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</p:sldMasterIdLst>
  <p:notesMasterIdLst>
    <p:notesMasterId r:id="rId38"/>
  </p:notesMasterIdLst>
  <p:sldIdLst>
    <p:sldId id="256" r:id="rId4"/>
    <p:sldId id="257" r:id="rId5"/>
    <p:sldId id="293" r:id="rId6"/>
    <p:sldId id="313" r:id="rId7"/>
    <p:sldId id="258" r:id="rId8"/>
    <p:sldId id="259" r:id="rId9"/>
    <p:sldId id="289" r:id="rId10"/>
    <p:sldId id="323" r:id="rId11"/>
    <p:sldId id="307" r:id="rId12"/>
    <p:sldId id="308" r:id="rId13"/>
    <p:sldId id="303" r:id="rId14"/>
    <p:sldId id="310" r:id="rId15"/>
    <p:sldId id="276" r:id="rId16"/>
    <p:sldId id="309" r:id="rId17"/>
    <p:sldId id="311" r:id="rId18"/>
    <p:sldId id="290" r:id="rId19"/>
    <p:sldId id="328" r:id="rId20"/>
    <p:sldId id="324" r:id="rId21"/>
    <p:sldId id="325" r:id="rId22"/>
    <p:sldId id="296" r:id="rId23"/>
    <p:sldId id="269" r:id="rId24"/>
    <p:sldId id="317" r:id="rId25"/>
    <p:sldId id="318" r:id="rId26"/>
    <p:sldId id="319" r:id="rId27"/>
    <p:sldId id="298" r:id="rId28"/>
    <p:sldId id="302" r:id="rId29"/>
    <p:sldId id="320" r:id="rId30"/>
    <p:sldId id="294" r:id="rId31"/>
    <p:sldId id="286" r:id="rId32"/>
    <p:sldId id="315" r:id="rId33"/>
    <p:sldId id="300" r:id="rId34"/>
    <p:sldId id="321" r:id="rId35"/>
    <p:sldId id="326" r:id="rId36"/>
    <p:sldId id="278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29A9"/>
    <a:srgbClr val="BFFDFC"/>
    <a:srgbClr val="00FF00"/>
    <a:srgbClr val="CC0099"/>
    <a:srgbClr val="75DBFF"/>
    <a:srgbClr val="3857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96" autoAdjust="0"/>
    <p:restoredTop sz="94633" autoAdjust="0"/>
  </p:normalViewPr>
  <p:slideViewPr>
    <p:cSldViewPr snapToGrid="0">
      <p:cViewPr>
        <p:scale>
          <a:sx n="70" d="100"/>
          <a:sy n="70" d="100"/>
        </p:scale>
        <p:origin x="-786" y="-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7F9373-2D66-4DB5-B1F7-7FB27E1FD58F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F6A1FD-C042-4DD6-B6E8-9A707B09B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975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F6A1FD-C042-4DD6-B6E8-9A707B09B23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5112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F6A1FD-C042-4DD6-B6E8-9A707B09B23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2357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F6A1FD-C042-4DD6-B6E8-9A707B09B2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235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F6A1FD-C042-4DD6-B6E8-9A707B09B23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471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F6A1FD-C042-4DD6-B6E8-9A707B09B23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4711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F6A1FD-C042-4DD6-B6E8-9A707B09B23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074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F6A1FD-C042-4DD6-B6E8-9A707B09B23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074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F6A1FD-C042-4DD6-B6E8-9A707B09B23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4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953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6915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6793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9530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419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267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1191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6605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7518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6974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006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9206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7973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840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8900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9052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5644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266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1215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3035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4602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629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4871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0632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2556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5506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6479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906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939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778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061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38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025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57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EEDCAD-5BBF-4171-B862-5F1AF4258856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632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57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044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57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EEDCAD-5BBF-4171-B862-5F1AF425885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0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8BBB5-9E33-42AE-A39C-CEF5239DF7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270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0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10" Type="http://schemas.openxmlformats.org/officeDocument/2006/relationships/image" Target="../media/image29.png"/><Relationship Id="rId4" Type="http://schemas.openxmlformats.org/officeDocument/2006/relationships/image" Target="../media/image281.png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60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28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image" Target="../media/image360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0.png"/><Relationship Id="rId9" Type="http://schemas.openxmlformats.org/officeDocument/2006/relationships/image" Target="../media/image42.png"/><Relationship Id="rId14" Type="http://schemas.openxmlformats.org/officeDocument/2006/relationships/slide" Target="slide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2" Type="http://schemas.openxmlformats.org/officeDocument/2006/relationships/slide" Target="slide6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10.png"/><Relationship Id="rId11" Type="http://schemas.openxmlformats.org/officeDocument/2006/relationships/image" Target="../media/image56.png"/><Relationship Id="rId5" Type="http://schemas.openxmlformats.org/officeDocument/2006/relationships/image" Target="../media/image500.png"/><Relationship Id="rId10" Type="http://schemas.openxmlformats.org/officeDocument/2006/relationships/image" Target="../media/image55.png"/><Relationship Id="rId4" Type="http://schemas.openxmlformats.org/officeDocument/2006/relationships/image" Target="../media/image490.png"/><Relationship Id="rId9" Type="http://schemas.openxmlformats.org/officeDocument/2006/relationships/image" Target="../media/image5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12.png"/><Relationship Id="rId7" Type="http://schemas.openxmlformats.org/officeDocument/2006/relationships/image" Target="../media/image61.png"/><Relationship Id="rId2" Type="http://schemas.openxmlformats.org/officeDocument/2006/relationships/slide" Target="slide6.xml"/><Relationship Id="rId1" Type="http://schemas.openxmlformats.org/officeDocument/2006/relationships/slideLayout" Target="../slideLayouts/slideLayout23.xml"/><Relationship Id="rId10" Type="http://schemas.openxmlformats.org/officeDocument/2006/relationships/image" Target="../media/image64.png"/><Relationship Id="rId4" Type="http://schemas.openxmlformats.org/officeDocument/2006/relationships/image" Target="../media/image601.png"/><Relationship Id="rId9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4.png"/><Relationship Id="rId3" Type="http://schemas.openxmlformats.org/officeDocument/2006/relationships/image" Target="../media/image66.png"/><Relationship Id="rId7" Type="http://schemas.openxmlformats.org/officeDocument/2006/relationships/image" Target="../media/image71.png"/><Relationship Id="rId12" Type="http://schemas.openxmlformats.org/officeDocument/2006/relationships/image" Target="../media/image73.png"/><Relationship Id="rId2" Type="http://schemas.openxmlformats.org/officeDocument/2006/relationships/image" Target="../media/image581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69.png"/><Relationship Id="rId11" Type="http://schemas.openxmlformats.org/officeDocument/2006/relationships/image" Target="../media/image65.png"/><Relationship Id="rId5" Type="http://schemas.openxmlformats.org/officeDocument/2006/relationships/image" Target="../media/image68.png"/><Relationship Id="rId15" Type="http://schemas.openxmlformats.org/officeDocument/2006/relationships/slide" Target="slide6.xml"/><Relationship Id="rId10" Type="http://schemas.openxmlformats.org/officeDocument/2006/relationships/image" Target="../media/image600.png"/><Relationship Id="rId4" Type="http://schemas.openxmlformats.org/officeDocument/2006/relationships/image" Target="../media/image67.png"/><Relationship Id="rId9" Type="http://schemas.openxmlformats.org/officeDocument/2006/relationships/image" Target="../media/image590.png"/><Relationship Id="rId14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1.png"/><Relationship Id="rId7" Type="http://schemas.openxmlformats.org/officeDocument/2006/relationships/image" Target="../media/image84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5" Type="http://schemas.openxmlformats.org/officeDocument/2006/relationships/image" Target="../media/image77.png"/><Relationship Id="rId4" Type="http://schemas.openxmlformats.org/officeDocument/2006/relationships/image" Target="../media/image82.png"/><Relationship Id="rId9" Type="http://schemas.openxmlformats.org/officeDocument/2006/relationships/image" Target="../media/image8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png"/><Relationship Id="rId3" Type="http://schemas.openxmlformats.org/officeDocument/2006/relationships/image" Target="../media/image580.png"/><Relationship Id="rId7" Type="http://schemas.openxmlformats.org/officeDocument/2006/relationships/image" Target="../media/image6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0.png"/><Relationship Id="rId5" Type="http://schemas.openxmlformats.org/officeDocument/2006/relationships/image" Target="../media/image79.png"/><Relationship Id="rId10" Type="http://schemas.openxmlformats.org/officeDocument/2006/relationships/image" Target="../media/image78.png"/><Relationship Id="rId4" Type="http://schemas.openxmlformats.org/officeDocument/2006/relationships/image" Target="../media/image670.png"/><Relationship Id="rId9" Type="http://schemas.openxmlformats.org/officeDocument/2006/relationships/image" Target="../media/image64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7.png"/><Relationship Id="rId7" Type="http://schemas.openxmlformats.org/officeDocument/2006/relationships/image" Target="../media/image890.png"/><Relationship Id="rId12" Type="http://schemas.openxmlformats.org/officeDocument/2006/relationships/image" Target="../media/image9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11" Type="http://schemas.openxmlformats.org/officeDocument/2006/relationships/image" Target="../media/image960.png"/><Relationship Id="rId5" Type="http://schemas.openxmlformats.org/officeDocument/2006/relationships/image" Target="../media/image89.png"/><Relationship Id="rId10" Type="http://schemas.openxmlformats.org/officeDocument/2006/relationships/image" Target="../media/image93.png"/><Relationship Id="rId4" Type="http://schemas.openxmlformats.org/officeDocument/2006/relationships/image" Target="../media/image88.png"/><Relationship Id="rId9" Type="http://schemas.openxmlformats.org/officeDocument/2006/relationships/image" Target="../media/image91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image" Target="../media/image95.jpeg"/><Relationship Id="rId7" Type="http://schemas.openxmlformats.org/officeDocument/2006/relationships/slide" Target="slide2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8.xml"/><Relationship Id="rId5" Type="http://schemas.openxmlformats.org/officeDocument/2006/relationships/slide" Target="slide26.xml"/><Relationship Id="rId4" Type="http://schemas.openxmlformats.org/officeDocument/2006/relationships/slide" Target="slide32.xml"/><Relationship Id="rId9" Type="http://schemas.openxmlformats.org/officeDocument/2006/relationships/slide" Target="slide3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7" Type="http://schemas.openxmlformats.org/officeDocument/2006/relationships/slide" Target="slide31.xml"/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4.xml"/><Relationship Id="rId5" Type="http://schemas.openxmlformats.org/officeDocument/2006/relationships/slide" Target="slide27.xml"/><Relationship Id="rId4" Type="http://schemas.openxmlformats.org/officeDocument/2006/relationships/slide" Target="slide2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32.xml"/><Relationship Id="rId7" Type="http://schemas.openxmlformats.org/officeDocument/2006/relationships/slide" Target="slide28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slide" Target="slide30.xml"/><Relationship Id="rId10" Type="http://schemas.openxmlformats.org/officeDocument/2006/relationships/slide" Target="slide31.xml"/><Relationship Id="rId4" Type="http://schemas.openxmlformats.org/officeDocument/2006/relationships/image" Target="../media/image95.jpeg"/><Relationship Id="rId9" Type="http://schemas.openxmlformats.org/officeDocument/2006/relationships/slide" Target="slide2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slide" Target="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7" Type="http://schemas.openxmlformats.org/officeDocument/2006/relationships/image" Target="../media/image911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0.png"/><Relationship Id="rId5" Type="http://schemas.openxmlformats.org/officeDocument/2006/relationships/image" Target="../media/image891.png"/><Relationship Id="rId4" Type="http://schemas.openxmlformats.org/officeDocument/2006/relationships/image" Target="../media/image88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4.bin"/><Relationship Id="rId4" Type="http://schemas.openxmlformats.org/officeDocument/2006/relationships/slide" Target="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slide" Target="slide25.xml"/><Relationship Id="rId4" Type="http://schemas.openxmlformats.org/officeDocument/2006/relationships/image" Target="../media/image99.wmf"/><Relationship Id="rId9" Type="http://schemas.openxmlformats.org/officeDocument/2006/relationships/image" Target="../media/image10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0.png"/><Relationship Id="rId5" Type="http://schemas.openxmlformats.org/officeDocument/2006/relationships/image" Target="../media/image840.png"/><Relationship Id="rId4" Type="http://schemas.openxmlformats.org/officeDocument/2006/relationships/image" Target="../media/image7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410.png"/><Relationship Id="rId7" Type="http://schemas.openxmlformats.org/officeDocument/2006/relationships/image" Target="../media/image810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611.png"/><Relationship Id="rId4" Type="http://schemas.openxmlformats.org/officeDocument/2006/relationships/image" Target="../media/image511.png"/><Relationship Id="rId9" Type="http://schemas.openxmlformats.org/officeDocument/2006/relationships/image" Target="../media/image10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70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6.png"/><Relationship Id="rId5" Type="http://schemas.openxmlformats.org/officeDocument/2006/relationships/image" Target="../media/image92.png"/><Relationship Id="rId4" Type="http://schemas.openxmlformats.org/officeDocument/2006/relationships/image" Target="../media/image80.png"/><Relationship Id="rId9" Type="http://schemas.openxmlformats.org/officeDocument/2006/relationships/image" Target="../media/image1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0.png"/><Relationship Id="rId11" Type="http://schemas.openxmlformats.org/officeDocument/2006/relationships/image" Target="../media/image19.png"/><Relationship Id="rId5" Type="http://schemas.openxmlformats.org/officeDocument/2006/relationships/image" Target="../media/image17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3" Type="http://schemas.openxmlformats.org/officeDocument/2006/relationships/image" Target="../media/image22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1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6" y="426044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89105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20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6</a:t>
            </a:r>
          </a:p>
        </p:txBody>
      </p:sp>
    </p:spTree>
    <p:extLst>
      <p:ext uri="{BB962C8B-B14F-4D97-AF65-F5344CB8AC3E}">
        <p14:creationId xmlns:p14="http://schemas.microsoft.com/office/powerpoint/2010/main" val="214060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43209" y="490001"/>
            <a:ext cx="633507" cy="553998"/>
          </a:xfrm>
          <a:prstGeom prst="rect">
            <a:avLst/>
          </a:prstGeom>
          <a:noFill/>
          <a:ln w="31750">
            <a:solidFill>
              <a:schemeClr val="bg1">
                <a:alpha val="99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76716" y="490001"/>
            <a:ext cx="332334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 tính và so sánh :</a:t>
            </a:r>
            <a:endParaRPr lang="en-US" sz="26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18569" y="1208523"/>
                <a:ext cx="2724720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𝑣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à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569" y="1208523"/>
                <a:ext cx="2724720" cy="8440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>
            <a:off x="5900370" y="2793825"/>
            <a:ext cx="0" cy="3863923"/>
          </a:xfrm>
          <a:prstGeom prst="line">
            <a:avLst/>
          </a:prstGeom>
          <a:ln w="38100"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100270" y="2060744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3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3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589959" y="1208522"/>
                <a:ext cx="2657971" cy="852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 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6 :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𝑣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à 6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 .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959" y="1208522"/>
                <a:ext cx="2657971" cy="8522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18569" y="2522409"/>
                <a:ext cx="3309752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 . 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 . 3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1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569" y="2522409"/>
                <a:ext cx="3309752" cy="8440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282601" y="3586931"/>
                <a:ext cx="2879122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 . 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 . 3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1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601" y="3586931"/>
                <a:ext cx="2879122" cy="8440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41467" y="4756937"/>
                <a:ext cx="3078792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ậ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: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 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467" y="4756937"/>
                <a:ext cx="3078792" cy="8440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194174" y="2522409"/>
                <a:ext cx="3278140" cy="852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 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6 :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 . 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 . 2 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15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174" y="2522409"/>
                <a:ext cx="3278140" cy="85222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686822" y="3464101"/>
                <a:ext cx="2823529" cy="8495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6 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 . 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15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822" y="3464101"/>
                <a:ext cx="2823529" cy="84959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795106" y="4633581"/>
                <a:ext cx="3077702" cy="852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ậ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 6 :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 6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5106" y="4633581"/>
                <a:ext cx="3077702" cy="8522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385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3" grpId="0"/>
      <p:bldP spid="29" grpId="0"/>
      <p:bldP spid="30" grpId="0"/>
      <p:bldP spid="31" grpId="0"/>
      <p:bldP spid="32" grpId="0"/>
      <p:bldP spid="33" grpId="0"/>
      <p:bldP spid="34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31585" y="387502"/>
            <a:ext cx="633507" cy="553998"/>
          </a:xfrm>
          <a:prstGeom prst="rect">
            <a:avLst/>
          </a:prstGeom>
          <a:noFill/>
          <a:ln w="31750">
            <a:solidFill>
              <a:schemeClr val="bg1">
                <a:alpha val="99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65092" y="387502"/>
            <a:ext cx="332334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 tính và so sánh :</a:t>
            </a:r>
            <a:endParaRPr lang="en-US" sz="26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18569" y="1208523"/>
                <a:ext cx="2724720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𝑣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à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569" y="1208523"/>
                <a:ext cx="2724720" cy="8440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>
            <a:off x="5900370" y="2793825"/>
            <a:ext cx="0" cy="3863923"/>
          </a:xfrm>
          <a:prstGeom prst="line">
            <a:avLst/>
          </a:prstGeom>
          <a:ln w="38100"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589959" y="1208522"/>
                <a:ext cx="2657971" cy="852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 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6 :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𝑣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à 6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 .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959" y="1208522"/>
                <a:ext cx="2657971" cy="8522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092002" y="2601428"/>
                <a:ext cx="3078792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ậ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: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 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002" y="2601428"/>
                <a:ext cx="3078792" cy="8440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545641" y="2478072"/>
                <a:ext cx="2953181" cy="852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ậ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 6 :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 6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641" y="2478072"/>
                <a:ext cx="2953181" cy="85222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377160" y="2601428"/>
            <a:ext cx="332841" cy="914400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601966" y="2599345"/>
            <a:ext cx="332841" cy="914400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863960" y="2497678"/>
            <a:ext cx="332841" cy="9144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37282" y="2477372"/>
            <a:ext cx="332841" cy="9144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2543581" y="3515828"/>
            <a:ext cx="550655" cy="524747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</p:cNvCxnSpPr>
          <p:nvPr/>
        </p:nvCxnSpPr>
        <p:spPr>
          <a:xfrm flipH="1">
            <a:off x="3293825" y="3513745"/>
            <a:ext cx="474562" cy="52683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96508" y="4040574"/>
            <a:ext cx="4004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số nghịch đảo của nhau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019980" y="3423702"/>
            <a:ext cx="550655" cy="52474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8770224" y="3421619"/>
            <a:ext cx="474562" cy="52683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767913" y="3962096"/>
            <a:ext cx="4004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số nghịch đảo của nhau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097950" y="2477372"/>
            <a:ext cx="279210" cy="1207662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3398819" y="2419635"/>
            <a:ext cx="279210" cy="1207662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605572" y="2388478"/>
            <a:ext cx="279210" cy="1207662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8810905" y="2330741"/>
            <a:ext cx="279210" cy="1207662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396508" y="5229561"/>
                <a:ext cx="3779048" cy="1027525"/>
              </a:xfrm>
              <a:prstGeom prst="rect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𝑐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≠0</m:t>
                          </m:r>
                        </m:e>
                      </m:d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508" y="5229561"/>
                <a:ext cx="3779048" cy="102752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032841" y="5140578"/>
                <a:ext cx="4064702" cy="1027525"/>
              </a:xfrm>
              <a:prstGeom prst="rect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 :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d>
                        <m:d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𝑐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≠0</m:t>
                          </m:r>
                        </m:e>
                      </m:d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841" y="5140578"/>
                <a:ext cx="4064702" cy="102752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/>
          <p:cNvCxnSpPr/>
          <p:nvPr/>
        </p:nvCxnSpPr>
        <p:spPr>
          <a:xfrm>
            <a:off x="2818908" y="3962096"/>
            <a:ext cx="29654" cy="1190819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8552009" y="3596140"/>
            <a:ext cx="18626" cy="155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21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6" grpId="0" animBg="1"/>
      <p:bldP spid="16" grpId="1" animBg="1"/>
      <p:bldP spid="18" grpId="0" animBg="1"/>
      <p:bldP spid="18" grpId="1" animBg="1"/>
      <p:bldP spid="21" grpId="0" animBg="1"/>
      <p:bldP spid="21" grpId="1" animBg="1"/>
      <p:bldP spid="26" grpId="0"/>
      <p:bldP spid="26" grpId="1"/>
      <p:bldP spid="35" grpId="0"/>
      <p:bldP spid="35" grpId="1"/>
      <p:bldP spid="8" grpId="0" animBg="1"/>
      <p:bldP spid="36" grpId="0" animBg="1"/>
      <p:bldP spid="37" grpId="0" animBg="1"/>
      <p:bldP spid="38" grpId="0" animBg="1"/>
      <p:bldP spid="39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27922" y="637706"/>
            <a:ext cx="3759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a phân số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5866" y="2050801"/>
            <a:ext cx="10726752" cy="3323987"/>
          </a:xfrm>
          <a:prstGeom prst="rect">
            <a:avLst/>
          </a:prstGeom>
          <a:ln w="285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 chia một phân số hay một số nguyên cho một phân số, ta nhân số bị chia với số nghịch đảo của số chia.</a:t>
            </a:r>
          </a:p>
          <a:p>
            <a:pPr algn="just">
              <a:lnSpc>
                <a:spcPct val="150000"/>
              </a:lnSpc>
            </a:pPr>
            <a:endParaRPr lang="en-US" sz="2800" b="1" i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7207" y="1289890"/>
            <a:ext cx="3836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tắc (SGK – tr42) : 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37991" y="3845980"/>
                <a:ext cx="9475799" cy="910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𝒃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𝒄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𝒅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𝒃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𝒅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𝒄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𝒂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 . 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𝒅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𝒃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 . 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𝒄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;           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 : 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𝒄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𝒅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𝒅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𝒄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𝒂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 . 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𝒅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𝒄</m:t>
                          </m:r>
                        </m:den>
                      </m:f>
                      <m:d>
                        <m:d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𝒄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≠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𝟎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.         </m:t>
                      </m:r>
                    </m:oMath>
                  </m:oMathPara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991" y="3845980"/>
                <a:ext cx="9475799" cy="91076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52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 txBox="1">
            <a:spLocks noChangeArrowheads="1"/>
          </p:cNvSpPr>
          <p:nvPr/>
        </p:nvSpPr>
        <p:spPr bwMode="auto">
          <a:xfrm>
            <a:off x="1686977" y="359865"/>
            <a:ext cx="4876800" cy="7810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600" dirty="0" smtClean="0">
                <a:solidFill>
                  <a:srgbClr val="FFFF00"/>
                </a:solidFill>
              </a:rPr>
              <a:t>Làm phép tính :</a:t>
            </a:r>
            <a:endParaRPr lang="en-US" sz="26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91014" y="3025468"/>
                <a:ext cx="1611531" cy="852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7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014" y="3025468"/>
                <a:ext cx="1611531" cy="85222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00220" y="3022764"/>
                <a:ext cx="2972993" cy="923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7</m:t>
                          </m:r>
                        </m:den>
                      </m:f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 . 1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 . (−7)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220" y="3022764"/>
                <a:ext cx="2972993" cy="9232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268493" y="3056434"/>
                <a:ext cx="1361976" cy="842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0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493" y="3056434"/>
                <a:ext cx="1361976" cy="8426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056992" y="4120912"/>
                <a:ext cx="1820627" cy="841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−7 :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992" y="4120912"/>
                <a:ext cx="1820627" cy="84144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684566" y="4118208"/>
                <a:ext cx="2881622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−7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4</m:t>
                          </m:r>
                        </m:den>
                      </m:f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7 . 3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566" y="4118208"/>
                <a:ext cx="2881622" cy="8440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452839" y="4151878"/>
                <a:ext cx="1177630" cy="842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2839" y="4151878"/>
                <a:ext cx="1177630" cy="84260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056992" y="5060525"/>
                <a:ext cx="1508170" cy="842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9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992" y="5060525"/>
                <a:ext cx="1508170" cy="84260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343366" y="5057821"/>
                <a:ext cx="2771015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3 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3 . 1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7 . 9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366" y="5057821"/>
                <a:ext cx="2771015" cy="8440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041784" y="5075161"/>
                <a:ext cx="1158394" cy="842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1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784" y="5075161"/>
                <a:ext cx="1158394" cy="84260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2422860" y="1200759"/>
                <a:ext cx="1755289" cy="852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7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2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860" y="1200759"/>
                <a:ext cx="1755289" cy="85222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4666085" y="1286958"/>
                <a:ext cx="1964384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−7 :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085" y="1286958"/>
                <a:ext cx="1964384" cy="8440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128975" y="1229187"/>
                <a:ext cx="1577098" cy="842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9.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8975" y="1229187"/>
                <a:ext cx="1577098" cy="84260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9">
            <a:hlinkClick r:id="rId14" action="ppaction://hlinksldjump"/>
          </p:cNvPr>
          <p:cNvSpPr txBox="1">
            <a:spLocks noChangeArrowheads="1"/>
          </p:cNvSpPr>
          <p:nvPr/>
        </p:nvSpPr>
        <p:spPr bwMode="auto">
          <a:xfrm>
            <a:off x="369249" y="2238473"/>
            <a:ext cx="105580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56992" y="592075"/>
            <a:ext cx="604653" cy="523220"/>
          </a:xfrm>
          <a:prstGeom prst="rect">
            <a:avLst/>
          </a:prstGeom>
          <a:noFill/>
          <a:ln w="31750">
            <a:solidFill>
              <a:schemeClr val="bg1">
                <a:alpha val="99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6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18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25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/>
          <p:nvPr/>
        </p:nvSpPr>
        <p:spPr>
          <a:xfrm>
            <a:off x="323844" y="1657622"/>
            <a:ext cx="1901681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vi-VN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148439" y="2475632"/>
            <a:ext cx="9540265" cy="2308324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 chia một phân số cho một số nguyên (khác 0), ta giữ nguyên tử của phân số và nhân mẫu với số nguyê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3567061" y="3632367"/>
                <a:ext cx="4001287" cy="830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 . 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𝑐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≠0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.         </m:t>
                      </m:r>
                    </m:oMath>
                  </m:oMathPara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7061" y="3632367"/>
                <a:ext cx="4001287" cy="8304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582423" y="816948"/>
                <a:ext cx="2076402" cy="842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𝑇𝑎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ó  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9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423" y="816948"/>
                <a:ext cx="2076402" cy="84260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860390" y="770349"/>
                <a:ext cx="1694310" cy="991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Arial" panose="020B060402020202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Arial" panose="020B0604020202020204" pitchFamily="34" charset="0"/>
                                </a:rPr>
                                <m:t>7 . 9</m:t>
                              </m:r>
                            </m:den>
                          </m:f>
                        </m:e>
                      </m:d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0390" y="770349"/>
                <a:ext cx="1694310" cy="99136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576937" y="797645"/>
                <a:ext cx="2314673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937" y="797645"/>
                <a:ext cx="2314673" cy="8440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55299" y="813545"/>
                <a:ext cx="1168012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7 . 9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299" y="813545"/>
                <a:ext cx="1168012" cy="8440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687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04064E-6 4.00555E-6 L -0.2118 0.0039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90" y="18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 animBg="1"/>
      <p:bldP spid="45" grpId="0"/>
      <p:bldP spid="2" grpId="0"/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457" y="483643"/>
            <a:ext cx="4088428" cy="2339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4623" y="483643"/>
            <a:ext cx="4088428" cy="2399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990" y="3347627"/>
            <a:ext cx="5068824" cy="309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291478" y="3997658"/>
                <a:ext cx="524503" cy="10752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3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1478" y="3997658"/>
                <a:ext cx="524503" cy="10752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Arrow Connector 2"/>
          <p:cNvCxnSpPr/>
          <p:nvPr/>
        </p:nvCxnSpPr>
        <p:spPr>
          <a:xfrm>
            <a:off x="7907955" y="4681183"/>
            <a:ext cx="1320882" cy="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9518674" y="1629887"/>
            <a:ext cx="1" cy="2314036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635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225214" y="1489375"/>
            <a:ext cx="7550294" cy="5067840"/>
            <a:chOff x="911318" y="1571263"/>
            <a:chExt cx="9706514" cy="5067840"/>
          </a:xfrm>
          <a:solidFill>
            <a:schemeClr val="bg1"/>
          </a:solidFill>
        </p:grpSpPr>
        <p:sp>
          <p:nvSpPr>
            <p:cNvPr id="2" name="Rectangle 1"/>
            <p:cNvSpPr/>
            <p:nvPr/>
          </p:nvSpPr>
          <p:spPr>
            <a:xfrm>
              <a:off x="914399" y="1571263"/>
              <a:ext cx="9676200" cy="5067840"/>
            </a:xfrm>
            <a:prstGeom prst="rect">
              <a:avLst/>
            </a:prstGeom>
            <a:grpFill/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70C0"/>
                </a:solidFill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914400" y="2129051"/>
              <a:ext cx="9676200" cy="0"/>
            </a:xfrm>
            <a:prstGeom prst="lin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914400" y="5741526"/>
              <a:ext cx="9676200" cy="0"/>
            </a:xfrm>
            <a:prstGeom prst="lin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24967" y="4867755"/>
              <a:ext cx="9676200" cy="0"/>
            </a:xfrm>
            <a:prstGeom prst="lin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911318" y="4036943"/>
              <a:ext cx="9676200" cy="0"/>
            </a:xfrm>
            <a:prstGeom prst="lin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941632" y="3114536"/>
              <a:ext cx="9676200" cy="0"/>
            </a:xfrm>
            <a:prstGeom prst="lin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099978" y="1617317"/>
              <a:ext cx="0" cy="5021786"/>
            </a:xfrm>
            <a:prstGeom prst="lin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903537" y="4936559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7903537" y="3274468"/>
            <a:ext cx="444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7903537" y="2224122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7962847" y="4152798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037168" y="448735"/>
            <a:ext cx="401250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 Box 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037168" y="949697"/>
            <a:ext cx="853318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1. 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</a:rPr>
              <a:t>Kết quả của các phép tính sau đúng (Đ) hay sai (S) 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417459" y="2059622"/>
                <a:ext cx="5362622" cy="852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5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3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5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3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65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18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65</m:t>
                          </m:r>
                        </m:den>
                      </m:f>
                    </m:oMath>
                  </m:oMathPara>
                </a14:m>
                <a:endParaRPr lang="en-US" sz="2500" dirty="0">
                  <a:solidFill>
                    <a:srgbClr val="0F29A9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459" y="2059622"/>
                <a:ext cx="5362622" cy="85222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469169" y="3059943"/>
                <a:ext cx="4184351" cy="842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4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1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4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44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500" dirty="0">
                  <a:solidFill>
                    <a:srgbClr val="0F29A9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169" y="3059943"/>
                <a:ext cx="4184351" cy="8426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17459" y="3901238"/>
                <a:ext cx="4356193" cy="850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−15 :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5 . 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45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500" dirty="0">
                  <a:solidFill>
                    <a:srgbClr val="0F29A9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459" y="3901238"/>
                <a:ext cx="4356193" cy="8507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429805" y="4772219"/>
                <a:ext cx="4399538" cy="8519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𝑑</m:t>
                      </m:r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:(−9)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 . (−9)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27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500" dirty="0">
                  <a:solidFill>
                    <a:srgbClr val="0F29A9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805" y="4772219"/>
                <a:ext cx="4399538" cy="8519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451892" y="5659638"/>
                <a:ext cx="2165336" cy="8388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𝑒</m:t>
                      </m:r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0 :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7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rgbClr val="0F29A9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1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500" b="0" i="0" smtClean="0">
                          <a:solidFill>
                            <a:srgbClr val="0F29A9"/>
                          </a:solidFill>
                          <a:latin typeface="Cambria Math"/>
                          <a:cs typeface="Arial" panose="020B0604020202020204" pitchFamily="34" charset="0"/>
                        </a:rPr>
                        <m:t>0</m:t>
                      </m:r>
                    </m:oMath>
                  </m:oMathPara>
                </a14:m>
                <a:endParaRPr lang="en-US" sz="2500" dirty="0">
                  <a:solidFill>
                    <a:srgbClr val="0F29A9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892" y="5659638"/>
                <a:ext cx="2165336" cy="83888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7915920" y="5817470"/>
            <a:ext cx="444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3720528" y="1516671"/>
            <a:ext cx="156645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600" b="1" dirty="0" smtClean="0">
                <a:solidFill>
                  <a:srgbClr val="0F29A9"/>
                </a:solidFill>
                <a:latin typeface="Times New Roman" pitchFamily="18" charset="0"/>
              </a:rPr>
              <a:t>Phép tính</a:t>
            </a:r>
            <a:endParaRPr lang="en-US" sz="2600" b="1" dirty="0">
              <a:solidFill>
                <a:srgbClr val="0F29A9"/>
              </a:solidFill>
              <a:latin typeface="Times New Roman" pitchFamily="18" charset="0"/>
            </a:endParaRP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7774768" y="1489375"/>
            <a:ext cx="87075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600" b="1" dirty="0" smtClean="0">
                <a:solidFill>
                  <a:srgbClr val="0F29A9"/>
                </a:solidFill>
                <a:latin typeface="Times New Roman" pitchFamily="18" charset="0"/>
              </a:rPr>
              <a:t>Đ / S</a:t>
            </a:r>
            <a:endParaRPr lang="en-US" sz="2600" b="1" dirty="0">
              <a:solidFill>
                <a:srgbClr val="0F29A9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9075769" y="1773711"/>
                <a:ext cx="1992565" cy="2276264"/>
              </a:xfrm>
              <a:prstGeom prst="rect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5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3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5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65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5769" y="1773711"/>
                <a:ext cx="1992565" cy="22762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9075769" y="4071927"/>
                <a:ext cx="1992565" cy="1927900"/>
              </a:xfrm>
              <a:prstGeom prst="rect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−15 :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5 . 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−10</m:t>
                      </m:r>
                    </m:oMath>
                  </m:oMathPara>
                </a14:m>
                <a:endParaRPr lang="en-US" sz="25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5769" y="4071927"/>
                <a:ext cx="1992565" cy="192790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9176488" y="3675986"/>
                <a:ext cx="1612905" cy="2323841"/>
              </a:xfrm>
              <a:prstGeom prst="rect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𝑑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(−9)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 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 . (−9)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5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6488" y="3675986"/>
                <a:ext cx="1612905" cy="23238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8775508" y="4739645"/>
                <a:ext cx="4027771" cy="8304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 . 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𝑐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≠0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.         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508" y="4739645"/>
                <a:ext cx="4027771" cy="8304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111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1180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0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180BBB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4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1180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4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180BBB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6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1180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0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180BBB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4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1180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4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180BBB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8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1180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6" grpId="0"/>
      <p:bldP spid="12306" grpId="0"/>
      <p:bldP spid="12317" grpId="0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44" grpId="0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/>
      <p:bldP spid="29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53385" y="553996"/>
            <a:ext cx="22829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0803" y="1224329"/>
            <a:ext cx="601158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 (Bài 90 – SGK tr43). 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x, biết :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579988" y="1917150"/>
                <a:ext cx="2028504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 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9988" y="1917150"/>
                <a:ext cx="2028504" cy="81509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563952" y="1894196"/>
                <a:ext cx="2192908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952" y="1894196"/>
                <a:ext cx="2192908" cy="81509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484453" y="3652188"/>
                <a:ext cx="2691699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𝑒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−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5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453" y="3652188"/>
                <a:ext cx="2691699" cy="8150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563952" y="3644365"/>
                <a:ext cx="2621551" cy="822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𝑔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: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952" y="3644365"/>
                <a:ext cx="2621551" cy="8229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098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7" grpId="0"/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53385" y="553996"/>
            <a:ext cx="22829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0803" y="1224329"/>
            <a:ext cx="601158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 (Bài 90 – SGK tr43). 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x, biết :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 Box 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0803" y="2558594"/>
            <a:ext cx="105580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940276" y="3130224"/>
            <a:ext cx="28138" cy="336669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75072" y="1739726"/>
                <a:ext cx="2028504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 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72" y="1739726"/>
                <a:ext cx="2028504" cy="81509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491657" y="1733466"/>
                <a:ext cx="2192908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657" y="1733466"/>
                <a:ext cx="2192908" cy="8150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457460" y="2821186"/>
                <a:ext cx="1890133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 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460" y="2821186"/>
                <a:ext cx="1890133" cy="81509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956769" y="3636281"/>
                <a:ext cx="1984261" cy="2678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  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: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b="0" i="0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500" b="0" i="0" dirty="0" smtClean="0">
                  <a:solidFill>
                    <a:schemeClr val="bg1"/>
                  </a:solidFill>
                  <a:latin typeface="Cambria Math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  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0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 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500" b="0" i="1" dirty="0" smtClean="0">
                  <a:solidFill>
                    <a:schemeClr val="bg1"/>
                  </a:solidFill>
                  <a:latin typeface="Cambria Math"/>
                  <a:ea typeface="Cambria Math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4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500" b="0" dirty="0" smtClean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  <a:p>
                <a:r>
                  <a:rPr lang="en-US" sz="2500" dirty="0" smtClean="0">
                    <a:solidFill>
                      <a:schemeClr val="bg1"/>
                    </a:solidFill>
                  </a:rPr>
                  <a:t>  </a:t>
                </a:r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769" y="3636281"/>
                <a:ext cx="1984261" cy="267849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7257825" y="2797786"/>
                <a:ext cx="2054537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825" y="2797786"/>
                <a:ext cx="2054537" cy="81509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7779225" y="3622633"/>
                <a:ext cx="2247202" cy="2260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500" b="0" i="1" dirty="0" smtClean="0">
                  <a:solidFill>
                    <a:schemeClr val="bg1"/>
                  </a:solidFill>
                  <a:latin typeface="Cambria Math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0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2500" b="0" i="1" dirty="0" smtClean="0">
                  <a:solidFill>
                    <a:schemeClr val="bg1"/>
                  </a:solidFill>
                  <a:latin typeface="Cambria Math"/>
                  <a:ea typeface="Cambria Math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   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8 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500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9225" y="3622633"/>
                <a:ext cx="2247202" cy="226061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758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/>
      <p:bldP spid="14" grpId="0"/>
      <p:bldP spid="17" grpId="0"/>
      <p:bldP spid="24" grpId="0"/>
      <p:bldP spid="25" grpId="0"/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53385" y="335628"/>
            <a:ext cx="22829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0803" y="828537"/>
            <a:ext cx="55515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 (Bài 90 – SGK tr43).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x, biết :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940276" y="1798938"/>
            <a:ext cx="28138" cy="502073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6991314" y="1607866"/>
            <a:ext cx="3679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học 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 giải như sau:</a:t>
            </a:r>
            <a:endParaRPr lang="en-US" sz="24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67792" y="639914"/>
                <a:ext cx="2553327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𝑒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−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5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792" y="639914"/>
                <a:ext cx="2553327" cy="81509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6813452" y="1991125"/>
            <a:ext cx="3407266" cy="4528293"/>
            <a:chOff x="6813452" y="2223141"/>
            <a:chExt cx="3407266" cy="45282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7100060" y="2223141"/>
                  <a:ext cx="2116541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9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 −</m:t>
                        </m:r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8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24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0060" y="2223141"/>
                  <a:ext cx="2116541" cy="78617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6813452" y="3010940"/>
                  <a:ext cx="2389051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72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 −</m:t>
                        </m:r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63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72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2400" b="0" dirty="0" smtClean="0">
                    <a:solidFill>
                      <a:srgbClr val="FFFF00"/>
                    </a:solidFill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3452" y="3010940"/>
                  <a:ext cx="2389051" cy="78617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7367315" y="3807171"/>
                  <a:ext cx="1917576" cy="8150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−47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7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∙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2400" dirty="0" smtClean="0">
                    <a:solidFill>
                      <a:srgbClr val="FFFF00"/>
                    </a:solidFill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7315" y="3807171"/>
                  <a:ext cx="1917576" cy="81509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8213491" y="4536054"/>
                  <a:ext cx="1888337" cy="8150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: </m:t>
                        </m:r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−47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72</m:t>
                            </m:r>
                          </m:den>
                        </m:f>
                      </m:oMath>
                    </m:oMathPara>
                  </a14:m>
                  <a:endParaRPr lang="en-US" sz="2400" dirty="0" smtClean="0">
                    <a:solidFill>
                      <a:srgbClr val="FFFF00"/>
                    </a:solidFill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3491" y="4536054"/>
                  <a:ext cx="1888337" cy="81509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8232610" y="5270491"/>
                  <a:ext cx="1988108" cy="8150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72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−47</m:t>
                            </m:r>
                          </m:den>
                        </m:f>
                      </m:oMath>
                    </m:oMathPara>
                  </a14:m>
                  <a:endParaRPr lang="en-US" sz="2400" dirty="0" smtClean="0">
                    <a:solidFill>
                      <a:srgbClr val="FFFF00"/>
                    </a:solidFill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2610" y="5270491"/>
                  <a:ext cx="1988108" cy="81509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8286437" y="5966539"/>
                  <a:ext cx="1462965" cy="7848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−24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47</m:t>
                            </m:r>
                          </m:den>
                        </m:f>
                      </m:oMath>
                    </m:oMathPara>
                  </a14:m>
                  <a:endParaRPr lang="en-US" sz="2400" dirty="0" smtClean="0">
                    <a:solidFill>
                      <a:srgbClr val="FFFF00"/>
                    </a:solidFill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86437" y="5966539"/>
                  <a:ext cx="1462965" cy="78489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781235" y="1891906"/>
                <a:ext cx="2455095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𝑒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−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235" y="1891906"/>
                <a:ext cx="2455095" cy="7861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793845" y="2658144"/>
                <a:ext cx="2060051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845" y="2658144"/>
                <a:ext cx="2060051" cy="81509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786701" y="3453411"/>
                <a:ext cx="1739643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701" y="3453411"/>
                <a:ext cx="1739643" cy="81509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227150" y="4244240"/>
                <a:ext cx="1794529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: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150" y="4244240"/>
                <a:ext cx="1794529" cy="81509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240798" y="5029830"/>
                <a:ext cx="1810176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798" y="5029830"/>
                <a:ext cx="1810176" cy="81509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240798" y="5776685"/>
                <a:ext cx="1270155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8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3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798" y="5776685"/>
                <a:ext cx="1270155" cy="81509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 Box 9">
            <a:hlinkClick r:id="rId15" action="ppaction://hlinksldjump"/>
          </p:cNvPr>
          <p:cNvSpPr txBox="1">
            <a:spLocks noChangeArrowheads="1"/>
          </p:cNvSpPr>
          <p:nvPr/>
        </p:nvSpPr>
        <p:spPr bwMode="auto">
          <a:xfrm>
            <a:off x="4228329" y="1278768"/>
            <a:ext cx="31389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6250675" y="4831307"/>
            <a:ext cx="1757302" cy="1419273"/>
          </a:xfrm>
          <a:prstGeom prst="cloud">
            <a:avLst/>
          </a:prstGeom>
          <a:solidFill>
            <a:srgbClr val="BFFDF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ời giải sai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42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2" grpId="0"/>
      <p:bldP spid="23" grpId="0"/>
      <p:bldP spid="24" grpId="0"/>
      <p:bldP spid="25" grpId="0"/>
      <p:bldP spid="26" grpId="0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6" y="390472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5662" y="3545534"/>
            <a:ext cx="104320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 78 : PHÉP CHIA PHÂN SỐ VÀ LUYỆN TẬP</a:t>
            </a:r>
            <a:endParaRPr lang="en-US" sz="3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49394"/>
            <a:ext cx="1892913" cy="18929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43830" y="4958132"/>
            <a:ext cx="7375737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GD: NGUYỄN 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 THU HUYỀN</a:t>
            </a:r>
            <a:endParaRPr lang="vi-VN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</a:t>
            </a:r>
            <a:r>
              <a:rPr lang="en-US" sz="26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N </a:t>
            </a:r>
            <a:r>
              <a:rPr lang="en-US" sz="2600" b="1" smtClean="0">
                <a:solidFill>
                  <a:srgbClr val="FFFF00"/>
                </a:solidFill>
                <a:latin typeface=".VnArial" pitchFamily="34" charset="0"/>
                <a:cs typeface="Arial" panose="020B0604020202020204" pitchFamily="34" charset="0"/>
              </a:rPr>
              <a:t>LỪ </a:t>
            </a:r>
            <a:r>
              <a:rPr lang="en-US" sz="26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ẬN 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G MAI</a:t>
            </a:r>
            <a:endParaRPr lang="vi-VN" sz="2600" b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62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53385" y="553996"/>
            <a:ext cx="22829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0803" y="1224329"/>
            <a:ext cx="601158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 (Bài 90 – SGK tr43). 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x, biết :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22385" y="985576"/>
                <a:ext cx="2502415" cy="822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𝑔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: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385" y="985576"/>
                <a:ext cx="2502415" cy="82291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40623" y="3456695"/>
                <a:ext cx="2044406" cy="822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: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500" b="0" dirty="0" smtClean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0623" y="3456695"/>
                <a:ext cx="2044406" cy="82291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938947" y="5216379"/>
                <a:ext cx="1900328" cy="822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: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9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2500" b="0" i="1" dirty="0" smtClean="0">
                  <a:solidFill>
                    <a:schemeClr val="bg1"/>
                  </a:solidFill>
                  <a:latin typeface="Cambria Math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947" y="5216379"/>
                <a:ext cx="1900328" cy="8229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775202" y="3844908"/>
                <a:ext cx="1624419" cy="822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50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33</m:t>
                          </m:r>
                        </m:den>
                      </m:f>
                    </m:oMath>
                  </m:oMathPara>
                </a14:m>
                <a:endParaRPr lang="en-US" sz="2500" b="0" i="1" dirty="0" smtClean="0">
                  <a:solidFill>
                    <a:schemeClr val="bg1"/>
                  </a:solidFill>
                  <a:latin typeface="Cambria Math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202" y="3844908"/>
                <a:ext cx="1624419" cy="8229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9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4557610" y="2059436"/>
            <a:ext cx="31389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872961" y="2633777"/>
                <a:ext cx="2114938" cy="822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2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: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961" y="2633777"/>
                <a:ext cx="2114938" cy="82291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5968414" y="2838734"/>
            <a:ext cx="0" cy="365818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702542" y="2944777"/>
                <a:ext cx="1988108" cy="822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i="1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i="1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5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r>
                        <a:rPr lang="en-US" sz="25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25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0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9</m:t>
                          </m:r>
                        </m:den>
                      </m:f>
                    </m:oMath>
                  </m:oMathPara>
                </a14:m>
                <a:endParaRPr lang="en-US" sz="2500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2542" y="2944777"/>
                <a:ext cx="1988108" cy="8229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467919" y="4376615"/>
                <a:ext cx="1901931" cy="822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5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500" i="1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:</m:t>
                      </m:r>
                      <m:r>
                        <a:rPr lang="en-US" sz="2500" i="1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500" i="1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5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9</m:t>
                          </m:r>
                        </m:num>
                        <m:den>
                          <m:r>
                            <a:rPr lang="en-US" sz="25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2500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919" y="4376615"/>
                <a:ext cx="1901931" cy="8229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9829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79316" y="388341"/>
            <a:ext cx="22829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Luyện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</a:p>
        </p:txBody>
      </p:sp>
      <p:sp>
        <p:nvSpPr>
          <p:cNvPr id="48" name="Text Box 34"/>
          <p:cNvSpPr txBox="1">
            <a:spLocks noChangeArrowheads="1"/>
          </p:cNvSpPr>
          <p:nvPr/>
        </p:nvSpPr>
        <p:spPr bwMode="auto">
          <a:xfrm>
            <a:off x="2109344" y="5371324"/>
            <a:ext cx="8089807" cy="920765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eaLnBrk="1" hangingPunct="1">
              <a:spcBef>
                <a:spcPts val="700"/>
              </a:spcBef>
            </a:pPr>
            <a:r>
              <a:rPr lang="vi-V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Chú ý: 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ện tích hình chữ nhật </a:t>
            </a:r>
            <a:r>
              <a:rPr lang="vi-V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iều dài</a:t>
            </a:r>
            <a:r>
              <a:rPr lang="vi-V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iều rộng</a:t>
            </a:r>
          </a:p>
          <a:p>
            <a:pPr eaLnBrk="1" hangingPunct="1">
              <a:spcBef>
                <a:spcPts val="7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       Chu vi hình chữ nhật = (chiều dài + chiều rộng) . 2</a:t>
            </a:r>
            <a:endParaRPr lang="vi-VN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64387" y="2012460"/>
            <a:ext cx="12907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 giả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103870" y="2150325"/>
            <a:ext cx="19975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 ý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6558957" y="2224186"/>
            <a:ext cx="0" cy="290379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6675933" y="2633202"/>
                <a:ext cx="3425506" cy="7459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iện tích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m</a:t>
                </a:r>
                <a:r>
                  <a:rPr lang="en-US" sz="2400" baseline="300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5933" y="2633202"/>
                <a:ext cx="3425506" cy="745973"/>
              </a:xfrm>
              <a:prstGeom prst="rect">
                <a:avLst/>
              </a:prstGeom>
              <a:blipFill rotWithShape="1">
                <a:blip r:embed="rId3"/>
                <a:stretch>
                  <a:fillRect l="-2669" b="-24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2"/>
              <p:cNvSpPr txBox="1">
                <a:spLocks noChangeArrowheads="1"/>
              </p:cNvSpPr>
              <p:nvPr/>
            </p:nvSpPr>
            <p:spPr bwMode="auto">
              <a:xfrm>
                <a:off x="6675933" y="3280253"/>
                <a:ext cx="3425506" cy="1301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ều dài 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</a:t>
                </a:r>
                <a:endParaRPr lang="en-US" sz="2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5933" y="3280253"/>
                <a:ext cx="3425506" cy="1301575"/>
              </a:xfrm>
              <a:prstGeom prst="rect">
                <a:avLst/>
              </a:prstGeom>
              <a:blipFill rotWithShape="1">
                <a:blip r:embed="rId4"/>
                <a:stretch>
                  <a:fillRect l="-26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6839706" y="3955370"/>
            <a:ext cx="34255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 vi : ?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2"/>
              <p:cNvSpPr txBox="1">
                <a:spLocks noChangeArrowheads="1"/>
              </p:cNvSpPr>
              <p:nvPr/>
            </p:nvSpPr>
            <p:spPr bwMode="auto">
              <a:xfrm>
                <a:off x="1257771" y="2764577"/>
                <a:ext cx="4798763" cy="1347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iều rộng của tấm bìa là :  </a:t>
                </a:r>
              </a:p>
              <a:p>
                <a:pPr algn="ctr" eaLnBrk="1" hangingPunct="1">
                  <a:spcBef>
                    <a:spcPts val="18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7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: </m:t>
                    </m:r>
                    <m:f>
                      <m:fPr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 </m:t>
                    </m:r>
                    <m:f>
                      <m:fPr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7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∙ </m:t>
                    </m:r>
                    <m:f>
                      <m:fPr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= </m:t>
                    </m:r>
                    <m:f>
                      <m:fPr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m</a:t>
                </a:r>
                <a:r>
                  <a:rPr lang="en-US" sz="2400" baseline="300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:endParaRPr lang="en-US" sz="2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7771" y="2764577"/>
                <a:ext cx="4798763" cy="1347741"/>
              </a:xfrm>
              <a:prstGeom prst="rect">
                <a:avLst/>
              </a:prstGeom>
              <a:blipFill rotWithShape="1">
                <a:blip r:embed="rId5"/>
                <a:stretch>
                  <a:fillRect l="-1904" t="-3167" b="-4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1366954" y="4112318"/>
            <a:ext cx="6043782" cy="1176444"/>
            <a:chOff x="1366954" y="4112318"/>
            <a:chExt cx="6043782" cy="11764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366954" y="4112318"/>
                  <a:ext cx="6043782" cy="1015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VNI-Times" pitchFamily="2" charset="0"/>
                      <a:cs typeface="Arial" charset="0"/>
                    </a:defRPr>
                  </a:lvl1pPr>
                  <a:lvl2pPr marL="742950" indent="-285750" eaLnBrk="0" hangingPunct="0">
                    <a:defRPr sz="3600">
                      <a:solidFill>
                        <a:schemeClr val="tx1"/>
                      </a:solidFill>
                      <a:latin typeface="VNI-Times" pitchFamily="2" charset="0"/>
                      <a:cs typeface="Arial" charset="0"/>
                    </a:defRPr>
                  </a:lvl2pPr>
                  <a:lvl3pPr marL="1143000" indent="-228600" eaLnBrk="0" hangingPunct="0">
                    <a:defRPr sz="3600">
                      <a:solidFill>
                        <a:schemeClr val="tx1"/>
                      </a:solidFill>
                      <a:latin typeface="VNI-Times" pitchFamily="2" charset="0"/>
                      <a:cs typeface="Arial" charset="0"/>
                    </a:defRPr>
                  </a:lvl3pPr>
                  <a:lvl4pPr marL="1600200" indent="-228600" eaLnBrk="0" hangingPunct="0">
                    <a:defRPr sz="3600">
                      <a:solidFill>
                        <a:schemeClr val="tx1"/>
                      </a:solidFill>
                      <a:latin typeface="VNI-Times" pitchFamily="2" charset="0"/>
                      <a:cs typeface="Arial" charset="0"/>
                    </a:defRPr>
                  </a:lvl4pPr>
                  <a:lvl5pPr marL="2057400" indent="-228600" eaLnBrk="0" hangingPunct="0">
                    <a:defRPr sz="3600">
                      <a:solidFill>
                        <a:schemeClr val="tx1"/>
                      </a:solidFill>
                      <a:latin typeface="VNI-Times" pitchFamily="2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VNI-Times" pitchFamily="2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VNI-Times" pitchFamily="2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VNI-Times" pitchFamily="2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VNI-Times" pitchFamily="2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Chu vi của tấm bìa là :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05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      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                                                                 </m:t>
                      </m:r>
                    </m:oMath>
                  </a14:m>
                  <a:r>
                    <a:rPr lang="en-US" sz="2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(m)</a:t>
                  </a:r>
                  <a:endParaRPr lang="en-US" sz="24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1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66954" y="4112318"/>
                  <a:ext cx="6043782" cy="101566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512" t="-4217" b="-1385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366954" y="4505534"/>
                  <a:ext cx="1749966" cy="7832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3000" dirty="0">
                      <a:solidFill>
                        <a:schemeClr val="bg1"/>
                      </a:solidFill>
                      <a:ea typeface="Cambria Math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∙2 </m:t>
                      </m:r>
                    </m:oMath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6954" y="4505534"/>
                  <a:ext cx="1749966" cy="78322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145901" y="4562601"/>
                  <a:ext cx="910634" cy="72616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200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46</m:t>
                            </m:r>
                          </m:num>
                          <m:den>
                            <m:r>
                              <a:rPr lang="en-US" sz="2200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21</m:t>
                            </m:r>
                          </m:den>
                        </m:f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oMath>
                    </m:oMathPara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5901" y="4562601"/>
                  <a:ext cx="910634" cy="72616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2965883" y="4535972"/>
                  <a:ext cx="2342180" cy="7371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14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21</m:t>
                              </m:r>
                            </m:den>
                          </m:f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21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ea typeface="Cambria Math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∙2 </m:t>
                      </m:r>
                    </m:oMath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5883" y="4535972"/>
                  <a:ext cx="2342180" cy="737189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92188" y="911561"/>
                <a:ext cx="9598475" cy="1116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3 (Bài 88 – SGK tr43).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ột tấm bìa hình chữ nhật có diện tíc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7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2400" baseline="300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, chiều dài là</a:t>
                </a:r>
                <a:r>
                  <a:rPr lang="en-US" sz="24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m. Tính chu vi tấm bìa đó ?</a:t>
                </a:r>
                <a:endParaRPr lang="en-US" sz="2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188" y="911561"/>
                <a:ext cx="9598475" cy="1116909"/>
              </a:xfrm>
              <a:prstGeom prst="rect">
                <a:avLst/>
              </a:prstGeom>
              <a:blipFill rotWithShape="1">
                <a:blip r:embed="rId10"/>
                <a:stretch>
                  <a:fillRect l="-1017" t="-3825" r="-1017" b="-1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08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14" grpId="0"/>
      <p:bldP spid="15" grpId="0"/>
      <p:bldP spid="18" grpId="0"/>
      <p:bldP spid="19" grpId="0"/>
      <p:bldP spid="21" grpId="0"/>
      <p:bldP spid="29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33" y="3589344"/>
            <a:ext cx="3027997" cy="2020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71964">
            <a:off x="5191349" y="4539992"/>
            <a:ext cx="3431131" cy="1461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7637">
            <a:off x="4102228" y="1341252"/>
            <a:ext cx="3212583" cy="3874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0542" y="4135276"/>
            <a:ext cx="2427762" cy="2001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9" name="Group 28"/>
          <p:cNvGrpSpPr/>
          <p:nvPr/>
        </p:nvGrpSpPr>
        <p:grpSpPr>
          <a:xfrm>
            <a:off x="6136279" y="416425"/>
            <a:ext cx="4367156" cy="1469278"/>
            <a:chOff x="6136279" y="416425"/>
            <a:chExt cx="4367156" cy="1469278"/>
          </a:xfrm>
        </p:grpSpPr>
        <p:pic>
          <p:nvPicPr>
            <p:cNvPr id="21" name="Picture 6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36279" y="416425"/>
              <a:ext cx="4367156" cy="14692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7504024" y="764051"/>
                  <a:ext cx="2999411" cy="7937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𝑏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: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𝑑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𝑏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∙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𝑐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 . 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𝑏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 . 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𝑐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; 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4024" y="764051"/>
                  <a:ext cx="2999411" cy="79374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6418304" y="1219304"/>
            <a:ext cx="4796676" cy="2378831"/>
            <a:chOff x="6418304" y="1219304"/>
            <a:chExt cx="4796676" cy="2378831"/>
          </a:xfrm>
        </p:grpSpPr>
        <p:pic>
          <p:nvPicPr>
            <p:cNvPr id="20" name="Picture 7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8304" y="1219304"/>
              <a:ext cx="4564659" cy="23788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7504027" y="2197495"/>
                  <a:ext cx="3710953" cy="116307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 : 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𝑑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∙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𝑐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 . 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𝑐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 </m:t>
                        </m:r>
                      </m:oMath>
                    </m:oMathPara>
                  </a14:m>
                  <a:endParaRPr lang="en-US" sz="2400" b="0" i="1" dirty="0" smtClean="0">
                    <a:solidFill>
                      <a:srgbClr val="FF0000"/>
                    </a:solidFill>
                    <a:latin typeface="Cambria Math"/>
                    <a:ea typeface="Cambria Math"/>
                    <a:cs typeface="Arial" panose="020B0604020202020204" pitchFamily="34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𝑐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≠0</m:t>
                            </m:r>
                          </m:e>
                        </m:d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         </m:t>
                        </m:r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4027" y="2197495"/>
                  <a:ext cx="3710953" cy="116307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8366842" y="4932067"/>
            <a:ext cx="3316790" cy="1356098"/>
            <a:chOff x="8366842" y="5485539"/>
            <a:chExt cx="3316790" cy="1356098"/>
          </a:xfrm>
        </p:grpSpPr>
        <p:pic>
          <p:nvPicPr>
            <p:cNvPr id="18" name="Picture 9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66842" y="5485539"/>
              <a:ext cx="3316790" cy="13560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8871181" y="5549273"/>
                  <a:ext cx="2812451" cy="10943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𝑏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: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𝑏</m:t>
                            </m:r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 . </m:t>
                            </m:r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𝑐</m:t>
                            </m:r>
                          </m:den>
                        </m:f>
                      </m:oMath>
                    </m:oMathPara>
                  </a14:m>
                  <a:endParaRPr lang="en-US" sz="2400" b="0" i="1" dirty="0" smtClean="0">
                    <a:solidFill>
                      <a:srgbClr val="FF0000"/>
                    </a:solidFill>
                    <a:latin typeface="Cambria Math"/>
                    <a:ea typeface="Cambria Math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 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𝑐</m:t>
                            </m:r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≠0</m:t>
                            </m:r>
                          </m:e>
                        </m:d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71181" y="5549273"/>
                  <a:ext cx="2812451" cy="1094339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/>
          <p:cNvGrpSpPr/>
          <p:nvPr/>
        </p:nvGrpSpPr>
        <p:grpSpPr>
          <a:xfrm>
            <a:off x="303927" y="3558807"/>
            <a:ext cx="2371256" cy="2219976"/>
            <a:chOff x="303927" y="3558807"/>
            <a:chExt cx="2371256" cy="2219976"/>
          </a:xfrm>
        </p:grpSpPr>
        <p:pic>
          <p:nvPicPr>
            <p:cNvPr id="16" name="Picture 11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927" y="3558807"/>
              <a:ext cx="2371256" cy="22199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399464" y="3793661"/>
              <a:ext cx="1606757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 số gọi là nghịch đảo của nhau nếu tích của chúng bằng 1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310185" y="416425"/>
            <a:ext cx="51081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ỔNG KẾT BÀI HỌC </a:t>
            </a:r>
            <a:endParaRPr lang="en-US" sz="32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45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064358" y="1177638"/>
            <a:ext cx="7505588" cy="4610821"/>
          </a:xfrm>
          <a:prstGeom prst="rect">
            <a:avLst/>
          </a:prstGeom>
          <a:noFill/>
          <a:ln w="190500">
            <a:solidFill>
              <a:srgbClr val="0E19E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00256" y="1251405"/>
            <a:ext cx="2619940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.VnAristote" pitchFamily="34" charset="0"/>
              </a:rPr>
              <a:t>Bøc </a:t>
            </a:r>
            <a:endParaRPr lang="en-US" sz="5400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bg1"/>
              </a:solidFill>
              <a:effectLst>
                <a:outerShdw blurRad="50800" algn="tl" rotWithShape="0">
                  <a:srgbClr val="000000"/>
                </a:outerShdw>
              </a:effectLst>
              <a:latin typeface=".VnAristote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.VnAristote" pitchFamily="34" charset="0"/>
              </a:rPr>
              <a:t>¶nh</a:t>
            </a:r>
            <a:endParaRPr lang="en-US" sz="540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bg1"/>
              </a:solidFill>
              <a:effectLst>
                <a:outerShdw blurRad="50800" algn="tl" rotWithShape="0">
                  <a:srgbClr val="000000"/>
                </a:outerShdw>
              </a:effectLst>
              <a:latin typeface=".VnAristote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54456" y="3232605"/>
            <a:ext cx="246574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ooperH" pitchFamily="34" charset="0"/>
              </a:rPr>
              <a:t>BÝ ÈN</a:t>
            </a:r>
          </a:p>
        </p:txBody>
      </p:sp>
      <p:pic>
        <p:nvPicPr>
          <p:cNvPr id="22530" name="Picture 2" descr="C:\Users\Administrator\Documents\Zalo Received Files\08e4ddde799a83c4da8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770" y="1419366"/>
            <a:ext cx="6971179" cy="4201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reeform 4">
            <a:hlinkClick r:id="rId4" action="ppaction://hlinksldjump"/>
          </p:cNvPr>
          <p:cNvSpPr>
            <a:spLocks/>
          </p:cNvSpPr>
          <p:nvPr/>
        </p:nvSpPr>
        <p:spPr bwMode="auto">
          <a:xfrm>
            <a:off x="4726739" y="1215815"/>
            <a:ext cx="3906944" cy="1582816"/>
          </a:xfrm>
          <a:custGeom>
            <a:avLst/>
            <a:gdLst>
              <a:gd name="T0" fmla="*/ 565126 w 1189"/>
              <a:gd name="T1" fmla="*/ 0 h 527"/>
              <a:gd name="T2" fmla="*/ 541021 w 1189"/>
              <a:gd name="T3" fmla="*/ 100600 h 527"/>
              <a:gd name="T4" fmla="*/ 586552 w 1189"/>
              <a:gd name="T5" fmla="*/ 204248 h 527"/>
              <a:gd name="T6" fmla="*/ 634762 w 1189"/>
              <a:gd name="T7" fmla="*/ 292654 h 527"/>
              <a:gd name="T8" fmla="*/ 664224 w 1189"/>
              <a:gd name="T9" fmla="*/ 396303 h 527"/>
              <a:gd name="T10" fmla="*/ 656189 w 1189"/>
              <a:gd name="T11" fmla="*/ 481660 h 527"/>
              <a:gd name="T12" fmla="*/ 621371 w 1189"/>
              <a:gd name="T13" fmla="*/ 563969 h 527"/>
              <a:gd name="T14" fmla="*/ 538343 w 1189"/>
              <a:gd name="T15" fmla="*/ 609696 h 527"/>
              <a:gd name="T16" fmla="*/ 436566 w 1189"/>
              <a:gd name="T17" fmla="*/ 576163 h 527"/>
              <a:gd name="T18" fmla="*/ 340147 w 1189"/>
              <a:gd name="T19" fmla="*/ 512145 h 527"/>
              <a:gd name="T20" fmla="*/ 262476 w 1189"/>
              <a:gd name="T21" fmla="*/ 460321 h 527"/>
              <a:gd name="T22" fmla="*/ 171413 w 1189"/>
              <a:gd name="T23" fmla="*/ 454224 h 527"/>
              <a:gd name="T24" fmla="*/ 88385 w 1189"/>
              <a:gd name="T25" fmla="*/ 506048 h 527"/>
              <a:gd name="T26" fmla="*/ 18748 w 1189"/>
              <a:gd name="T27" fmla="*/ 615793 h 527"/>
              <a:gd name="T28" fmla="*/ 2678 w 1189"/>
              <a:gd name="T29" fmla="*/ 740781 h 527"/>
              <a:gd name="T30" fmla="*/ 29462 w 1189"/>
              <a:gd name="T31" fmla="*/ 862720 h 527"/>
              <a:gd name="T32" fmla="*/ 96420 w 1189"/>
              <a:gd name="T33" fmla="*/ 960272 h 527"/>
              <a:gd name="T34" fmla="*/ 211587 w 1189"/>
              <a:gd name="T35" fmla="*/ 1030387 h 527"/>
              <a:gd name="T36" fmla="*/ 377643 w 1189"/>
              <a:gd name="T37" fmla="*/ 1045629 h 527"/>
              <a:gd name="T38" fmla="*/ 511559 w 1189"/>
              <a:gd name="T39" fmla="*/ 1048678 h 527"/>
              <a:gd name="T40" fmla="*/ 583874 w 1189"/>
              <a:gd name="T41" fmla="*/ 1140132 h 527"/>
              <a:gd name="T42" fmla="*/ 573161 w 1189"/>
              <a:gd name="T43" fmla="*/ 1252926 h 527"/>
              <a:gd name="T44" fmla="*/ 516916 w 1189"/>
              <a:gd name="T45" fmla="*/ 1387059 h 527"/>
              <a:gd name="T46" fmla="*/ 498168 w 1189"/>
              <a:gd name="T47" fmla="*/ 1499853 h 527"/>
              <a:gd name="T48" fmla="*/ 645476 w 1189"/>
              <a:gd name="T49" fmla="*/ 1521192 h 527"/>
              <a:gd name="T50" fmla="*/ 819567 w 1189"/>
              <a:gd name="T51" fmla="*/ 1542532 h 527"/>
              <a:gd name="T52" fmla="*/ 1063294 w 1189"/>
              <a:gd name="T53" fmla="*/ 1542532 h 527"/>
              <a:gd name="T54" fmla="*/ 1202566 w 1189"/>
              <a:gd name="T55" fmla="*/ 1515095 h 527"/>
              <a:gd name="T56" fmla="*/ 1280238 w 1189"/>
              <a:gd name="T57" fmla="*/ 1454126 h 527"/>
              <a:gd name="T58" fmla="*/ 1280238 w 1189"/>
              <a:gd name="T59" fmla="*/ 1350477 h 527"/>
              <a:gd name="T60" fmla="*/ 1253455 w 1189"/>
              <a:gd name="T61" fmla="*/ 1231587 h 527"/>
              <a:gd name="T62" fmla="*/ 1328448 w 1189"/>
              <a:gd name="T63" fmla="*/ 1143181 h 527"/>
              <a:gd name="T64" fmla="*/ 1459686 w 1189"/>
              <a:gd name="T65" fmla="*/ 1100502 h 527"/>
              <a:gd name="T66" fmla="*/ 1612350 w 1189"/>
              <a:gd name="T67" fmla="*/ 1085259 h 527"/>
              <a:gd name="T68" fmla="*/ 1743588 w 1189"/>
              <a:gd name="T69" fmla="*/ 1115744 h 527"/>
              <a:gd name="T70" fmla="*/ 1845364 w 1189"/>
              <a:gd name="T71" fmla="*/ 1191956 h 527"/>
              <a:gd name="T72" fmla="*/ 1856077 w 1189"/>
              <a:gd name="T73" fmla="*/ 1289508 h 527"/>
              <a:gd name="T74" fmla="*/ 1802511 w 1189"/>
              <a:gd name="T75" fmla="*/ 1408398 h 527"/>
              <a:gd name="T76" fmla="*/ 1802511 w 1189"/>
              <a:gd name="T77" fmla="*/ 1524241 h 527"/>
              <a:gd name="T78" fmla="*/ 1890895 w 1189"/>
              <a:gd name="T79" fmla="*/ 1582162 h 527"/>
              <a:gd name="T80" fmla="*/ 2035525 w 1189"/>
              <a:gd name="T81" fmla="*/ 1606550 h 527"/>
              <a:gd name="T82" fmla="*/ 2223007 w 1189"/>
              <a:gd name="T83" fmla="*/ 1591308 h 527"/>
              <a:gd name="T84" fmla="*/ 2426559 w 1189"/>
              <a:gd name="T85" fmla="*/ 1554725 h 527"/>
              <a:gd name="T86" fmla="*/ 2715818 w 1189"/>
              <a:gd name="T87" fmla="*/ 1487659 h 527"/>
              <a:gd name="T88" fmla="*/ 2667608 w 1189"/>
              <a:gd name="T89" fmla="*/ 1377914 h 527"/>
              <a:gd name="T90" fmla="*/ 2635469 w 1189"/>
              <a:gd name="T91" fmla="*/ 1234635 h 527"/>
              <a:gd name="T92" fmla="*/ 2664930 w 1189"/>
              <a:gd name="T93" fmla="*/ 1076114 h 527"/>
              <a:gd name="T94" fmla="*/ 2758672 w 1189"/>
              <a:gd name="T95" fmla="*/ 932835 h 527"/>
              <a:gd name="T96" fmla="*/ 2884553 w 1189"/>
              <a:gd name="T97" fmla="*/ 853575 h 527"/>
              <a:gd name="T98" fmla="*/ 3023826 w 1189"/>
              <a:gd name="T99" fmla="*/ 783460 h 527"/>
              <a:gd name="T100" fmla="*/ 3120245 w 1189"/>
              <a:gd name="T101" fmla="*/ 707248 h 527"/>
              <a:gd name="T102" fmla="*/ 3179168 w 1189"/>
              <a:gd name="T103" fmla="*/ 591405 h 527"/>
              <a:gd name="T104" fmla="*/ 3157742 w 1189"/>
              <a:gd name="T105" fmla="*/ 448127 h 527"/>
              <a:gd name="T106" fmla="*/ 3055966 w 1189"/>
              <a:gd name="T107" fmla="*/ 368866 h 527"/>
              <a:gd name="T108" fmla="*/ 2943476 w 1189"/>
              <a:gd name="T109" fmla="*/ 411545 h 527"/>
              <a:gd name="T110" fmla="*/ 2860448 w 1189"/>
              <a:gd name="T111" fmla="*/ 515193 h 527"/>
              <a:gd name="T112" fmla="*/ 2745280 w 1189"/>
              <a:gd name="T113" fmla="*/ 545678 h 527"/>
              <a:gd name="T114" fmla="*/ 2648860 w 1189"/>
              <a:gd name="T115" fmla="*/ 481660 h 527"/>
              <a:gd name="T116" fmla="*/ 2603329 w 1189"/>
              <a:gd name="T117" fmla="*/ 365818 h 527"/>
              <a:gd name="T118" fmla="*/ 2611364 w 1189"/>
              <a:gd name="T119" fmla="*/ 225588 h 527"/>
              <a:gd name="T120" fmla="*/ 2651538 w 1189"/>
              <a:gd name="T121" fmla="*/ 79261 h 52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189"/>
              <a:gd name="T184" fmla="*/ 0 h 527"/>
              <a:gd name="T185" fmla="*/ 1189 w 1189"/>
              <a:gd name="T186" fmla="*/ 527 h 52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189" h="527">
                <a:moveTo>
                  <a:pt x="996" y="14"/>
                </a:moveTo>
                <a:lnTo>
                  <a:pt x="1006" y="0"/>
                </a:lnTo>
                <a:lnTo>
                  <a:pt x="211" y="0"/>
                </a:lnTo>
                <a:lnTo>
                  <a:pt x="205" y="8"/>
                </a:lnTo>
                <a:lnTo>
                  <a:pt x="202" y="20"/>
                </a:lnTo>
                <a:lnTo>
                  <a:pt x="202" y="33"/>
                </a:lnTo>
                <a:lnTo>
                  <a:pt x="205" y="44"/>
                </a:lnTo>
                <a:lnTo>
                  <a:pt x="212" y="56"/>
                </a:lnTo>
                <a:lnTo>
                  <a:pt x="219" y="67"/>
                </a:lnTo>
                <a:lnTo>
                  <a:pt x="225" y="76"/>
                </a:lnTo>
                <a:lnTo>
                  <a:pt x="232" y="86"/>
                </a:lnTo>
                <a:lnTo>
                  <a:pt x="237" y="96"/>
                </a:lnTo>
                <a:lnTo>
                  <a:pt x="243" y="108"/>
                </a:lnTo>
                <a:lnTo>
                  <a:pt x="246" y="119"/>
                </a:lnTo>
                <a:lnTo>
                  <a:pt x="248" y="130"/>
                </a:lnTo>
                <a:lnTo>
                  <a:pt x="248" y="140"/>
                </a:lnTo>
                <a:lnTo>
                  <a:pt x="247" y="151"/>
                </a:lnTo>
                <a:lnTo>
                  <a:pt x="245" y="158"/>
                </a:lnTo>
                <a:lnTo>
                  <a:pt x="242" y="169"/>
                </a:lnTo>
                <a:lnTo>
                  <a:pt x="238" y="178"/>
                </a:lnTo>
                <a:lnTo>
                  <a:pt x="232" y="185"/>
                </a:lnTo>
                <a:lnTo>
                  <a:pt x="225" y="192"/>
                </a:lnTo>
                <a:lnTo>
                  <a:pt x="216" y="197"/>
                </a:lnTo>
                <a:lnTo>
                  <a:pt x="201" y="200"/>
                </a:lnTo>
                <a:lnTo>
                  <a:pt x="189" y="199"/>
                </a:lnTo>
                <a:lnTo>
                  <a:pt x="177" y="195"/>
                </a:lnTo>
                <a:lnTo>
                  <a:pt x="163" y="189"/>
                </a:lnTo>
                <a:lnTo>
                  <a:pt x="148" y="182"/>
                </a:lnTo>
                <a:lnTo>
                  <a:pt x="138" y="175"/>
                </a:lnTo>
                <a:lnTo>
                  <a:pt x="127" y="168"/>
                </a:lnTo>
                <a:lnTo>
                  <a:pt x="117" y="162"/>
                </a:lnTo>
                <a:lnTo>
                  <a:pt x="108" y="156"/>
                </a:lnTo>
                <a:lnTo>
                  <a:pt x="98" y="151"/>
                </a:lnTo>
                <a:lnTo>
                  <a:pt x="87" y="148"/>
                </a:lnTo>
                <a:lnTo>
                  <a:pt x="75" y="147"/>
                </a:lnTo>
                <a:lnTo>
                  <a:pt x="64" y="149"/>
                </a:lnTo>
                <a:lnTo>
                  <a:pt x="52" y="153"/>
                </a:lnTo>
                <a:lnTo>
                  <a:pt x="43" y="159"/>
                </a:lnTo>
                <a:lnTo>
                  <a:pt x="33" y="166"/>
                </a:lnTo>
                <a:lnTo>
                  <a:pt x="23" y="176"/>
                </a:lnTo>
                <a:lnTo>
                  <a:pt x="15" y="187"/>
                </a:lnTo>
                <a:lnTo>
                  <a:pt x="7" y="202"/>
                </a:lnTo>
                <a:lnTo>
                  <a:pt x="3" y="215"/>
                </a:lnTo>
                <a:lnTo>
                  <a:pt x="0" y="228"/>
                </a:lnTo>
                <a:lnTo>
                  <a:pt x="1" y="243"/>
                </a:lnTo>
                <a:lnTo>
                  <a:pt x="2" y="256"/>
                </a:lnTo>
                <a:lnTo>
                  <a:pt x="6" y="271"/>
                </a:lnTo>
                <a:lnTo>
                  <a:pt x="11" y="283"/>
                </a:lnTo>
                <a:lnTo>
                  <a:pt x="18" y="296"/>
                </a:lnTo>
                <a:lnTo>
                  <a:pt x="26" y="306"/>
                </a:lnTo>
                <a:lnTo>
                  <a:pt x="36" y="315"/>
                </a:lnTo>
                <a:lnTo>
                  <a:pt x="47" y="324"/>
                </a:lnTo>
                <a:lnTo>
                  <a:pt x="63" y="332"/>
                </a:lnTo>
                <a:lnTo>
                  <a:pt x="79" y="338"/>
                </a:lnTo>
                <a:lnTo>
                  <a:pt x="97" y="342"/>
                </a:lnTo>
                <a:lnTo>
                  <a:pt x="117" y="344"/>
                </a:lnTo>
                <a:lnTo>
                  <a:pt x="141" y="343"/>
                </a:lnTo>
                <a:lnTo>
                  <a:pt x="158" y="342"/>
                </a:lnTo>
                <a:lnTo>
                  <a:pt x="175" y="341"/>
                </a:lnTo>
                <a:lnTo>
                  <a:pt x="191" y="344"/>
                </a:lnTo>
                <a:lnTo>
                  <a:pt x="202" y="350"/>
                </a:lnTo>
                <a:lnTo>
                  <a:pt x="212" y="361"/>
                </a:lnTo>
                <a:lnTo>
                  <a:pt x="218" y="374"/>
                </a:lnTo>
                <a:lnTo>
                  <a:pt x="219" y="387"/>
                </a:lnTo>
                <a:lnTo>
                  <a:pt x="218" y="398"/>
                </a:lnTo>
                <a:lnTo>
                  <a:pt x="214" y="411"/>
                </a:lnTo>
                <a:lnTo>
                  <a:pt x="207" y="427"/>
                </a:lnTo>
                <a:lnTo>
                  <a:pt x="201" y="440"/>
                </a:lnTo>
                <a:lnTo>
                  <a:pt x="193" y="455"/>
                </a:lnTo>
                <a:lnTo>
                  <a:pt x="185" y="470"/>
                </a:lnTo>
                <a:lnTo>
                  <a:pt x="174" y="490"/>
                </a:lnTo>
                <a:lnTo>
                  <a:pt x="186" y="492"/>
                </a:lnTo>
                <a:lnTo>
                  <a:pt x="203" y="494"/>
                </a:lnTo>
                <a:lnTo>
                  <a:pt x="221" y="496"/>
                </a:lnTo>
                <a:lnTo>
                  <a:pt x="241" y="499"/>
                </a:lnTo>
                <a:lnTo>
                  <a:pt x="261" y="501"/>
                </a:lnTo>
                <a:lnTo>
                  <a:pt x="283" y="504"/>
                </a:lnTo>
                <a:lnTo>
                  <a:pt x="306" y="506"/>
                </a:lnTo>
                <a:lnTo>
                  <a:pt x="331" y="507"/>
                </a:lnTo>
                <a:lnTo>
                  <a:pt x="380" y="507"/>
                </a:lnTo>
                <a:lnTo>
                  <a:pt x="397" y="506"/>
                </a:lnTo>
                <a:lnTo>
                  <a:pt x="414" y="505"/>
                </a:lnTo>
                <a:lnTo>
                  <a:pt x="433" y="502"/>
                </a:lnTo>
                <a:lnTo>
                  <a:pt x="449" y="497"/>
                </a:lnTo>
                <a:lnTo>
                  <a:pt x="461" y="491"/>
                </a:lnTo>
                <a:lnTo>
                  <a:pt x="471" y="484"/>
                </a:lnTo>
                <a:lnTo>
                  <a:pt x="478" y="477"/>
                </a:lnTo>
                <a:lnTo>
                  <a:pt x="481" y="469"/>
                </a:lnTo>
                <a:lnTo>
                  <a:pt x="481" y="457"/>
                </a:lnTo>
                <a:lnTo>
                  <a:pt x="478" y="443"/>
                </a:lnTo>
                <a:lnTo>
                  <a:pt x="473" y="429"/>
                </a:lnTo>
                <a:lnTo>
                  <a:pt x="468" y="416"/>
                </a:lnTo>
                <a:lnTo>
                  <a:pt x="468" y="404"/>
                </a:lnTo>
                <a:lnTo>
                  <a:pt x="474" y="393"/>
                </a:lnTo>
                <a:lnTo>
                  <a:pt x="483" y="383"/>
                </a:lnTo>
                <a:lnTo>
                  <a:pt x="496" y="375"/>
                </a:lnTo>
                <a:lnTo>
                  <a:pt x="511" y="369"/>
                </a:lnTo>
                <a:lnTo>
                  <a:pt x="528" y="364"/>
                </a:lnTo>
                <a:lnTo>
                  <a:pt x="545" y="361"/>
                </a:lnTo>
                <a:lnTo>
                  <a:pt x="566" y="358"/>
                </a:lnTo>
                <a:lnTo>
                  <a:pt x="583" y="356"/>
                </a:lnTo>
                <a:lnTo>
                  <a:pt x="602" y="356"/>
                </a:lnTo>
                <a:lnTo>
                  <a:pt x="618" y="357"/>
                </a:lnTo>
                <a:lnTo>
                  <a:pt x="635" y="361"/>
                </a:lnTo>
                <a:lnTo>
                  <a:pt x="651" y="366"/>
                </a:lnTo>
                <a:lnTo>
                  <a:pt x="666" y="373"/>
                </a:lnTo>
                <a:lnTo>
                  <a:pt x="678" y="381"/>
                </a:lnTo>
                <a:lnTo>
                  <a:pt x="689" y="391"/>
                </a:lnTo>
                <a:lnTo>
                  <a:pt x="694" y="401"/>
                </a:lnTo>
                <a:lnTo>
                  <a:pt x="696" y="411"/>
                </a:lnTo>
                <a:lnTo>
                  <a:pt x="693" y="423"/>
                </a:lnTo>
                <a:lnTo>
                  <a:pt x="688" y="433"/>
                </a:lnTo>
                <a:lnTo>
                  <a:pt x="679" y="449"/>
                </a:lnTo>
                <a:lnTo>
                  <a:pt x="673" y="462"/>
                </a:lnTo>
                <a:lnTo>
                  <a:pt x="668" y="476"/>
                </a:lnTo>
                <a:lnTo>
                  <a:pt x="668" y="488"/>
                </a:lnTo>
                <a:lnTo>
                  <a:pt x="673" y="500"/>
                </a:lnTo>
                <a:lnTo>
                  <a:pt x="683" y="509"/>
                </a:lnTo>
                <a:lnTo>
                  <a:pt x="692" y="514"/>
                </a:lnTo>
                <a:lnTo>
                  <a:pt x="706" y="519"/>
                </a:lnTo>
                <a:lnTo>
                  <a:pt x="723" y="523"/>
                </a:lnTo>
                <a:lnTo>
                  <a:pt x="739" y="525"/>
                </a:lnTo>
                <a:lnTo>
                  <a:pt x="760" y="527"/>
                </a:lnTo>
                <a:lnTo>
                  <a:pt x="783" y="527"/>
                </a:lnTo>
                <a:lnTo>
                  <a:pt x="802" y="524"/>
                </a:lnTo>
                <a:lnTo>
                  <a:pt x="830" y="522"/>
                </a:lnTo>
                <a:lnTo>
                  <a:pt x="858" y="518"/>
                </a:lnTo>
                <a:lnTo>
                  <a:pt x="882" y="514"/>
                </a:lnTo>
                <a:lnTo>
                  <a:pt x="906" y="510"/>
                </a:lnTo>
                <a:lnTo>
                  <a:pt x="934" y="504"/>
                </a:lnTo>
                <a:lnTo>
                  <a:pt x="967" y="497"/>
                </a:lnTo>
                <a:lnTo>
                  <a:pt x="1014" y="488"/>
                </a:lnTo>
                <a:lnTo>
                  <a:pt x="1008" y="477"/>
                </a:lnTo>
                <a:lnTo>
                  <a:pt x="1002" y="465"/>
                </a:lnTo>
                <a:lnTo>
                  <a:pt x="996" y="452"/>
                </a:lnTo>
                <a:lnTo>
                  <a:pt x="991" y="439"/>
                </a:lnTo>
                <a:lnTo>
                  <a:pt x="987" y="423"/>
                </a:lnTo>
                <a:lnTo>
                  <a:pt x="984" y="405"/>
                </a:lnTo>
                <a:lnTo>
                  <a:pt x="985" y="388"/>
                </a:lnTo>
                <a:lnTo>
                  <a:pt x="988" y="371"/>
                </a:lnTo>
                <a:lnTo>
                  <a:pt x="995" y="353"/>
                </a:lnTo>
                <a:lnTo>
                  <a:pt x="1005" y="335"/>
                </a:lnTo>
                <a:lnTo>
                  <a:pt x="1016" y="319"/>
                </a:lnTo>
                <a:lnTo>
                  <a:pt x="1030" y="306"/>
                </a:lnTo>
                <a:lnTo>
                  <a:pt x="1045" y="296"/>
                </a:lnTo>
                <a:lnTo>
                  <a:pt x="1061" y="288"/>
                </a:lnTo>
                <a:lnTo>
                  <a:pt x="1077" y="280"/>
                </a:lnTo>
                <a:lnTo>
                  <a:pt x="1093" y="274"/>
                </a:lnTo>
                <a:lnTo>
                  <a:pt x="1109" y="267"/>
                </a:lnTo>
                <a:lnTo>
                  <a:pt x="1129" y="257"/>
                </a:lnTo>
                <a:lnTo>
                  <a:pt x="1142" y="251"/>
                </a:lnTo>
                <a:lnTo>
                  <a:pt x="1154" y="242"/>
                </a:lnTo>
                <a:lnTo>
                  <a:pt x="1165" y="232"/>
                </a:lnTo>
                <a:lnTo>
                  <a:pt x="1175" y="221"/>
                </a:lnTo>
                <a:lnTo>
                  <a:pt x="1182" y="208"/>
                </a:lnTo>
                <a:lnTo>
                  <a:pt x="1187" y="194"/>
                </a:lnTo>
                <a:lnTo>
                  <a:pt x="1189" y="178"/>
                </a:lnTo>
                <a:lnTo>
                  <a:pt x="1186" y="163"/>
                </a:lnTo>
                <a:lnTo>
                  <a:pt x="1179" y="147"/>
                </a:lnTo>
                <a:lnTo>
                  <a:pt x="1169" y="135"/>
                </a:lnTo>
                <a:lnTo>
                  <a:pt x="1156" y="126"/>
                </a:lnTo>
                <a:lnTo>
                  <a:pt x="1141" y="121"/>
                </a:lnTo>
                <a:lnTo>
                  <a:pt x="1127" y="121"/>
                </a:lnTo>
                <a:lnTo>
                  <a:pt x="1113" y="126"/>
                </a:lnTo>
                <a:lnTo>
                  <a:pt x="1099" y="135"/>
                </a:lnTo>
                <a:lnTo>
                  <a:pt x="1089" y="146"/>
                </a:lnTo>
                <a:lnTo>
                  <a:pt x="1078" y="158"/>
                </a:lnTo>
                <a:lnTo>
                  <a:pt x="1068" y="169"/>
                </a:lnTo>
                <a:lnTo>
                  <a:pt x="1057" y="176"/>
                </a:lnTo>
                <a:lnTo>
                  <a:pt x="1043" y="179"/>
                </a:lnTo>
                <a:lnTo>
                  <a:pt x="1025" y="179"/>
                </a:lnTo>
                <a:lnTo>
                  <a:pt x="1010" y="176"/>
                </a:lnTo>
                <a:lnTo>
                  <a:pt x="999" y="167"/>
                </a:lnTo>
                <a:lnTo>
                  <a:pt x="989" y="158"/>
                </a:lnTo>
                <a:lnTo>
                  <a:pt x="981" y="147"/>
                </a:lnTo>
                <a:lnTo>
                  <a:pt x="975" y="133"/>
                </a:lnTo>
                <a:lnTo>
                  <a:pt x="972" y="120"/>
                </a:lnTo>
                <a:lnTo>
                  <a:pt x="971" y="105"/>
                </a:lnTo>
                <a:lnTo>
                  <a:pt x="972" y="89"/>
                </a:lnTo>
                <a:lnTo>
                  <a:pt x="975" y="74"/>
                </a:lnTo>
                <a:lnTo>
                  <a:pt x="980" y="54"/>
                </a:lnTo>
                <a:lnTo>
                  <a:pt x="986" y="37"/>
                </a:lnTo>
                <a:lnTo>
                  <a:pt x="990" y="26"/>
                </a:lnTo>
                <a:lnTo>
                  <a:pt x="996" y="1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Freeform 5">
            <a:hlinkClick r:id="rId5" action="ppaction://hlinksldjump"/>
          </p:cNvPr>
          <p:cNvSpPr>
            <a:spLocks/>
          </p:cNvSpPr>
          <p:nvPr/>
        </p:nvSpPr>
        <p:spPr bwMode="auto">
          <a:xfrm>
            <a:off x="3118956" y="1213686"/>
            <a:ext cx="2385846" cy="1909702"/>
          </a:xfrm>
          <a:custGeom>
            <a:avLst/>
            <a:gdLst>
              <a:gd name="T0" fmla="*/ 0 w 726"/>
              <a:gd name="T1" fmla="*/ 0 h 636"/>
              <a:gd name="T2" fmla="*/ 1829507 w 726"/>
              <a:gd name="T3" fmla="*/ 24382 h 636"/>
              <a:gd name="T4" fmla="*/ 1821471 w 726"/>
              <a:gd name="T5" fmla="*/ 100574 h 636"/>
              <a:gd name="T6" fmla="*/ 1848257 w 726"/>
              <a:gd name="T7" fmla="*/ 170671 h 636"/>
              <a:gd name="T8" fmla="*/ 1883079 w 726"/>
              <a:gd name="T9" fmla="*/ 231625 h 636"/>
              <a:gd name="T10" fmla="*/ 1915223 w 726"/>
              <a:gd name="T11" fmla="*/ 292579 h 636"/>
              <a:gd name="T12" fmla="*/ 1939331 w 726"/>
              <a:gd name="T13" fmla="*/ 362676 h 636"/>
              <a:gd name="T14" fmla="*/ 1944688 w 726"/>
              <a:gd name="T15" fmla="*/ 426678 h 636"/>
              <a:gd name="T16" fmla="*/ 1936652 w 726"/>
              <a:gd name="T17" fmla="*/ 481537 h 636"/>
              <a:gd name="T18" fmla="*/ 1917902 w 726"/>
              <a:gd name="T19" fmla="*/ 542491 h 636"/>
              <a:gd name="T20" fmla="*/ 1883079 w 726"/>
              <a:gd name="T21" fmla="*/ 585159 h 636"/>
              <a:gd name="T22" fmla="*/ 1818792 w 726"/>
              <a:gd name="T23" fmla="*/ 609540 h 636"/>
              <a:gd name="T24" fmla="*/ 1754505 w 726"/>
              <a:gd name="T25" fmla="*/ 594302 h 636"/>
              <a:gd name="T26" fmla="*/ 1676825 w 726"/>
              <a:gd name="T27" fmla="*/ 554682 h 636"/>
              <a:gd name="T28" fmla="*/ 1620573 w 726"/>
              <a:gd name="T29" fmla="*/ 512014 h 636"/>
              <a:gd name="T30" fmla="*/ 1569679 w 726"/>
              <a:gd name="T31" fmla="*/ 475441 h 636"/>
              <a:gd name="T32" fmla="*/ 1513428 w 726"/>
              <a:gd name="T33" fmla="*/ 451060 h 636"/>
              <a:gd name="T34" fmla="*/ 1451820 w 726"/>
              <a:gd name="T35" fmla="*/ 454107 h 636"/>
              <a:gd name="T36" fmla="*/ 1395568 w 726"/>
              <a:gd name="T37" fmla="*/ 484585 h 636"/>
              <a:gd name="T38" fmla="*/ 1341995 w 726"/>
              <a:gd name="T39" fmla="*/ 536395 h 636"/>
              <a:gd name="T40" fmla="*/ 1299137 w 726"/>
              <a:gd name="T41" fmla="*/ 615636 h 636"/>
              <a:gd name="T42" fmla="*/ 1280387 w 726"/>
              <a:gd name="T43" fmla="*/ 694876 h 636"/>
              <a:gd name="T44" fmla="*/ 1285744 w 726"/>
              <a:gd name="T45" fmla="*/ 780212 h 636"/>
              <a:gd name="T46" fmla="*/ 1309852 w 726"/>
              <a:gd name="T47" fmla="*/ 862499 h 636"/>
              <a:gd name="T48" fmla="*/ 1350031 w 726"/>
              <a:gd name="T49" fmla="*/ 932597 h 636"/>
              <a:gd name="T50" fmla="*/ 1406283 w 726"/>
              <a:gd name="T51" fmla="*/ 987455 h 636"/>
              <a:gd name="T52" fmla="*/ 1491999 w 726"/>
              <a:gd name="T53" fmla="*/ 1030123 h 636"/>
              <a:gd name="T54" fmla="*/ 1593787 w 726"/>
              <a:gd name="T55" fmla="*/ 1048409 h 636"/>
              <a:gd name="T56" fmla="*/ 1703611 w 726"/>
              <a:gd name="T57" fmla="*/ 1042314 h 636"/>
              <a:gd name="T58" fmla="*/ 1792006 w 726"/>
              <a:gd name="T59" fmla="*/ 1048409 h 636"/>
              <a:gd name="T60" fmla="*/ 1848257 w 726"/>
              <a:gd name="T61" fmla="*/ 1100220 h 636"/>
              <a:gd name="T62" fmla="*/ 1867008 w 726"/>
              <a:gd name="T63" fmla="*/ 1179460 h 636"/>
              <a:gd name="T64" fmla="*/ 1853614 w 726"/>
              <a:gd name="T65" fmla="*/ 1252605 h 636"/>
              <a:gd name="T66" fmla="*/ 1818792 w 726"/>
              <a:gd name="T67" fmla="*/ 1340988 h 636"/>
              <a:gd name="T68" fmla="*/ 1775934 w 726"/>
              <a:gd name="T69" fmla="*/ 1432419 h 636"/>
              <a:gd name="T70" fmla="*/ 1588430 w 726"/>
              <a:gd name="T71" fmla="*/ 1481183 h 636"/>
              <a:gd name="T72" fmla="*/ 1465213 w 726"/>
              <a:gd name="T73" fmla="*/ 1468992 h 636"/>
              <a:gd name="T74" fmla="*/ 1317888 w 726"/>
              <a:gd name="T75" fmla="*/ 1453753 h 636"/>
              <a:gd name="T76" fmla="*/ 1159848 w 726"/>
              <a:gd name="T77" fmla="*/ 1438515 h 636"/>
              <a:gd name="T78" fmla="*/ 1060739 w 726"/>
              <a:gd name="T79" fmla="*/ 1450706 h 636"/>
              <a:gd name="T80" fmla="*/ 1007166 w 726"/>
              <a:gd name="T81" fmla="*/ 1481183 h 636"/>
              <a:gd name="T82" fmla="*/ 980380 w 726"/>
              <a:gd name="T83" fmla="*/ 1532994 h 636"/>
              <a:gd name="T84" fmla="*/ 996452 w 726"/>
              <a:gd name="T85" fmla="*/ 1590900 h 636"/>
              <a:gd name="T86" fmla="*/ 1031274 w 726"/>
              <a:gd name="T87" fmla="*/ 1660997 h 636"/>
              <a:gd name="T88" fmla="*/ 1039310 w 726"/>
              <a:gd name="T89" fmla="*/ 1734142 h 636"/>
              <a:gd name="T90" fmla="*/ 1012523 w 726"/>
              <a:gd name="T91" fmla="*/ 1804239 h 636"/>
              <a:gd name="T92" fmla="*/ 961629 w 726"/>
              <a:gd name="T93" fmla="*/ 1862145 h 636"/>
              <a:gd name="T94" fmla="*/ 889306 w 726"/>
              <a:gd name="T95" fmla="*/ 1904813 h 636"/>
              <a:gd name="T96" fmla="*/ 811626 w 726"/>
              <a:gd name="T97" fmla="*/ 1926147 h 636"/>
              <a:gd name="T98" fmla="*/ 733946 w 726"/>
              <a:gd name="T99" fmla="*/ 1938338 h 636"/>
              <a:gd name="T100" fmla="*/ 664301 w 726"/>
              <a:gd name="T101" fmla="*/ 1932243 h 636"/>
              <a:gd name="T102" fmla="*/ 602693 w 726"/>
              <a:gd name="T103" fmla="*/ 1917004 h 636"/>
              <a:gd name="T104" fmla="*/ 551799 w 726"/>
              <a:gd name="T105" fmla="*/ 1889575 h 636"/>
              <a:gd name="T106" fmla="*/ 511619 w 726"/>
              <a:gd name="T107" fmla="*/ 1843859 h 636"/>
              <a:gd name="T108" fmla="*/ 468761 w 726"/>
              <a:gd name="T109" fmla="*/ 1782905 h 636"/>
              <a:gd name="T110" fmla="*/ 428581 w 726"/>
              <a:gd name="T111" fmla="*/ 1718904 h 636"/>
              <a:gd name="T112" fmla="*/ 380366 w 726"/>
              <a:gd name="T113" fmla="*/ 1651854 h 636"/>
              <a:gd name="T114" fmla="*/ 321436 w 726"/>
              <a:gd name="T115" fmla="*/ 1593948 h 636"/>
              <a:gd name="T116" fmla="*/ 254470 w 726"/>
              <a:gd name="T117" fmla="*/ 1557375 h 636"/>
              <a:gd name="T118" fmla="*/ 168754 w 726"/>
              <a:gd name="T119" fmla="*/ 1536041 h 636"/>
              <a:gd name="T120" fmla="*/ 69644 w 726"/>
              <a:gd name="T121" fmla="*/ 1529946 h 636"/>
              <a:gd name="T122" fmla="*/ 13393 w 726"/>
              <a:gd name="T123" fmla="*/ 1487278 h 6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726"/>
              <a:gd name="T187" fmla="*/ 0 h 636"/>
              <a:gd name="T188" fmla="*/ 726 w 726"/>
              <a:gd name="T189" fmla="*/ 636 h 6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726" h="636">
                <a:moveTo>
                  <a:pt x="5" y="488"/>
                </a:moveTo>
                <a:lnTo>
                  <a:pt x="0" y="0"/>
                </a:lnTo>
                <a:lnTo>
                  <a:pt x="689" y="0"/>
                </a:lnTo>
                <a:lnTo>
                  <a:pt x="683" y="8"/>
                </a:lnTo>
                <a:lnTo>
                  <a:pt x="680" y="20"/>
                </a:lnTo>
                <a:lnTo>
                  <a:pt x="680" y="33"/>
                </a:lnTo>
                <a:lnTo>
                  <a:pt x="683" y="44"/>
                </a:lnTo>
                <a:lnTo>
                  <a:pt x="690" y="56"/>
                </a:lnTo>
                <a:lnTo>
                  <a:pt x="697" y="67"/>
                </a:lnTo>
                <a:lnTo>
                  <a:pt x="703" y="76"/>
                </a:lnTo>
                <a:lnTo>
                  <a:pt x="710" y="86"/>
                </a:lnTo>
                <a:lnTo>
                  <a:pt x="715" y="96"/>
                </a:lnTo>
                <a:lnTo>
                  <a:pt x="721" y="108"/>
                </a:lnTo>
                <a:lnTo>
                  <a:pt x="724" y="119"/>
                </a:lnTo>
                <a:lnTo>
                  <a:pt x="726" y="130"/>
                </a:lnTo>
                <a:lnTo>
                  <a:pt x="726" y="140"/>
                </a:lnTo>
                <a:lnTo>
                  <a:pt x="725" y="151"/>
                </a:lnTo>
                <a:lnTo>
                  <a:pt x="723" y="158"/>
                </a:lnTo>
                <a:lnTo>
                  <a:pt x="720" y="169"/>
                </a:lnTo>
                <a:lnTo>
                  <a:pt x="716" y="178"/>
                </a:lnTo>
                <a:lnTo>
                  <a:pt x="710" y="185"/>
                </a:lnTo>
                <a:lnTo>
                  <a:pt x="703" y="192"/>
                </a:lnTo>
                <a:lnTo>
                  <a:pt x="694" y="197"/>
                </a:lnTo>
                <a:lnTo>
                  <a:pt x="679" y="200"/>
                </a:lnTo>
                <a:lnTo>
                  <a:pt x="667" y="199"/>
                </a:lnTo>
                <a:lnTo>
                  <a:pt x="655" y="195"/>
                </a:lnTo>
                <a:lnTo>
                  <a:pt x="641" y="189"/>
                </a:lnTo>
                <a:lnTo>
                  <a:pt x="626" y="182"/>
                </a:lnTo>
                <a:lnTo>
                  <a:pt x="616" y="175"/>
                </a:lnTo>
                <a:lnTo>
                  <a:pt x="605" y="168"/>
                </a:lnTo>
                <a:lnTo>
                  <a:pt x="595" y="162"/>
                </a:lnTo>
                <a:lnTo>
                  <a:pt x="586" y="156"/>
                </a:lnTo>
                <a:lnTo>
                  <a:pt x="576" y="151"/>
                </a:lnTo>
                <a:lnTo>
                  <a:pt x="565" y="148"/>
                </a:lnTo>
                <a:lnTo>
                  <a:pt x="553" y="147"/>
                </a:lnTo>
                <a:lnTo>
                  <a:pt x="542" y="149"/>
                </a:lnTo>
                <a:lnTo>
                  <a:pt x="530" y="153"/>
                </a:lnTo>
                <a:lnTo>
                  <a:pt x="521" y="159"/>
                </a:lnTo>
                <a:lnTo>
                  <a:pt x="511" y="166"/>
                </a:lnTo>
                <a:lnTo>
                  <a:pt x="501" y="176"/>
                </a:lnTo>
                <a:lnTo>
                  <a:pt x="493" y="187"/>
                </a:lnTo>
                <a:lnTo>
                  <a:pt x="485" y="202"/>
                </a:lnTo>
                <a:lnTo>
                  <a:pt x="481" y="215"/>
                </a:lnTo>
                <a:lnTo>
                  <a:pt x="478" y="228"/>
                </a:lnTo>
                <a:lnTo>
                  <a:pt x="479" y="243"/>
                </a:lnTo>
                <a:lnTo>
                  <a:pt x="480" y="256"/>
                </a:lnTo>
                <a:lnTo>
                  <a:pt x="484" y="271"/>
                </a:lnTo>
                <a:lnTo>
                  <a:pt x="489" y="283"/>
                </a:lnTo>
                <a:lnTo>
                  <a:pt x="496" y="296"/>
                </a:lnTo>
                <a:lnTo>
                  <a:pt x="504" y="306"/>
                </a:lnTo>
                <a:lnTo>
                  <a:pt x="514" y="315"/>
                </a:lnTo>
                <a:lnTo>
                  <a:pt x="525" y="324"/>
                </a:lnTo>
                <a:lnTo>
                  <a:pt x="541" y="332"/>
                </a:lnTo>
                <a:lnTo>
                  <a:pt x="557" y="338"/>
                </a:lnTo>
                <a:lnTo>
                  <a:pt x="575" y="342"/>
                </a:lnTo>
                <a:lnTo>
                  <a:pt x="595" y="344"/>
                </a:lnTo>
                <a:lnTo>
                  <a:pt x="619" y="343"/>
                </a:lnTo>
                <a:lnTo>
                  <a:pt x="636" y="342"/>
                </a:lnTo>
                <a:lnTo>
                  <a:pt x="653" y="341"/>
                </a:lnTo>
                <a:lnTo>
                  <a:pt x="669" y="344"/>
                </a:lnTo>
                <a:lnTo>
                  <a:pt x="680" y="350"/>
                </a:lnTo>
                <a:lnTo>
                  <a:pt x="690" y="361"/>
                </a:lnTo>
                <a:lnTo>
                  <a:pt x="696" y="374"/>
                </a:lnTo>
                <a:lnTo>
                  <a:pt x="697" y="387"/>
                </a:lnTo>
                <a:lnTo>
                  <a:pt x="696" y="398"/>
                </a:lnTo>
                <a:lnTo>
                  <a:pt x="692" y="411"/>
                </a:lnTo>
                <a:lnTo>
                  <a:pt x="685" y="427"/>
                </a:lnTo>
                <a:lnTo>
                  <a:pt x="679" y="440"/>
                </a:lnTo>
                <a:lnTo>
                  <a:pt x="671" y="455"/>
                </a:lnTo>
                <a:lnTo>
                  <a:pt x="663" y="470"/>
                </a:lnTo>
                <a:lnTo>
                  <a:pt x="654" y="486"/>
                </a:lnTo>
                <a:lnTo>
                  <a:pt x="593" y="486"/>
                </a:lnTo>
                <a:lnTo>
                  <a:pt x="570" y="484"/>
                </a:lnTo>
                <a:lnTo>
                  <a:pt x="547" y="482"/>
                </a:lnTo>
                <a:lnTo>
                  <a:pt x="520" y="480"/>
                </a:lnTo>
                <a:lnTo>
                  <a:pt x="492" y="477"/>
                </a:lnTo>
                <a:lnTo>
                  <a:pt x="459" y="474"/>
                </a:lnTo>
                <a:lnTo>
                  <a:pt x="433" y="472"/>
                </a:lnTo>
                <a:lnTo>
                  <a:pt x="414" y="473"/>
                </a:lnTo>
                <a:lnTo>
                  <a:pt x="396" y="476"/>
                </a:lnTo>
                <a:lnTo>
                  <a:pt x="385" y="480"/>
                </a:lnTo>
                <a:lnTo>
                  <a:pt x="376" y="486"/>
                </a:lnTo>
                <a:lnTo>
                  <a:pt x="369" y="494"/>
                </a:lnTo>
                <a:lnTo>
                  <a:pt x="366" y="503"/>
                </a:lnTo>
                <a:lnTo>
                  <a:pt x="368" y="512"/>
                </a:lnTo>
                <a:lnTo>
                  <a:pt x="372" y="522"/>
                </a:lnTo>
                <a:lnTo>
                  <a:pt x="379" y="534"/>
                </a:lnTo>
                <a:lnTo>
                  <a:pt x="385" y="545"/>
                </a:lnTo>
                <a:lnTo>
                  <a:pt x="388" y="557"/>
                </a:lnTo>
                <a:lnTo>
                  <a:pt x="388" y="569"/>
                </a:lnTo>
                <a:lnTo>
                  <a:pt x="385" y="581"/>
                </a:lnTo>
                <a:lnTo>
                  <a:pt x="378" y="592"/>
                </a:lnTo>
                <a:lnTo>
                  <a:pt x="370" y="602"/>
                </a:lnTo>
                <a:lnTo>
                  <a:pt x="359" y="611"/>
                </a:lnTo>
                <a:lnTo>
                  <a:pt x="346" y="619"/>
                </a:lnTo>
                <a:lnTo>
                  <a:pt x="332" y="625"/>
                </a:lnTo>
                <a:lnTo>
                  <a:pt x="317" y="629"/>
                </a:lnTo>
                <a:lnTo>
                  <a:pt x="303" y="632"/>
                </a:lnTo>
                <a:lnTo>
                  <a:pt x="288" y="634"/>
                </a:lnTo>
                <a:lnTo>
                  <a:pt x="274" y="636"/>
                </a:lnTo>
                <a:lnTo>
                  <a:pt x="261" y="636"/>
                </a:lnTo>
                <a:lnTo>
                  <a:pt x="248" y="634"/>
                </a:lnTo>
                <a:lnTo>
                  <a:pt x="236" y="632"/>
                </a:lnTo>
                <a:lnTo>
                  <a:pt x="225" y="629"/>
                </a:lnTo>
                <a:lnTo>
                  <a:pt x="216" y="626"/>
                </a:lnTo>
                <a:lnTo>
                  <a:pt x="206" y="620"/>
                </a:lnTo>
                <a:lnTo>
                  <a:pt x="198" y="614"/>
                </a:lnTo>
                <a:lnTo>
                  <a:pt x="191" y="605"/>
                </a:lnTo>
                <a:lnTo>
                  <a:pt x="182" y="595"/>
                </a:lnTo>
                <a:lnTo>
                  <a:pt x="175" y="585"/>
                </a:lnTo>
                <a:lnTo>
                  <a:pt x="168" y="576"/>
                </a:lnTo>
                <a:lnTo>
                  <a:pt x="160" y="564"/>
                </a:lnTo>
                <a:lnTo>
                  <a:pt x="152" y="553"/>
                </a:lnTo>
                <a:lnTo>
                  <a:pt x="142" y="542"/>
                </a:lnTo>
                <a:lnTo>
                  <a:pt x="131" y="531"/>
                </a:lnTo>
                <a:lnTo>
                  <a:pt x="120" y="523"/>
                </a:lnTo>
                <a:lnTo>
                  <a:pt x="108" y="516"/>
                </a:lnTo>
                <a:lnTo>
                  <a:pt x="95" y="511"/>
                </a:lnTo>
                <a:lnTo>
                  <a:pt x="81" y="507"/>
                </a:lnTo>
                <a:lnTo>
                  <a:pt x="63" y="504"/>
                </a:lnTo>
                <a:lnTo>
                  <a:pt x="43" y="503"/>
                </a:lnTo>
                <a:lnTo>
                  <a:pt x="26" y="502"/>
                </a:lnTo>
                <a:lnTo>
                  <a:pt x="10" y="502"/>
                </a:lnTo>
                <a:lnTo>
                  <a:pt x="5" y="488"/>
                </a:lnTo>
                <a:close/>
              </a:path>
            </a:pathLst>
          </a:cu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Freeform 6">
            <a:hlinkClick r:id="rId6" action="ppaction://hlinksldjump"/>
          </p:cNvPr>
          <p:cNvSpPr>
            <a:spLocks/>
          </p:cNvSpPr>
          <p:nvPr/>
        </p:nvSpPr>
        <p:spPr bwMode="auto">
          <a:xfrm>
            <a:off x="3121017" y="2620825"/>
            <a:ext cx="2582556" cy="2135838"/>
          </a:xfrm>
          <a:custGeom>
            <a:avLst/>
            <a:gdLst>
              <a:gd name="T0" fmla="*/ 104448 w 786"/>
              <a:gd name="T1" fmla="*/ 1521364 h 692"/>
              <a:gd name="T2" fmla="*/ 246390 w 786"/>
              <a:gd name="T3" fmla="*/ 1527462 h 692"/>
              <a:gd name="T4" fmla="*/ 358872 w 786"/>
              <a:gd name="T5" fmla="*/ 1570146 h 692"/>
              <a:gd name="T6" fmla="*/ 401722 w 786"/>
              <a:gd name="T7" fmla="*/ 1649415 h 692"/>
              <a:gd name="T8" fmla="*/ 361550 w 786"/>
              <a:gd name="T9" fmla="*/ 1759173 h 692"/>
              <a:gd name="T10" fmla="*/ 310665 w 786"/>
              <a:gd name="T11" fmla="*/ 1887224 h 692"/>
              <a:gd name="T12" fmla="*/ 324056 w 786"/>
              <a:gd name="T13" fmla="*/ 1987835 h 692"/>
              <a:gd name="T14" fmla="*/ 412435 w 786"/>
              <a:gd name="T15" fmla="*/ 2076251 h 692"/>
              <a:gd name="T16" fmla="*/ 532952 w 786"/>
              <a:gd name="T17" fmla="*/ 2109788 h 692"/>
              <a:gd name="T18" fmla="*/ 648112 w 786"/>
              <a:gd name="T19" fmla="*/ 2079300 h 692"/>
              <a:gd name="T20" fmla="*/ 765951 w 786"/>
              <a:gd name="T21" fmla="*/ 2003079 h 692"/>
              <a:gd name="T22" fmla="*/ 838261 w 786"/>
              <a:gd name="T23" fmla="*/ 1902468 h 692"/>
              <a:gd name="T24" fmla="*/ 867720 w 786"/>
              <a:gd name="T25" fmla="*/ 1768320 h 692"/>
              <a:gd name="T26" fmla="*/ 942708 w 786"/>
              <a:gd name="T27" fmla="*/ 1707343 h 692"/>
              <a:gd name="T28" fmla="*/ 1103397 w 786"/>
              <a:gd name="T29" fmla="*/ 1649415 h 692"/>
              <a:gd name="T30" fmla="*/ 1341752 w 786"/>
              <a:gd name="T31" fmla="*/ 1597585 h 692"/>
              <a:gd name="T32" fmla="*/ 1722050 w 786"/>
              <a:gd name="T33" fmla="*/ 1585390 h 692"/>
              <a:gd name="T34" fmla="*/ 1872026 w 786"/>
              <a:gd name="T35" fmla="*/ 1542706 h 692"/>
              <a:gd name="T36" fmla="*/ 1944336 w 786"/>
              <a:gd name="T37" fmla="*/ 1457339 h 692"/>
              <a:gd name="T38" fmla="*/ 2027359 w 786"/>
              <a:gd name="T39" fmla="*/ 1356728 h 692"/>
              <a:gd name="T40" fmla="*/ 2080922 w 786"/>
              <a:gd name="T41" fmla="*/ 1253068 h 692"/>
              <a:gd name="T42" fmla="*/ 2105025 w 786"/>
              <a:gd name="T43" fmla="*/ 1121968 h 692"/>
              <a:gd name="T44" fmla="*/ 2059496 w 786"/>
              <a:gd name="T45" fmla="*/ 1018308 h 692"/>
              <a:gd name="T46" fmla="*/ 1976474 w 786"/>
              <a:gd name="T47" fmla="*/ 990869 h 692"/>
              <a:gd name="T48" fmla="*/ 1885417 w 786"/>
              <a:gd name="T49" fmla="*/ 1048796 h 692"/>
              <a:gd name="T50" fmla="*/ 1797038 w 786"/>
              <a:gd name="T51" fmla="*/ 1176847 h 692"/>
              <a:gd name="T52" fmla="*/ 1679199 w 786"/>
              <a:gd name="T53" fmla="*/ 1243921 h 692"/>
              <a:gd name="T54" fmla="*/ 1588142 w 786"/>
              <a:gd name="T55" fmla="*/ 1225628 h 692"/>
              <a:gd name="T56" fmla="*/ 1513154 w 786"/>
              <a:gd name="T57" fmla="*/ 1161603 h 692"/>
              <a:gd name="T58" fmla="*/ 1478338 w 786"/>
              <a:gd name="T59" fmla="*/ 1051845 h 692"/>
              <a:gd name="T60" fmla="*/ 1502442 w 786"/>
              <a:gd name="T61" fmla="*/ 939039 h 692"/>
              <a:gd name="T62" fmla="*/ 1588142 w 786"/>
              <a:gd name="T63" fmla="*/ 847574 h 692"/>
              <a:gd name="T64" fmla="*/ 1716694 w 786"/>
              <a:gd name="T65" fmla="*/ 768304 h 692"/>
              <a:gd name="T66" fmla="*/ 1802394 w 786"/>
              <a:gd name="T67" fmla="*/ 670742 h 692"/>
              <a:gd name="T68" fmla="*/ 1821141 w 786"/>
              <a:gd name="T69" fmla="*/ 533545 h 692"/>
              <a:gd name="T70" fmla="*/ 1778291 w 786"/>
              <a:gd name="T71" fmla="*/ 384152 h 692"/>
              <a:gd name="T72" fmla="*/ 1719372 w 786"/>
              <a:gd name="T73" fmla="*/ 231711 h 692"/>
              <a:gd name="T74" fmla="*/ 1716694 w 786"/>
              <a:gd name="T75" fmla="*/ 94514 h 692"/>
              <a:gd name="T76" fmla="*/ 1539936 w 786"/>
              <a:gd name="T77" fmla="*/ 39635 h 692"/>
              <a:gd name="T78" fmla="*/ 1298902 w 786"/>
              <a:gd name="T79" fmla="*/ 15244 h 692"/>
              <a:gd name="T80" fmla="*/ 1090007 w 786"/>
              <a:gd name="T81" fmla="*/ 3049 h 692"/>
              <a:gd name="T82" fmla="*/ 988237 w 786"/>
              <a:gd name="T83" fmla="*/ 42684 h 692"/>
              <a:gd name="T84" fmla="*/ 966812 w 786"/>
              <a:gd name="T85" fmla="*/ 121953 h 692"/>
              <a:gd name="T86" fmla="*/ 1012340 w 786"/>
              <a:gd name="T87" fmla="*/ 222564 h 692"/>
              <a:gd name="T88" fmla="*/ 1012340 w 786"/>
              <a:gd name="T89" fmla="*/ 332322 h 692"/>
              <a:gd name="T90" fmla="*/ 942708 w 786"/>
              <a:gd name="T91" fmla="*/ 423787 h 692"/>
              <a:gd name="T92" fmla="*/ 830226 w 786"/>
              <a:gd name="T93" fmla="*/ 478666 h 692"/>
              <a:gd name="T94" fmla="*/ 715066 w 786"/>
              <a:gd name="T95" fmla="*/ 500008 h 692"/>
              <a:gd name="T96" fmla="*/ 613296 w 786"/>
              <a:gd name="T97" fmla="*/ 487812 h 692"/>
              <a:gd name="T98" fmla="*/ 532952 w 786"/>
              <a:gd name="T99" fmla="*/ 451226 h 692"/>
              <a:gd name="T100" fmla="*/ 468676 w 786"/>
              <a:gd name="T101" fmla="*/ 375006 h 692"/>
              <a:gd name="T102" fmla="*/ 409757 w 786"/>
              <a:gd name="T103" fmla="*/ 280492 h 692"/>
              <a:gd name="T104" fmla="*/ 332090 w 786"/>
              <a:gd name="T105" fmla="*/ 179881 h 692"/>
              <a:gd name="T106" fmla="*/ 235677 w 786"/>
              <a:gd name="T107" fmla="*/ 118904 h 692"/>
              <a:gd name="T108" fmla="*/ 96413 w 786"/>
              <a:gd name="T109" fmla="*/ 94514 h 692"/>
              <a:gd name="T110" fmla="*/ 0 w 786"/>
              <a:gd name="T111" fmla="*/ 1545755 h 692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86"/>
              <a:gd name="T169" fmla="*/ 0 h 692"/>
              <a:gd name="T170" fmla="*/ 786 w 786"/>
              <a:gd name="T171" fmla="*/ 692 h 692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86" h="692">
                <a:moveTo>
                  <a:pt x="0" y="507"/>
                </a:moveTo>
                <a:lnTo>
                  <a:pt x="21" y="502"/>
                </a:lnTo>
                <a:lnTo>
                  <a:pt x="39" y="499"/>
                </a:lnTo>
                <a:lnTo>
                  <a:pt x="55" y="498"/>
                </a:lnTo>
                <a:lnTo>
                  <a:pt x="70" y="498"/>
                </a:lnTo>
                <a:lnTo>
                  <a:pt x="92" y="501"/>
                </a:lnTo>
                <a:lnTo>
                  <a:pt x="107" y="504"/>
                </a:lnTo>
                <a:lnTo>
                  <a:pt x="123" y="509"/>
                </a:lnTo>
                <a:lnTo>
                  <a:pt x="134" y="515"/>
                </a:lnTo>
                <a:lnTo>
                  <a:pt x="142" y="522"/>
                </a:lnTo>
                <a:lnTo>
                  <a:pt x="148" y="533"/>
                </a:lnTo>
                <a:lnTo>
                  <a:pt x="150" y="541"/>
                </a:lnTo>
                <a:lnTo>
                  <a:pt x="149" y="552"/>
                </a:lnTo>
                <a:lnTo>
                  <a:pt x="145" y="563"/>
                </a:lnTo>
                <a:lnTo>
                  <a:pt x="135" y="577"/>
                </a:lnTo>
                <a:lnTo>
                  <a:pt x="125" y="593"/>
                </a:lnTo>
                <a:lnTo>
                  <a:pt x="119" y="608"/>
                </a:lnTo>
                <a:lnTo>
                  <a:pt x="116" y="619"/>
                </a:lnTo>
                <a:lnTo>
                  <a:pt x="115" y="631"/>
                </a:lnTo>
                <a:lnTo>
                  <a:pt x="116" y="640"/>
                </a:lnTo>
                <a:lnTo>
                  <a:pt x="121" y="652"/>
                </a:lnTo>
                <a:lnTo>
                  <a:pt x="130" y="664"/>
                </a:lnTo>
                <a:lnTo>
                  <a:pt x="142" y="674"/>
                </a:lnTo>
                <a:lnTo>
                  <a:pt x="154" y="681"/>
                </a:lnTo>
                <a:lnTo>
                  <a:pt x="169" y="686"/>
                </a:lnTo>
                <a:lnTo>
                  <a:pt x="186" y="690"/>
                </a:lnTo>
                <a:lnTo>
                  <a:pt x="199" y="692"/>
                </a:lnTo>
                <a:lnTo>
                  <a:pt x="213" y="690"/>
                </a:lnTo>
                <a:lnTo>
                  <a:pt x="228" y="687"/>
                </a:lnTo>
                <a:lnTo>
                  <a:pt x="242" y="682"/>
                </a:lnTo>
                <a:lnTo>
                  <a:pt x="257" y="675"/>
                </a:lnTo>
                <a:lnTo>
                  <a:pt x="273" y="666"/>
                </a:lnTo>
                <a:lnTo>
                  <a:pt x="286" y="657"/>
                </a:lnTo>
                <a:lnTo>
                  <a:pt x="297" y="648"/>
                </a:lnTo>
                <a:lnTo>
                  <a:pt x="306" y="637"/>
                </a:lnTo>
                <a:lnTo>
                  <a:pt x="313" y="624"/>
                </a:lnTo>
                <a:lnTo>
                  <a:pt x="317" y="610"/>
                </a:lnTo>
                <a:lnTo>
                  <a:pt x="319" y="593"/>
                </a:lnTo>
                <a:lnTo>
                  <a:pt x="324" y="580"/>
                </a:lnTo>
                <a:lnTo>
                  <a:pt x="328" y="574"/>
                </a:lnTo>
                <a:lnTo>
                  <a:pt x="337" y="567"/>
                </a:lnTo>
                <a:lnTo>
                  <a:pt x="352" y="560"/>
                </a:lnTo>
                <a:lnTo>
                  <a:pt x="372" y="553"/>
                </a:lnTo>
                <a:lnTo>
                  <a:pt x="393" y="547"/>
                </a:lnTo>
                <a:lnTo>
                  <a:pt x="412" y="541"/>
                </a:lnTo>
                <a:lnTo>
                  <a:pt x="432" y="536"/>
                </a:lnTo>
                <a:lnTo>
                  <a:pt x="461" y="531"/>
                </a:lnTo>
                <a:lnTo>
                  <a:pt x="501" y="524"/>
                </a:lnTo>
                <a:lnTo>
                  <a:pt x="546" y="520"/>
                </a:lnTo>
                <a:lnTo>
                  <a:pt x="595" y="520"/>
                </a:lnTo>
                <a:lnTo>
                  <a:pt x="643" y="520"/>
                </a:lnTo>
                <a:lnTo>
                  <a:pt x="687" y="525"/>
                </a:lnTo>
                <a:lnTo>
                  <a:pt x="693" y="516"/>
                </a:lnTo>
                <a:lnTo>
                  <a:pt x="699" y="506"/>
                </a:lnTo>
                <a:lnTo>
                  <a:pt x="707" y="497"/>
                </a:lnTo>
                <a:lnTo>
                  <a:pt x="718" y="486"/>
                </a:lnTo>
                <a:lnTo>
                  <a:pt x="726" y="478"/>
                </a:lnTo>
                <a:lnTo>
                  <a:pt x="738" y="465"/>
                </a:lnTo>
                <a:lnTo>
                  <a:pt x="748" y="454"/>
                </a:lnTo>
                <a:lnTo>
                  <a:pt x="757" y="445"/>
                </a:lnTo>
                <a:lnTo>
                  <a:pt x="766" y="434"/>
                </a:lnTo>
                <a:lnTo>
                  <a:pt x="774" y="420"/>
                </a:lnTo>
                <a:lnTo>
                  <a:pt x="777" y="411"/>
                </a:lnTo>
                <a:lnTo>
                  <a:pt x="781" y="396"/>
                </a:lnTo>
                <a:lnTo>
                  <a:pt x="785" y="384"/>
                </a:lnTo>
                <a:lnTo>
                  <a:pt x="786" y="368"/>
                </a:lnTo>
                <a:lnTo>
                  <a:pt x="782" y="355"/>
                </a:lnTo>
                <a:lnTo>
                  <a:pt x="776" y="342"/>
                </a:lnTo>
                <a:lnTo>
                  <a:pt x="769" y="334"/>
                </a:lnTo>
                <a:lnTo>
                  <a:pt x="759" y="329"/>
                </a:lnTo>
                <a:lnTo>
                  <a:pt x="749" y="325"/>
                </a:lnTo>
                <a:lnTo>
                  <a:pt x="738" y="325"/>
                </a:lnTo>
                <a:lnTo>
                  <a:pt x="727" y="325"/>
                </a:lnTo>
                <a:lnTo>
                  <a:pt x="714" y="333"/>
                </a:lnTo>
                <a:lnTo>
                  <a:pt x="704" y="344"/>
                </a:lnTo>
                <a:lnTo>
                  <a:pt x="694" y="357"/>
                </a:lnTo>
                <a:lnTo>
                  <a:pt x="683" y="373"/>
                </a:lnTo>
                <a:lnTo>
                  <a:pt x="671" y="386"/>
                </a:lnTo>
                <a:lnTo>
                  <a:pt x="659" y="396"/>
                </a:lnTo>
                <a:lnTo>
                  <a:pt x="644" y="403"/>
                </a:lnTo>
                <a:lnTo>
                  <a:pt x="627" y="408"/>
                </a:lnTo>
                <a:lnTo>
                  <a:pt x="616" y="408"/>
                </a:lnTo>
                <a:lnTo>
                  <a:pt x="603" y="405"/>
                </a:lnTo>
                <a:lnTo>
                  <a:pt x="593" y="402"/>
                </a:lnTo>
                <a:lnTo>
                  <a:pt x="583" y="398"/>
                </a:lnTo>
                <a:lnTo>
                  <a:pt x="572" y="389"/>
                </a:lnTo>
                <a:lnTo>
                  <a:pt x="565" y="381"/>
                </a:lnTo>
                <a:lnTo>
                  <a:pt x="559" y="371"/>
                </a:lnTo>
                <a:lnTo>
                  <a:pt x="556" y="361"/>
                </a:lnTo>
                <a:lnTo>
                  <a:pt x="552" y="345"/>
                </a:lnTo>
                <a:lnTo>
                  <a:pt x="551" y="331"/>
                </a:lnTo>
                <a:lnTo>
                  <a:pt x="554" y="320"/>
                </a:lnTo>
                <a:lnTo>
                  <a:pt x="561" y="308"/>
                </a:lnTo>
                <a:lnTo>
                  <a:pt x="567" y="298"/>
                </a:lnTo>
                <a:lnTo>
                  <a:pt x="578" y="286"/>
                </a:lnTo>
                <a:lnTo>
                  <a:pt x="593" y="278"/>
                </a:lnTo>
                <a:lnTo>
                  <a:pt x="604" y="272"/>
                </a:lnTo>
                <a:lnTo>
                  <a:pt x="623" y="262"/>
                </a:lnTo>
                <a:lnTo>
                  <a:pt x="641" y="252"/>
                </a:lnTo>
                <a:lnTo>
                  <a:pt x="652" y="243"/>
                </a:lnTo>
                <a:lnTo>
                  <a:pt x="662" y="235"/>
                </a:lnTo>
                <a:lnTo>
                  <a:pt x="673" y="220"/>
                </a:lnTo>
                <a:lnTo>
                  <a:pt x="677" y="204"/>
                </a:lnTo>
                <a:lnTo>
                  <a:pt x="679" y="188"/>
                </a:lnTo>
                <a:lnTo>
                  <a:pt x="680" y="175"/>
                </a:lnTo>
                <a:lnTo>
                  <a:pt x="676" y="156"/>
                </a:lnTo>
                <a:lnTo>
                  <a:pt x="671" y="142"/>
                </a:lnTo>
                <a:lnTo>
                  <a:pt x="664" y="126"/>
                </a:lnTo>
                <a:lnTo>
                  <a:pt x="657" y="111"/>
                </a:lnTo>
                <a:lnTo>
                  <a:pt x="649" y="92"/>
                </a:lnTo>
                <a:lnTo>
                  <a:pt x="642" y="76"/>
                </a:lnTo>
                <a:lnTo>
                  <a:pt x="640" y="61"/>
                </a:lnTo>
                <a:lnTo>
                  <a:pt x="639" y="46"/>
                </a:lnTo>
                <a:lnTo>
                  <a:pt x="641" y="31"/>
                </a:lnTo>
                <a:lnTo>
                  <a:pt x="641" y="15"/>
                </a:lnTo>
                <a:lnTo>
                  <a:pt x="613" y="13"/>
                </a:lnTo>
                <a:lnTo>
                  <a:pt x="575" y="13"/>
                </a:lnTo>
                <a:lnTo>
                  <a:pt x="540" y="10"/>
                </a:lnTo>
                <a:lnTo>
                  <a:pt x="513" y="8"/>
                </a:lnTo>
                <a:lnTo>
                  <a:pt x="485" y="5"/>
                </a:lnTo>
                <a:lnTo>
                  <a:pt x="452" y="2"/>
                </a:lnTo>
                <a:lnTo>
                  <a:pt x="426" y="0"/>
                </a:lnTo>
                <a:lnTo>
                  <a:pt x="407" y="1"/>
                </a:lnTo>
                <a:lnTo>
                  <a:pt x="389" y="4"/>
                </a:lnTo>
                <a:lnTo>
                  <a:pt x="378" y="8"/>
                </a:lnTo>
                <a:lnTo>
                  <a:pt x="369" y="14"/>
                </a:lnTo>
                <a:lnTo>
                  <a:pt x="362" y="22"/>
                </a:lnTo>
                <a:lnTo>
                  <a:pt x="359" y="31"/>
                </a:lnTo>
                <a:lnTo>
                  <a:pt x="361" y="40"/>
                </a:lnTo>
                <a:lnTo>
                  <a:pt x="365" y="50"/>
                </a:lnTo>
                <a:lnTo>
                  <a:pt x="372" y="62"/>
                </a:lnTo>
                <a:lnTo>
                  <a:pt x="378" y="73"/>
                </a:lnTo>
                <a:lnTo>
                  <a:pt x="381" y="85"/>
                </a:lnTo>
                <a:lnTo>
                  <a:pt x="381" y="97"/>
                </a:lnTo>
                <a:lnTo>
                  <a:pt x="378" y="109"/>
                </a:lnTo>
                <a:lnTo>
                  <a:pt x="371" y="120"/>
                </a:lnTo>
                <a:lnTo>
                  <a:pt x="363" y="130"/>
                </a:lnTo>
                <a:lnTo>
                  <a:pt x="352" y="139"/>
                </a:lnTo>
                <a:lnTo>
                  <a:pt x="339" y="147"/>
                </a:lnTo>
                <a:lnTo>
                  <a:pt x="325" y="153"/>
                </a:lnTo>
                <a:lnTo>
                  <a:pt x="310" y="157"/>
                </a:lnTo>
                <a:lnTo>
                  <a:pt x="296" y="160"/>
                </a:lnTo>
                <a:lnTo>
                  <a:pt x="281" y="162"/>
                </a:lnTo>
                <a:lnTo>
                  <a:pt x="267" y="164"/>
                </a:lnTo>
                <a:lnTo>
                  <a:pt x="254" y="164"/>
                </a:lnTo>
                <a:lnTo>
                  <a:pt x="241" y="162"/>
                </a:lnTo>
                <a:lnTo>
                  <a:pt x="229" y="160"/>
                </a:lnTo>
                <a:lnTo>
                  <a:pt x="218" y="157"/>
                </a:lnTo>
                <a:lnTo>
                  <a:pt x="209" y="154"/>
                </a:lnTo>
                <a:lnTo>
                  <a:pt x="199" y="148"/>
                </a:lnTo>
                <a:lnTo>
                  <a:pt x="191" y="142"/>
                </a:lnTo>
                <a:lnTo>
                  <a:pt x="184" y="133"/>
                </a:lnTo>
                <a:lnTo>
                  <a:pt x="175" y="123"/>
                </a:lnTo>
                <a:lnTo>
                  <a:pt x="168" y="113"/>
                </a:lnTo>
                <a:lnTo>
                  <a:pt x="161" y="104"/>
                </a:lnTo>
                <a:lnTo>
                  <a:pt x="153" y="92"/>
                </a:lnTo>
                <a:lnTo>
                  <a:pt x="145" y="81"/>
                </a:lnTo>
                <a:lnTo>
                  <a:pt x="135" y="70"/>
                </a:lnTo>
                <a:lnTo>
                  <a:pt x="124" y="59"/>
                </a:lnTo>
                <a:lnTo>
                  <a:pt x="113" y="51"/>
                </a:lnTo>
                <a:lnTo>
                  <a:pt x="101" y="44"/>
                </a:lnTo>
                <a:lnTo>
                  <a:pt x="88" y="39"/>
                </a:lnTo>
                <a:lnTo>
                  <a:pt x="74" y="35"/>
                </a:lnTo>
                <a:lnTo>
                  <a:pt x="56" y="32"/>
                </a:lnTo>
                <a:lnTo>
                  <a:pt x="36" y="31"/>
                </a:lnTo>
                <a:lnTo>
                  <a:pt x="19" y="30"/>
                </a:lnTo>
                <a:lnTo>
                  <a:pt x="3" y="30"/>
                </a:lnTo>
                <a:lnTo>
                  <a:pt x="0" y="507"/>
                </a:lnTo>
                <a:close/>
              </a:path>
            </a:pathLst>
          </a:custGeom>
          <a:solidFill>
            <a:srgbClr val="CC0099"/>
          </a:solidFill>
          <a:ln w="38100">
            <a:solidFill>
              <a:srgbClr val="CC0099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Freeform 8">
            <a:hlinkClick r:id="rId6" action="ppaction://hlinksldjump"/>
          </p:cNvPr>
          <p:cNvSpPr>
            <a:spLocks/>
          </p:cNvSpPr>
          <p:nvPr/>
        </p:nvSpPr>
        <p:spPr bwMode="auto">
          <a:xfrm>
            <a:off x="3121017" y="4178992"/>
            <a:ext cx="2397530" cy="1523603"/>
          </a:xfrm>
          <a:custGeom>
            <a:avLst/>
            <a:gdLst>
              <a:gd name="T0" fmla="*/ 0 w 730"/>
              <a:gd name="T1" fmla="*/ 27453 h 522"/>
              <a:gd name="T2" fmla="*/ 104403 w 730"/>
              <a:gd name="T3" fmla="*/ 3050 h 522"/>
              <a:gd name="T4" fmla="*/ 187390 w 730"/>
              <a:gd name="T5" fmla="*/ 0 h 522"/>
              <a:gd name="T6" fmla="*/ 286439 w 730"/>
              <a:gd name="T7" fmla="*/ 18302 h 522"/>
              <a:gd name="T8" fmla="*/ 358718 w 730"/>
              <a:gd name="T9" fmla="*/ 51855 h 522"/>
              <a:gd name="T10" fmla="*/ 396196 w 730"/>
              <a:gd name="T11" fmla="*/ 106761 h 522"/>
              <a:gd name="T12" fmla="*/ 398873 w 730"/>
              <a:gd name="T13" fmla="*/ 164717 h 522"/>
              <a:gd name="T14" fmla="*/ 361395 w 730"/>
              <a:gd name="T15" fmla="*/ 240975 h 522"/>
              <a:gd name="T16" fmla="*/ 318563 w 730"/>
              <a:gd name="T17" fmla="*/ 338585 h 522"/>
              <a:gd name="T18" fmla="*/ 307855 w 730"/>
              <a:gd name="T19" fmla="*/ 408742 h 522"/>
              <a:gd name="T20" fmla="*/ 323917 w 730"/>
              <a:gd name="T21" fmla="*/ 472798 h 522"/>
              <a:gd name="T22" fmla="*/ 380134 w 730"/>
              <a:gd name="T23" fmla="*/ 542956 h 522"/>
              <a:gd name="T24" fmla="*/ 452413 w 730"/>
              <a:gd name="T25" fmla="*/ 579559 h 522"/>
              <a:gd name="T26" fmla="*/ 532724 w 730"/>
              <a:gd name="T27" fmla="*/ 597861 h 522"/>
              <a:gd name="T28" fmla="*/ 613034 w 730"/>
              <a:gd name="T29" fmla="*/ 582610 h 522"/>
              <a:gd name="T30" fmla="*/ 690667 w 730"/>
              <a:gd name="T31" fmla="*/ 546006 h 522"/>
              <a:gd name="T32" fmla="*/ 768300 w 730"/>
              <a:gd name="T33" fmla="*/ 488050 h 522"/>
              <a:gd name="T34" fmla="*/ 821840 w 730"/>
              <a:gd name="T35" fmla="*/ 427044 h 522"/>
              <a:gd name="T36" fmla="*/ 851287 w 730"/>
              <a:gd name="T37" fmla="*/ 344685 h 522"/>
              <a:gd name="T38" fmla="*/ 870026 w 730"/>
              <a:gd name="T39" fmla="*/ 250126 h 522"/>
              <a:gd name="T40" fmla="*/ 904827 w 730"/>
              <a:gd name="T41" fmla="*/ 210472 h 522"/>
              <a:gd name="T42" fmla="*/ 998522 w 730"/>
              <a:gd name="T43" fmla="*/ 167767 h 522"/>
              <a:gd name="T44" fmla="*/ 1105602 w 730"/>
              <a:gd name="T45" fmla="*/ 131163 h 522"/>
              <a:gd name="T46" fmla="*/ 1236775 w 730"/>
              <a:gd name="T47" fmla="*/ 100660 h 522"/>
              <a:gd name="T48" fmla="*/ 1466998 w 730"/>
              <a:gd name="T49" fmla="*/ 67107 h 522"/>
              <a:gd name="T50" fmla="*/ 1726667 w 730"/>
              <a:gd name="T51" fmla="*/ 67107 h 522"/>
              <a:gd name="T52" fmla="*/ 1849809 w 730"/>
              <a:gd name="T53" fmla="*/ 122012 h 522"/>
              <a:gd name="T54" fmla="*/ 1873902 w 730"/>
              <a:gd name="T55" fmla="*/ 237924 h 522"/>
              <a:gd name="T56" fmla="*/ 1922088 w 730"/>
              <a:gd name="T57" fmla="*/ 390440 h 522"/>
              <a:gd name="T58" fmla="*/ 1948858 w 730"/>
              <a:gd name="T59" fmla="*/ 497201 h 522"/>
              <a:gd name="T60" fmla="*/ 1951535 w 730"/>
              <a:gd name="T61" fmla="*/ 576509 h 522"/>
              <a:gd name="T62" fmla="*/ 1924765 w 730"/>
              <a:gd name="T63" fmla="*/ 643616 h 522"/>
              <a:gd name="T64" fmla="*/ 1892641 w 730"/>
              <a:gd name="T65" fmla="*/ 677169 h 522"/>
              <a:gd name="T66" fmla="*/ 1831070 w 730"/>
              <a:gd name="T67" fmla="*/ 695471 h 522"/>
              <a:gd name="T68" fmla="*/ 1764145 w 730"/>
              <a:gd name="T69" fmla="*/ 674119 h 522"/>
              <a:gd name="T70" fmla="*/ 1697220 w 730"/>
              <a:gd name="T71" fmla="*/ 634465 h 522"/>
              <a:gd name="T72" fmla="*/ 1638326 w 730"/>
              <a:gd name="T73" fmla="*/ 610062 h 522"/>
              <a:gd name="T74" fmla="*/ 1576755 w 730"/>
              <a:gd name="T75" fmla="*/ 607012 h 522"/>
              <a:gd name="T76" fmla="*/ 1523215 w 730"/>
              <a:gd name="T77" fmla="*/ 646666 h 522"/>
              <a:gd name="T78" fmla="*/ 1488414 w 730"/>
              <a:gd name="T79" fmla="*/ 716823 h 522"/>
              <a:gd name="T80" fmla="*/ 1475029 w 730"/>
              <a:gd name="T81" fmla="*/ 777829 h 522"/>
              <a:gd name="T82" fmla="*/ 1477706 w 730"/>
              <a:gd name="T83" fmla="*/ 869339 h 522"/>
              <a:gd name="T84" fmla="*/ 1512507 w 730"/>
              <a:gd name="T85" fmla="*/ 960848 h 522"/>
              <a:gd name="T86" fmla="*/ 1549985 w 730"/>
              <a:gd name="T87" fmla="*/ 1021855 h 522"/>
              <a:gd name="T88" fmla="*/ 1611556 w 730"/>
              <a:gd name="T89" fmla="*/ 1082861 h 522"/>
              <a:gd name="T90" fmla="*/ 1697220 w 730"/>
              <a:gd name="T91" fmla="*/ 1119464 h 522"/>
              <a:gd name="T92" fmla="*/ 1785561 w 730"/>
              <a:gd name="T93" fmla="*/ 1128615 h 522"/>
              <a:gd name="T94" fmla="*/ 1873902 w 730"/>
              <a:gd name="T95" fmla="*/ 1119464 h 522"/>
              <a:gd name="T96" fmla="*/ 1932796 w 730"/>
              <a:gd name="T97" fmla="*/ 1128615 h 522"/>
              <a:gd name="T98" fmla="*/ 1943504 w 730"/>
              <a:gd name="T99" fmla="*/ 1171320 h 522"/>
              <a:gd name="T100" fmla="*/ 1930119 w 730"/>
              <a:gd name="T101" fmla="*/ 1235376 h 522"/>
              <a:gd name="T102" fmla="*/ 1900672 w 730"/>
              <a:gd name="T103" fmla="*/ 1317735 h 522"/>
              <a:gd name="T104" fmla="*/ 1849809 w 730"/>
              <a:gd name="T105" fmla="*/ 1421445 h 522"/>
              <a:gd name="T106" fmla="*/ 1790915 w 730"/>
              <a:gd name="T107" fmla="*/ 1519055 h 522"/>
              <a:gd name="T108" fmla="*/ 1734698 w 730"/>
              <a:gd name="T109" fmla="*/ 1580062 h 522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730"/>
              <a:gd name="T166" fmla="*/ 0 h 522"/>
              <a:gd name="T167" fmla="*/ 730 w 730"/>
              <a:gd name="T168" fmla="*/ 522 h 522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730" h="522">
                <a:moveTo>
                  <a:pt x="5" y="522"/>
                </a:moveTo>
                <a:lnTo>
                  <a:pt x="0" y="9"/>
                </a:lnTo>
                <a:lnTo>
                  <a:pt x="21" y="4"/>
                </a:lnTo>
                <a:lnTo>
                  <a:pt x="39" y="1"/>
                </a:lnTo>
                <a:lnTo>
                  <a:pt x="55" y="0"/>
                </a:lnTo>
                <a:lnTo>
                  <a:pt x="70" y="0"/>
                </a:lnTo>
                <a:lnTo>
                  <a:pt x="92" y="3"/>
                </a:lnTo>
                <a:lnTo>
                  <a:pt x="107" y="6"/>
                </a:lnTo>
                <a:lnTo>
                  <a:pt x="123" y="11"/>
                </a:lnTo>
                <a:lnTo>
                  <a:pt x="134" y="17"/>
                </a:lnTo>
                <a:lnTo>
                  <a:pt x="142" y="24"/>
                </a:lnTo>
                <a:lnTo>
                  <a:pt x="148" y="35"/>
                </a:lnTo>
                <a:lnTo>
                  <a:pt x="150" y="43"/>
                </a:lnTo>
                <a:lnTo>
                  <a:pt x="149" y="54"/>
                </a:lnTo>
                <a:lnTo>
                  <a:pt x="145" y="65"/>
                </a:lnTo>
                <a:lnTo>
                  <a:pt x="135" y="79"/>
                </a:lnTo>
                <a:lnTo>
                  <a:pt x="125" y="96"/>
                </a:lnTo>
                <a:lnTo>
                  <a:pt x="119" y="111"/>
                </a:lnTo>
                <a:lnTo>
                  <a:pt x="116" y="122"/>
                </a:lnTo>
                <a:lnTo>
                  <a:pt x="115" y="134"/>
                </a:lnTo>
                <a:lnTo>
                  <a:pt x="116" y="143"/>
                </a:lnTo>
                <a:lnTo>
                  <a:pt x="121" y="155"/>
                </a:lnTo>
                <a:lnTo>
                  <a:pt x="130" y="167"/>
                </a:lnTo>
                <a:lnTo>
                  <a:pt x="142" y="178"/>
                </a:lnTo>
                <a:lnTo>
                  <a:pt x="154" y="185"/>
                </a:lnTo>
                <a:lnTo>
                  <a:pt x="169" y="190"/>
                </a:lnTo>
                <a:lnTo>
                  <a:pt x="186" y="194"/>
                </a:lnTo>
                <a:lnTo>
                  <a:pt x="199" y="196"/>
                </a:lnTo>
                <a:lnTo>
                  <a:pt x="214" y="194"/>
                </a:lnTo>
                <a:lnTo>
                  <a:pt x="229" y="191"/>
                </a:lnTo>
                <a:lnTo>
                  <a:pt x="243" y="186"/>
                </a:lnTo>
                <a:lnTo>
                  <a:pt x="258" y="179"/>
                </a:lnTo>
                <a:lnTo>
                  <a:pt x="274" y="169"/>
                </a:lnTo>
                <a:lnTo>
                  <a:pt x="287" y="160"/>
                </a:lnTo>
                <a:lnTo>
                  <a:pt x="298" y="151"/>
                </a:lnTo>
                <a:lnTo>
                  <a:pt x="307" y="140"/>
                </a:lnTo>
                <a:lnTo>
                  <a:pt x="314" y="127"/>
                </a:lnTo>
                <a:lnTo>
                  <a:pt x="318" y="113"/>
                </a:lnTo>
                <a:lnTo>
                  <a:pt x="320" y="96"/>
                </a:lnTo>
                <a:lnTo>
                  <a:pt x="325" y="82"/>
                </a:lnTo>
                <a:lnTo>
                  <a:pt x="329" y="76"/>
                </a:lnTo>
                <a:lnTo>
                  <a:pt x="338" y="69"/>
                </a:lnTo>
                <a:lnTo>
                  <a:pt x="353" y="62"/>
                </a:lnTo>
                <a:lnTo>
                  <a:pt x="373" y="55"/>
                </a:lnTo>
                <a:lnTo>
                  <a:pt x="394" y="49"/>
                </a:lnTo>
                <a:lnTo>
                  <a:pt x="413" y="43"/>
                </a:lnTo>
                <a:lnTo>
                  <a:pt x="433" y="38"/>
                </a:lnTo>
                <a:lnTo>
                  <a:pt x="462" y="33"/>
                </a:lnTo>
                <a:lnTo>
                  <a:pt x="503" y="26"/>
                </a:lnTo>
                <a:lnTo>
                  <a:pt x="548" y="22"/>
                </a:lnTo>
                <a:lnTo>
                  <a:pt x="597" y="22"/>
                </a:lnTo>
                <a:lnTo>
                  <a:pt x="645" y="22"/>
                </a:lnTo>
                <a:lnTo>
                  <a:pt x="689" y="27"/>
                </a:lnTo>
                <a:lnTo>
                  <a:pt x="691" y="40"/>
                </a:lnTo>
                <a:lnTo>
                  <a:pt x="694" y="56"/>
                </a:lnTo>
                <a:lnTo>
                  <a:pt x="700" y="78"/>
                </a:lnTo>
                <a:lnTo>
                  <a:pt x="709" y="103"/>
                </a:lnTo>
                <a:lnTo>
                  <a:pt x="718" y="128"/>
                </a:lnTo>
                <a:lnTo>
                  <a:pt x="724" y="146"/>
                </a:lnTo>
                <a:lnTo>
                  <a:pt x="728" y="163"/>
                </a:lnTo>
                <a:lnTo>
                  <a:pt x="730" y="178"/>
                </a:lnTo>
                <a:lnTo>
                  <a:pt x="729" y="189"/>
                </a:lnTo>
                <a:lnTo>
                  <a:pt x="725" y="201"/>
                </a:lnTo>
                <a:lnTo>
                  <a:pt x="719" y="211"/>
                </a:lnTo>
                <a:lnTo>
                  <a:pt x="714" y="217"/>
                </a:lnTo>
                <a:lnTo>
                  <a:pt x="707" y="222"/>
                </a:lnTo>
                <a:lnTo>
                  <a:pt x="697" y="227"/>
                </a:lnTo>
                <a:lnTo>
                  <a:pt x="684" y="228"/>
                </a:lnTo>
                <a:lnTo>
                  <a:pt x="671" y="225"/>
                </a:lnTo>
                <a:lnTo>
                  <a:pt x="659" y="221"/>
                </a:lnTo>
                <a:lnTo>
                  <a:pt x="645" y="215"/>
                </a:lnTo>
                <a:lnTo>
                  <a:pt x="634" y="208"/>
                </a:lnTo>
                <a:lnTo>
                  <a:pt x="624" y="204"/>
                </a:lnTo>
                <a:lnTo>
                  <a:pt x="612" y="200"/>
                </a:lnTo>
                <a:lnTo>
                  <a:pt x="599" y="198"/>
                </a:lnTo>
                <a:lnTo>
                  <a:pt x="589" y="199"/>
                </a:lnTo>
                <a:lnTo>
                  <a:pt x="578" y="204"/>
                </a:lnTo>
                <a:lnTo>
                  <a:pt x="569" y="212"/>
                </a:lnTo>
                <a:lnTo>
                  <a:pt x="562" y="222"/>
                </a:lnTo>
                <a:lnTo>
                  <a:pt x="556" y="235"/>
                </a:lnTo>
                <a:lnTo>
                  <a:pt x="553" y="245"/>
                </a:lnTo>
                <a:lnTo>
                  <a:pt x="551" y="255"/>
                </a:lnTo>
                <a:lnTo>
                  <a:pt x="550" y="269"/>
                </a:lnTo>
                <a:lnTo>
                  <a:pt x="552" y="285"/>
                </a:lnTo>
                <a:lnTo>
                  <a:pt x="557" y="301"/>
                </a:lnTo>
                <a:lnTo>
                  <a:pt x="565" y="315"/>
                </a:lnTo>
                <a:lnTo>
                  <a:pt x="574" y="328"/>
                </a:lnTo>
                <a:lnTo>
                  <a:pt x="579" y="335"/>
                </a:lnTo>
                <a:lnTo>
                  <a:pt x="590" y="345"/>
                </a:lnTo>
                <a:lnTo>
                  <a:pt x="602" y="355"/>
                </a:lnTo>
                <a:lnTo>
                  <a:pt x="617" y="362"/>
                </a:lnTo>
                <a:lnTo>
                  <a:pt x="634" y="367"/>
                </a:lnTo>
                <a:lnTo>
                  <a:pt x="649" y="369"/>
                </a:lnTo>
                <a:lnTo>
                  <a:pt x="667" y="370"/>
                </a:lnTo>
                <a:lnTo>
                  <a:pt x="685" y="368"/>
                </a:lnTo>
                <a:lnTo>
                  <a:pt x="700" y="367"/>
                </a:lnTo>
                <a:lnTo>
                  <a:pt x="714" y="366"/>
                </a:lnTo>
                <a:lnTo>
                  <a:pt x="722" y="370"/>
                </a:lnTo>
                <a:lnTo>
                  <a:pt x="725" y="377"/>
                </a:lnTo>
                <a:lnTo>
                  <a:pt x="726" y="384"/>
                </a:lnTo>
                <a:lnTo>
                  <a:pt x="725" y="391"/>
                </a:lnTo>
                <a:lnTo>
                  <a:pt x="721" y="405"/>
                </a:lnTo>
                <a:lnTo>
                  <a:pt x="716" y="417"/>
                </a:lnTo>
                <a:lnTo>
                  <a:pt x="710" y="432"/>
                </a:lnTo>
                <a:lnTo>
                  <a:pt x="701" y="449"/>
                </a:lnTo>
                <a:lnTo>
                  <a:pt x="691" y="466"/>
                </a:lnTo>
                <a:lnTo>
                  <a:pt x="681" y="481"/>
                </a:lnTo>
                <a:lnTo>
                  <a:pt x="669" y="498"/>
                </a:lnTo>
                <a:lnTo>
                  <a:pt x="659" y="510"/>
                </a:lnTo>
                <a:lnTo>
                  <a:pt x="648" y="518"/>
                </a:lnTo>
                <a:lnTo>
                  <a:pt x="5" y="522"/>
                </a:lnTo>
                <a:close/>
              </a:path>
            </a:pathLst>
          </a:custGeom>
          <a:solidFill>
            <a:srgbClr val="CC0099"/>
          </a:solidFill>
          <a:ln w="38100">
            <a:solidFill>
              <a:srgbClr val="CC0099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7" name="Freeform 10">
            <a:hlinkClick r:id="rId7" action="ppaction://hlinksldjump"/>
          </p:cNvPr>
          <p:cNvSpPr>
            <a:spLocks/>
          </p:cNvSpPr>
          <p:nvPr/>
        </p:nvSpPr>
        <p:spPr bwMode="auto">
          <a:xfrm>
            <a:off x="4928946" y="2272064"/>
            <a:ext cx="3732033" cy="2152064"/>
          </a:xfrm>
          <a:custGeom>
            <a:avLst/>
            <a:gdLst>
              <a:gd name="T0" fmla="*/ 2147483647 w 1136"/>
              <a:gd name="T1" fmla="*/ 2147483647 h 717"/>
              <a:gd name="T2" fmla="*/ 2147483647 w 1136"/>
              <a:gd name="T3" fmla="*/ 2147483647 h 717"/>
              <a:gd name="T4" fmla="*/ 2147483647 w 1136"/>
              <a:gd name="T5" fmla="*/ 2147483647 h 717"/>
              <a:gd name="T6" fmla="*/ 2147483647 w 1136"/>
              <a:gd name="T7" fmla="*/ 2147483647 h 717"/>
              <a:gd name="T8" fmla="*/ 2147483647 w 1136"/>
              <a:gd name="T9" fmla="*/ 2147483647 h 717"/>
              <a:gd name="T10" fmla="*/ 2147483647 w 1136"/>
              <a:gd name="T11" fmla="*/ 2147483647 h 717"/>
              <a:gd name="T12" fmla="*/ 2147483647 w 1136"/>
              <a:gd name="T13" fmla="*/ 2147483647 h 717"/>
              <a:gd name="T14" fmla="*/ 2147483647 w 1136"/>
              <a:gd name="T15" fmla="*/ 2147483647 h 717"/>
              <a:gd name="T16" fmla="*/ 2147483647 w 1136"/>
              <a:gd name="T17" fmla="*/ 2147483647 h 717"/>
              <a:gd name="T18" fmla="*/ 2147483647 w 1136"/>
              <a:gd name="T19" fmla="*/ 2147483647 h 717"/>
              <a:gd name="T20" fmla="*/ 2147483647 w 1136"/>
              <a:gd name="T21" fmla="*/ 2147483647 h 717"/>
              <a:gd name="T22" fmla="*/ 2147483647 w 1136"/>
              <a:gd name="T23" fmla="*/ 2147483647 h 717"/>
              <a:gd name="T24" fmla="*/ 2147483647 w 1136"/>
              <a:gd name="T25" fmla="*/ 2147483647 h 717"/>
              <a:gd name="T26" fmla="*/ 2147483647 w 1136"/>
              <a:gd name="T27" fmla="*/ 2147483647 h 717"/>
              <a:gd name="T28" fmla="*/ 2147483647 w 1136"/>
              <a:gd name="T29" fmla="*/ 2147483647 h 717"/>
              <a:gd name="T30" fmla="*/ 2147483647 w 1136"/>
              <a:gd name="T31" fmla="*/ 2147483647 h 717"/>
              <a:gd name="T32" fmla="*/ 2147483647 w 1136"/>
              <a:gd name="T33" fmla="*/ 2147483647 h 717"/>
              <a:gd name="T34" fmla="*/ 2147483647 w 1136"/>
              <a:gd name="T35" fmla="*/ 2147483647 h 717"/>
              <a:gd name="T36" fmla="*/ 2147483647 w 1136"/>
              <a:gd name="T37" fmla="*/ 2147483647 h 717"/>
              <a:gd name="T38" fmla="*/ 2147483647 w 1136"/>
              <a:gd name="T39" fmla="*/ 2147483647 h 717"/>
              <a:gd name="T40" fmla="*/ 2147483647 w 1136"/>
              <a:gd name="T41" fmla="*/ 2147483647 h 717"/>
              <a:gd name="T42" fmla="*/ 2147483647 w 1136"/>
              <a:gd name="T43" fmla="*/ 2147483647 h 717"/>
              <a:gd name="T44" fmla="*/ 2147483647 w 1136"/>
              <a:gd name="T45" fmla="*/ 2147483647 h 717"/>
              <a:gd name="T46" fmla="*/ 2147483647 w 1136"/>
              <a:gd name="T47" fmla="*/ 2147483647 h 717"/>
              <a:gd name="T48" fmla="*/ 2147483647 w 1136"/>
              <a:gd name="T49" fmla="*/ 2147483647 h 717"/>
              <a:gd name="T50" fmla="*/ 2147483647 w 1136"/>
              <a:gd name="T51" fmla="*/ 2147483647 h 717"/>
              <a:gd name="T52" fmla="*/ 2080712714 w 1136"/>
              <a:gd name="T53" fmla="*/ 2147483647 h 717"/>
              <a:gd name="T54" fmla="*/ 1158772076 w 1136"/>
              <a:gd name="T55" fmla="*/ 2147483647 h 717"/>
              <a:gd name="T56" fmla="*/ 1607055758 w 1136"/>
              <a:gd name="T57" fmla="*/ 2147483647 h 717"/>
              <a:gd name="T58" fmla="*/ 1953838841 w 1136"/>
              <a:gd name="T59" fmla="*/ 2147483647 h 717"/>
              <a:gd name="T60" fmla="*/ 1801592089 w 1136"/>
              <a:gd name="T61" fmla="*/ 2147483647 h 717"/>
              <a:gd name="T62" fmla="*/ 1361767745 w 1136"/>
              <a:gd name="T63" fmla="*/ 2147483647 h 717"/>
              <a:gd name="T64" fmla="*/ 998065592 w 1136"/>
              <a:gd name="T65" fmla="*/ 2147483647 h 717"/>
              <a:gd name="T66" fmla="*/ 456740452 w 1136"/>
              <a:gd name="T67" fmla="*/ 2147483647 h 717"/>
              <a:gd name="T68" fmla="*/ 33832624 w 1136"/>
              <a:gd name="T69" fmla="*/ 2147483647 h 717"/>
              <a:gd name="T70" fmla="*/ 135330495 w 1136"/>
              <a:gd name="T71" fmla="*/ 2147483647 h 717"/>
              <a:gd name="T72" fmla="*/ 710488197 w 1136"/>
              <a:gd name="T73" fmla="*/ 2147483647 h 717"/>
              <a:gd name="T74" fmla="*/ 1082647121 w 1136"/>
              <a:gd name="T75" fmla="*/ 2147483647 h 717"/>
              <a:gd name="T76" fmla="*/ 854275414 w 1136"/>
              <a:gd name="T77" fmla="*/ 2147483647 h 717"/>
              <a:gd name="T78" fmla="*/ 769693688 w 1136"/>
              <a:gd name="T79" fmla="*/ 1569970569 h 717"/>
              <a:gd name="T80" fmla="*/ 1505557924 w 1136"/>
              <a:gd name="T81" fmla="*/ 1698851006 h 717"/>
              <a:gd name="T82" fmla="*/ 2147483647 w 1136"/>
              <a:gd name="T83" fmla="*/ 1757428478 h 717"/>
              <a:gd name="T84" fmla="*/ 2147483647 w 1136"/>
              <a:gd name="T85" fmla="*/ 1499675295 h 717"/>
              <a:gd name="T86" fmla="*/ 2147483647 w 1136"/>
              <a:gd name="T87" fmla="*/ 855284404 h 717"/>
              <a:gd name="T88" fmla="*/ 2147483647 w 1136"/>
              <a:gd name="T89" fmla="*/ 222607530 h 717"/>
              <a:gd name="T90" fmla="*/ 2147483647 w 1136"/>
              <a:gd name="T91" fmla="*/ 0 h 717"/>
              <a:gd name="T92" fmla="*/ 2147483647 w 1136"/>
              <a:gd name="T93" fmla="*/ 199175772 h 717"/>
              <a:gd name="T94" fmla="*/ 2147483647 w 1136"/>
              <a:gd name="T95" fmla="*/ 784985284 h 717"/>
              <a:gd name="T96" fmla="*/ 2147483647 w 1136"/>
              <a:gd name="T97" fmla="*/ 1546538811 h 717"/>
              <a:gd name="T98" fmla="*/ 2147483647 w 1136"/>
              <a:gd name="T99" fmla="*/ 1956604190 h 717"/>
              <a:gd name="T100" fmla="*/ 2147483647 w 1136"/>
              <a:gd name="T101" fmla="*/ 1944890234 h 717"/>
              <a:gd name="T102" fmla="*/ 2147483647 w 1136"/>
              <a:gd name="T103" fmla="*/ 1651983645 h 71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136"/>
              <a:gd name="T157" fmla="*/ 0 h 717"/>
              <a:gd name="T158" fmla="*/ 1136 w 1136"/>
              <a:gd name="T159" fmla="*/ 717 h 71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136" h="717">
                <a:moveTo>
                  <a:pt x="934" y="142"/>
                </a:moveTo>
                <a:lnTo>
                  <a:pt x="938" y="160"/>
                </a:lnTo>
                <a:lnTo>
                  <a:pt x="941" y="174"/>
                </a:lnTo>
                <a:lnTo>
                  <a:pt x="942" y="185"/>
                </a:lnTo>
                <a:lnTo>
                  <a:pt x="939" y="197"/>
                </a:lnTo>
                <a:lnTo>
                  <a:pt x="934" y="214"/>
                </a:lnTo>
                <a:lnTo>
                  <a:pt x="928" y="231"/>
                </a:lnTo>
                <a:lnTo>
                  <a:pt x="922" y="247"/>
                </a:lnTo>
                <a:lnTo>
                  <a:pt x="916" y="262"/>
                </a:lnTo>
                <a:lnTo>
                  <a:pt x="908" y="281"/>
                </a:lnTo>
                <a:lnTo>
                  <a:pt x="901" y="296"/>
                </a:lnTo>
                <a:lnTo>
                  <a:pt x="896" y="309"/>
                </a:lnTo>
                <a:lnTo>
                  <a:pt x="891" y="327"/>
                </a:lnTo>
                <a:lnTo>
                  <a:pt x="886" y="342"/>
                </a:lnTo>
                <a:lnTo>
                  <a:pt x="885" y="357"/>
                </a:lnTo>
                <a:lnTo>
                  <a:pt x="888" y="373"/>
                </a:lnTo>
                <a:lnTo>
                  <a:pt x="893" y="387"/>
                </a:lnTo>
                <a:lnTo>
                  <a:pt x="903" y="399"/>
                </a:lnTo>
                <a:lnTo>
                  <a:pt x="913" y="406"/>
                </a:lnTo>
                <a:lnTo>
                  <a:pt x="928" y="407"/>
                </a:lnTo>
                <a:lnTo>
                  <a:pt x="945" y="406"/>
                </a:lnTo>
                <a:lnTo>
                  <a:pt x="957" y="401"/>
                </a:lnTo>
                <a:lnTo>
                  <a:pt x="971" y="395"/>
                </a:lnTo>
                <a:lnTo>
                  <a:pt x="982" y="386"/>
                </a:lnTo>
                <a:lnTo>
                  <a:pt x="991" y="374"/>
                </a:lnTo>
                <a:lnTo>
                  <a:pt x="996" y="360"/>
                </a:lnTo>
                <a:lnTo>
                  <a:pt x="998" y="345"/>
                </a:lnTo>
                <a:lnTo>
                  <a:pt x="1005" y="331"/>
                </a:lnTo>
                <a:lnTo>
                  <a:pt x="1014" y="319"/>
                </a:lnTo>
                <a:lnTo>
                  <a:pt x="1027" y="310"/>
                </a:lnTo>
                <a:lnTo>
                  <a:pt x="1040" y="305"/>
                </a:lnTo>
                <a:lnTo>
                  <a:pt x="1054" y="303"/>
                </a:lnTo>
                <a:lnTo>
                  <a:pt x="1065" y="302"/>
                </a:lnTo>
                <a:lnTo>
                  <a:pt x="1079" y="304"/>
                </a:lnTo>
                <a:lnTo>
                  <a:pt x="1093" y="308"/>
                </a:lnTo>
                <a:lnTo>
                  <a:pt x="1106" y="313"/>
                </a:lnTo>
                <a:lnTo>
                  <a:pt x="1115" y="323"/>
                </a:lnTo>
                <a:lnTo>
                  <a:pt x="1123" y="333"/>
                </a:lnTo>
                <a:lnTo>
                  <a:pt x="1131" y="342"/>
                </a:lnTo>
                <a:lnTo>
                  <a:pt x="1135" y="355"/>
                </a:lnTo>
                <a:lnTo>
                  <a:pt x="1136" y="367"/>
                </a:lnTo>
                <a:lnTo>
                  <a:pt x="1134" y="380"/>
                </a:lnTo>
                <a:lnTo>
                  <a:pt x="1130" y="391"/>
                </a:lnTo>
                <a:lnTo>
                  <a:pt x="1127" y="400"/>
                </a:lnTo>
                <a:lnTo>
                  <a:pt x="1122" y="412"/>
                </a:lnTo>
                <a:lnTo>
                  <a:pt x="1111" y="427"/>
                </a:lnTo>
                <a:lnTo>
                  <a:pt x="1101" y="439"/>
                </a:lnTo>
                <a:lnTo>
                  <a:pt x="1089" y="451"/>
                </a:lnTo>
                <a:lnTo>
                  <a:pt x="1076" y="462"/>
                </a:lnTo>
                <a:lnTo>
                  <a:pt x="1062" y="472"/>
                </a:lnTo>
                <a:lnTo>
                  <a:pt x="1050" y="477"/>
                </a:lnTo>
                <a:lnTo>
                  <a:pt x="1037" y="480"/>
                </a:lnTo>
                <a:lnTo>
                  <a:pt x="1020" y="483"/>
                </a:lnTo>
                <a:lnTo>
                  <a:pt x="1008" y="486"/>
                </a:lnTo>
                <a:lnTo>
                  <a:pt x="993" y="491"/>
                </a:lnTo>
                <a:lnTo>
                  <a:pt x="980" y="497"/>
                </a:lnTo>
                <a:lnTo>
                  <a:pt x="968" y="504"/>
                </a:lnTo>
                <a:lnTo>
                  <a:pt x="959" y="513"/>
                </a:lnTo>
                <a:lnTo>
                  <a:pt x="949" y="521"/>
                </a:lnTo>
                <a:lnTo>
                  <a:pt x="940" y="531"/>
                </a:lnTo>
                <a:lnTo>
                  <a:pt x="931" y="544"/>
                </a:lnTo>
                <a:lnTo>
                  <a:pt x="924" y="558"/>
                </a:lnTo>
                <a:lnTo>
                  <a:pt x="919" y="573"/>
                </a:lnTo>
                <a:lnTo>
                  <a:pt x="916" y="589"/>
                </a:lnTo>
                <a:lnTo>
                  <a:pt x="916" y="603"/>
                </a:lnTo>
                <a:lnTo>
                  <a:pt x="919" y="619"/>
                </a:lnTo>
                <a:lnTo>
                  <a:pt x="922" y="633"/>
                </a:lnTo>
                <a:lnTo>
                  <a:pt x="924" y="648"/>
                </a:lnTo>
                <a:lnTo>
                  <a:pt x="917" y="645"/>
                </a:lnTo>
                <a:lnTo>
                  <a:pt x="906" y="640"/>
                </a:lnTo>
                <a:lnTo>
                  <a:pt x="895" y="636"/>
                </a:lnTo>
                <a:lnTo>
                  <a:pt x="883" y="634"/>
                </a:lnTo>
                <a:lnTo>
                  <a:pt x="870" y="632"/>
                </a:lnTo>
                <a:lnTo>
                  <a:pt x="855" y="633"/>
                </a:lnTo>
                <a:lnTo>
                  <a:pt x="838" y="636"/>
                </a:lnTo>
                <a:lnTo>
                  <a:pt x="823" y="639"/>
                </a:lnTo>
                <a:lnTo>
                  <a:pt x="803" y="644"/>
                </a:lnTo>
                <a:lnTo>
                  <a:pt x="783" y="650"/>
                </a:lnTo>
                <a:lnTo>
                  <a:pt x="764" y="656"/>
                </a:lnTo>
                <a:lnTo>
                  <a:pt x="745" y="663"/>
                </a:lnTo>
                <a:lnTo>
                  <a:pt x="729" y="670"/>
                </a:lnTo>
                <a:lnTo>
                  <a:pt x="712" y="678"/>
                </a:lnTo>
                <a:lnTo>
                  <a:pt x="693" y="685"/>
                </a:lnTo>
                <a:lnTo>
                  <a:pt x="675" y="691"/>
                </a:lnTo>
                <a:lnTo>
                  <a:pt x="652" y="699"/>
                </a:lnTo>
                <a:lnTo>
                  <a:pt x="629" y="707"/>
                </a:lnTo>
                <a:lnTo>
                  <a:pt x="612" y="712"/>
                </a:lnTo>
                <a:lnTo>
                  <a:pt x="590" y="715"/>
                </a:lnTo>
                <a:lnTo>
                  <a:pt x="571" y="717"/>
                </a:lnTo>
                <a:lnTo>
                  <a:pt x="548" y="715"/>
                </a:lnTo>
                <a:lnTo>
                  <a:pt x="531" y="712"/>
                </a:lnTo>
                <a:lnTo>
                  <a:pt x="515" y="707"/>
                </a:lnTo>
                <a:lnTo>
                  <a:pt x="504" y="700"/>
                </a:lnTo>
                <a:lnTo>
                  <a:pt x="496" y="690"/>
                </a:lnTo>
                <a:lnTo>
                  <a:pt x="491" y="676"/>
                </a:lnTo>
                <a:lnTo>
                  <a:pt x="491" y="664"/>
                </a:lnTo>
                <a:lnTo>
                  <a:pt x="495" y="653"/>
                </a:lnTo>
                <a:lnTo>
                  <a:pt x="501" y="642"/>
                </a:lnTo>
                <a:lnTo>
                  <a:pt x="510" y="631"/>
                </a:lnTo>
                <a:lnTo>
                  <a:pt x="522" y="620"/>
                </a:lnTo>
                <a:lnTo>
                  <a:pt x="537" y="609"/>
                </a:lnTo>
                <a:lnTo>
                  <a:pt x="553" y="602"/>
                </a:lnTo>
                <a:lnTo>
                  <a:pt x="572" y="596"/>
                </a:lnTo>
                <a:lnTo>
                  <a:pt x="587" y="592"/>
                </a:lnTo>
                <a:lnTo>
                  <a:pt x="602" y="587"/>
                </a:lnTo>
                <a:lnTo>
                  <a:pt x="619" y="581"/>
                </a:lnTo>
                <a:lnTo>
                  <a:pt x="635" y="573"/>
                </a:lnTo>
                <a:lnTo>
                  <a:pt x="648" y="566"/>
                </a:lnTo>
                <a:lnTo>
                  <a:pt x="657" y="558"/>
                </a:lnTo>
                <a:lnTo>
                  <a:pt x="660" y="549"/>
                </a:lnTo>
                <a:lnTo>
                  <a:pt x="658" y="539"/>
                </a:lnTo>
                <a:lnTo>
                  <a:pt x="651" y="529"/>
                </a:lnTo>
                <a:lnTo>
                  <a:pt x="640" y="521"/>
                </a:lnTo>
                <a:lnTo>
                  <a:pt x="631" y="516"/>
                </a:lnTo>
                <a:lnTo>
                  <a:pt x="621" y="513"/>
                </a:lnTo>
                <a:lnTo>
                  <a:pt x="605" y="511"/>
                </a:lnTo>
                <a:lnTo>
                  <a:pt x="586" y="511"/>
                </a:lnTo>
                <a:lnTo>
                  <a:pt x="567" y="512"/>
                </a:lnTo>
                <a:lnTo>
                  <a:pt x="549" y="514"/>
                </a:lnTo>
                <a:lnTo>
                  <a:pt x="532" y="517"/>
                </a:lnTo>
                <a:lnTo>
                  <a:pt x="517" y="521"/>
                </a:lnTo>
                <a:lnTo>
                  <a:pt x="501" y="526"/>
                </a:lnTo>
                <a:lnTo>
                  <a:pt x="482" y="533"/>
                </a:lnTo>
                <a:lnTo>
                  <a:pt x="465" y="541"/>
                </a:lnTo>
                <a:lnTo>
                  <a:pt x="450" y="548"/>
                </a:lnTo>
                <a:lnTo>
                  <a:pt x="430" y="559"/>
                </a:lnTo>
                <a:lnTo>
                  <a:pt x="411" y="571"/>
                </a:lnTo>
                <a:lnTo>
                  <a:pt x="393" y="581"/>
                </a:lnTo>
                <a:lnTo>
                  <a:pt x="376" y="592"/>
                </a:lnTo>
                <a:lnTo>
                  <a:pt x="356" y="603"/>
                </a:lnTo>
                <a:lnTo>
                  <a:pt x="337" y="612"/>
                </a:lnTo>
                <a:lnTo>
                  <a:pt x="316" y="620"/>
                </a:lnTo>
                <a:lnTo>
                  <a:pt x="294" y="627"/>
                </a:lnTo>
                <a:lnTo>
                  <a:pt x="272" y="632"/>
                </a:lnTo>
                <a:lnTo>
                  <a:pt x="246" y="636"/>
                </a:lnTo>
                <a:lnTo>
                  <a:pt x="225" y="639"/>
                </a:lnTo>
                <a:lnTo>
                  <a:pt x="195" y="642"/>
                </a:lnTo>
                <a:lnTo>
                  <a:pt x="173" y="644"/>
                </a:lnTo>
                <a:lnTo>
                  <a:pt x="151" y="643"/>
                </a:lnTo>
                <a:lnTo>
                  <a:pt x="137" y="643"/>
                </a:lnTo>
                <a:lnTo>
                  <a:pt x="142" y="632"/>
                </a:lnTo>
                <a:lnTo>
                  <a:pt x="151" y="619"/>
                </a:lnTo>
                <a:lnTo>
                  <a:pt x="163" y="607"/>
                </a:lnTo>
                <a:lnTo>
                  <a:pt x="175" y="594"/>
                </a:lnTo>
                <a:lnTo>
                  <a:pt x="190" y="578"/>
                </a:lnTo>
                <a:lnTo>
                  <a:pt x="202" y="567"/>
                </a:lnTo>
                <a:lnTo>
                  <a:pt x="212" y="555"/>
                </a:lnTo>
                <a:lnTo>
                  <a:pt x="221" y="540"/>
                </a:lnTo>
                <a:lnTo>
                  <a:pt x="227" y="525"/>
                </a:lnTo>
                <a:lnTo>
                  <a:pt x="231" y="509"/>
                </a:lnTo>
                <a:lnTo>
                  <a:pt x="234" y="494"/>
                </a:lnTo>
                <a:lnTo>
                  <a:pt x="232" y="477"/>
                </a:lnTo>
                <a:lnTo>
                  <a:pt x="228" y="466"/>
                </a:lnTo>
                <a:lnTo>
                  <a:pt x="220" y="456"/>
                </a:lnTo>
                <a:lnTo>
                  <a:pt x="213" y="450"/>
                </a:lnTo>
                <a:lnTo>
                  <a:pt x="204" y="445"/>
                </a:lnTo>
                <a:lnTo>
                  <a:pt x="194" y="443"/>
                </a:lnTo>
                <a:lnTo>
                  <a:pt x="183" y="442"/>
                </a:lnTo>
                <a:lnTo>
                  <a:pt x="172" y="445"/>
                </a:lnTo>
                <a:lnTo>
                  <a:pt x="161" y="452"/>
                </a:lnTo>
                <a:lnTo>
                  <a:pt x="152" y="461"/>
                </a:lnTo>
                <a:lnTo>
                  <a:pt x="143" y="472"/>
                </a:lnTo>
                <a:lnTo>
                  <a:pt x="135" y="484"/>
                </a:lnTo>
                <a:lnTo>
                  <a:pt x="127" y="494"/>
                </a:lnTo>
                <a:lnTo>
                  <a:pt x="118" y="504"/>
                </a:lnTo>
                <a:lnTo>
                  <a:pt x="108" y="514"/>
                </a:lnTo>
                <a:lnTo>
                  <a:pt x="95" y="521"/>
                </a:lnTo>
                <a:lnTo>
                  <a:pt x="82" y="524"/>
                </a:lnTo>
                <a:lnTo>
                  <a:pt x="68" y="526"/>
                </a:lnTo>
                <a:lnTo>
                  <a:pt x="54" y="524"/>
                </a:lnTo>
                <a:lnTo>
                  <a:pt x="40" y="520"/>
                </a:lnTo>
                <a:lnTo>
                  <a:pt x="27" y="512"/>
                </a:lnTo>
                <a:lnTo>
                  <a:pt x="17" y="504"/>
                </a:lnTo>
                <a:lnTo>
                  <a:pt x="9" y="492"/>
                </a:lnTo>
                <a:lnTo>
                  <a:pt x="4" y="478"/>
                </a:lnTo>
                <a:lnTo>
                  <a:pt x="1" y="465"/>
                </a:lnTo>
                <a:lnTo>
                  <a:pt x="0" y="451"/>
                </a:lnTo>
                <a:lnTo>
                  <a:pt x="2" y="439"/>
                </a:lnTo>
                <a:lnTo>
                  <a:pt x="7" y="428"/>
                </a:lnTo>
                <a:lnTo>
                  <a:pt x="16" y="415"/>
                </a:lnTo>
                <a:lnTo>
                  <a:pt x="28" y="404"/>
                </a:lnTo>
                <a:lnTo>
                  <a:pt x="42" y="395"/>
                </a:lnTo>
                <a:lnTo>
                  <a:pt x="54" y="389"/>
                </a:lnTo>
                <a:lnTo>
                  <a:pt x="70" y="381"/>
                </a:lnTo>
                <a:lnTo>
                  <a:pt x="84" y="373"/>
                </a:lnTo>
                <a:lnTo>
                  <a:pt x="98" y="363"/>
                </a:lnTo>
                <a:lnTo>
                  <a:pt x="111" y="351"/>
                </a:lnTo>
                <a:lnTo>
                  <a:pt x="121" y="338"/>
                </a:lnTo>
                <a:lnTo>
                  <a:pt x="126" y="321"/>
                </a:lnTo>
                <a:lnTo>
                  <a:pt x="128" y="305"/>
                </a:lnTo>
                <a:lnTo>
                  <a:pt x="127" y="290"/>
                </a:lnTo>
                <a:lnTo>
                  <a:pt x="124" y="273"/>
                </a:lnTo>
                <a:lnTo>
                  <a:pt x="118" y="256"/>
                </a:lnTo>
                <a:lnTo>
                  <a:pt x="109" y="236"/>
                </a:lnTo>
                <a:lnTo>
                  <a:pt x="101" y="218"/>
                </a:lnTo>
                <a:lnTo>
                  <a:pt x="92" y="199"/>
                </a:lnTo>
                <a:lnTo>
                  <a:pt x="88" y="178"/>
                </a:lnTo>
                <a:lnTo>
                  <a:pt x="88" y="163"/>
                </a:lnTo>
                <a:lnTo>
                  <a:pt x="90" y="146"/>
                </a:lnTo>
                <a:lnTo>
                  <a:pt x="91" y="134"/>
                </a:lnTo>
                <a:lnTo>
                  <a:pt x="103" y="136"/>
                </a:lnTo>
                <a:lnTo>
                  <a:pt x="120" y="138"/>
                </a:lnTo>
                <a:lnTo>
                  <a:pt x="138" y="140"/>
                </a:lnTo>
                <a:lnTo>
                  <a:pt x="158" y="143"/>
                </a:lnTo>
                <a:lnTo>
                  <a:pt x="178" y="145"/>
                </a:lnTo>
                <a:lnTo>
                  <a:pt x="200" y="148"/>
                </a:lnTo>
                <a:lnTo>
                  <a:pt x="223" y="150"/>
                </a:lnTo>
                <a:lnTo>
                  <a:pt x="248" y="151"/>
                </a:lnTo>
                <a:lnTo>
                  <a:pt x="297" y="151"/>
                </a:lnTo>
                <a:lnTo>
                  <a:pt x="314" y="150"/>
                </a:lnTo>
                <a:lnTo>
                  <a:pt x="331" y="149"/>
                </a:lnTo>
                <a:lnTo>
                  <a:pt x="350" y="146"/>
                </a:lnTo>
                <a:lnTo>
                  <a:pt x="366" y="141"/>
                </a:lnTo>
                <a:lnTo>
                  <a:pt x="378" y="135"/>
                </a:lnTo>
                <a:lnTo>
                  <a:pt x="388" y="128"/>
                </a:lnTo>
                <a:lnTo>
                  <a:pt x="395" y="121"/>
                </a:lnTo>
                <a:lnTo>
                  <a:pt x="398" y="113"/>
                </a:lnTo>
                <a:lnTo>
                  <a:pt x="398" y="101"/>
                </a:lnTo>
                <a:lnTo>
                  <a:pt x="395" y="87"/>
                </a:lnTo>
                <a:lnTo>
                  <a:pt x="390" y="73"/>
                </a:lnTo>
                <a:lnTo>
                  <a:pt x="385" y="60"/>
                </a:lnTo>
                <a:lnTo>
                  <a:pt x="385" y="48"/>
                </a:lnTo>
                <a:lnTo>
                  <a:pt x="391" y="37"/>
                </a:lnTo>
                <a:lnTo>
                  <a:pt x="400" y="27"/>
                </a:lnTo>
                <a:lnTo>
                  <a:pt x="413" y="19"/>
                </a:lnTo>
                <a:lnTo>
                  <a:pt x="428" y="13"/>
                </a:lnTo>
                <a:lnTo>
                  <a:pt x="445" y="8"/>
                </a:lnTo>
                <a:lnTo>
                  <a:pt x="462" y="5"/>
                </a:lnTo>
                <a:lnTo>
                  <a:pt x="483" y="2"/>
                </a:lnTo>
                <a:lnTo>
                  <a:pt x="500" y="0"/>
                </a:lnTo>
                <a:lnTo>
                  <a:pt x="519" y="0"/>
                </a:lnTo>
                <a:lnTo>
                  <a:pt x="535" y="1"/>
                </a:lnTo>
                <a:lnTo>
                  <a:pt x="552" y="5"/>
                </a:lnTo>
                <a:lnTo>
                  <a:pt x="568" y="10"/>
                </a:lnTo>
                <a:lnTo>
                  <a:pt x="583" y="17"/>
                </a:lnTo>
                <a:lnTo>
                  <a:pt x="595" y="25"/>
                </a:lnTo>
                <a:lnTo>
                  <a:pt x="606" y="35"/>
                </a:lnTo>
                <a:lnTo>
                  <a:pt x="611" y="45"/>
                </a:lnTo>
                <a:lnTo>
                  <a:pt x="613" y="55"/>
                </a:lnTo>
                <a:lnTo>
                  <a:pt x="610" y="67"/>
                </a:lnTo>
                <a:lnTo>
                  <a:pt x="605" y="77"/>
                </a:lnTo>
                <a:lnTo>
                  <a:pt x="596" y="93"/>
                </a:lnTo>
                <a:lnTo>
                  <a:pt x="590" y="106"/>
                </a:lnTo>
                <a:lnTo>
                  <a:pt x="585" y="120"/>
                </a:lnTo>
                <a:lnTo>
                  <a:pt x="585" y="132"/>
                </a:lnTo>
                <a:lnTo>
                  <a:pt x="590" y="144"/>
                </a:lnTo>
                <a:lnTo>
                  <a:pt x="600" y="153"/>
                </a:lnTo>
                <a:lnTo>
                  <a:pt x="609" y="158"/>
                </a:lnTo>
                <a:lnTo>
                  <a:pt x="623" y="163"/>
                </a:lnTo>
                <a:lnTo>
                  <a:pt x="640" y="167"/>
                </a:lnTo>
                <a:lnTo>
                  <a:pt x="656" y="169"/>
                </a:lnTo>
                <a:lnTo>
                  <a:pt x="677" y="171"/>
                </a:lnTo>
                <a:lnTo>
                  <a:pt x="700" y="171"/>
                </a:lnTo>
                <a:lnTo>
                  <a:pt x="719" y="168"/>
                </a:lnTo>
                <a:lnTo>
                  <a:pt x="747" y="166"/>
                </a:lnTo>
                <a:lnTo>
                  <a:pt x="775" y="162"/>
                </a:lnTo>
                <a:lnTo>
                  <a:pt x="799" y="158"/>
                </a:lnTo>
                <a:lnTo>
                  <a:pt x="823" y="154"/>
                </a:lnTo>
                <a:lnTo>
                  <a:pt x="851" y="148"/>
                </a:lnTo>
                <a:lnTo>
                  <a:pt x="884" y="141"/>
                </a:lnTo>
                <a:lnTo>
                  <a:pt x="931" y="132"/>
                </a:lnTo>
                <a:lnTo>
                  <a:pt x="934" y="142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7">
            <a:hlinkClick r:id="rId8" action="ppaction://hlinksldjump"/>
          </p:cNvPr>
          <p:cNvSpPr>
            <a:spLocks/>
          </p:cNvSpPr>
          <p:nvPr/>
        </p:nvSpPr>
        <p:spPr bwMode="auto">
          <a:xfrm>
            <a:off x="4935696" y="3815783"/>
            <a:ext cx="3233974" cy="1886812"/>
          </a:xfrm>
          <a:custGeom>
            <a:avLst/>
            <a:gdLst>
              <a:gd name="T0" fmla="*/ 2341926 w 984"/>
              <a:gd name="T1" fmla="*/ 368684 h 620"/>
              <a:gd name="T2" fmla="*/ 2154572 w 984"/>
              <a:gd name="T3" fmla="*/ 405248 h 620"/>
              <a:gd name="T4" fmla="*/ 1945806 w 984"/>
              <a:gd name="T5" fmla="*/ 490563 h 620"/>
              <a:gd name="T6" fmla="*/ 1707599 w 984"/>
              <a:gd name="T7" fmla="*/ 588066 h 620"/>
              <a:gd name="T8" fmla="*/ 1501509 w 984"/>
              <a:gd name="T9" fmla="*/ 627677 h 620"/>
              <a:gd name="T10" fmla="*/ 1356979 w 984"/>
              <a:gd name="T11" fmla="*/ 575878 h 620"/>
              <a:gd name="T12" fmla="*/ 1316832 w 984"/>
              <a:gd name="T13" fmla="*/ 478375 h 620"/>
              <a:gd name="T14" fmla="*/ 1381067 w 984"/>
              <a:gd name="T15" fmla="*/ 350402 h 620"/>
              <a:gd name="T16" fmla="*/ 1528274 w 984"/>
              <a:gd name="T17" fmla="*/ 258993 h 620"/>
              <a:gd name="T18" fmla="*/ 1696893 w 984"/>
              <a:gd name="T19" fmla="*/ 191959 h 620"/>
              <a:gd name="T20" fmla="*/ 1763805 w 984"/>
              <a:gd name="T21" fmla="*/ 82268 h 620"/>
              <a:gd name="T22" fmla="*/ 1667452 w 984"/>
              <a:gd name="T23" fmla="*/ 3047 h 620"/>
              <a:gd name="T24" fmla="*/ 1458686 w 984"/>
              <a:gd name="T25" fmla="*/ 9141 h 620"/>
              <a:gd name="T26" fmla="*/ 1255272 w 984"/>
              <a:gd name="T27" fmla="*/ 88362 h 620"/>
              <a:gd name="T28" fmla="*/ 1030447 w 984"/>
              <a:gd name="T29" fmla="*/ 231570 h 620"/>
              <a:gd name="T30" fmla="*/ 810976 w 984"/>
              <a:gd name="T31" fmla="*/ 347355 h 620"/>
              <a:gd name="T32" fmla="*/ 570092 w 984"/>
              <a:gd name="T33" fmla="*/ 396107 h 620"/>
              <a:gd name="T34" fmla="*/ 364002 w 984"/>
              <a:gd name="T35" fmla="*/ 402201 h 620"/>
              <a:gd name="T36" fmla="*/ 422885 w 984"/>
              <a:gd name="T37" fmla="*/ 655100 h 620"/>
              <a:gd name="T38" fmla="*/ 481768 w 984"/>
              <a:gd name="T39" fmla="*/ 865341 h 620"/>
              <a:gd name="T40" fmla="*/ 433591 w 984"/>
              <a:gd name="T41" fmla="*/ 993314 h 620"/>
              <a:gd name="T42" fmla="*/ 334561 w 984"/>
              <a:gd name="T43" fmla="*/ 1023784 h 620"/>
              <a:gd name="T44" fmla="*/ 227501 w 984"/>
              <a:gd name="T45" fmla="*/ 975032 h 620"/>
              <a:gd name="T46" fmla="*/ 101707 w 984"/>
              <a:gd name="T47" fmla="*/ 935422 h 620"/>
              <a:gd name="T48" fmla="*/ 18735 w 984"/>
              <a:gd name="T49" fmla="*/ 1026831 h 620"/>
              <a:gd name="T50" fmla="*/ 5353 w 984"/>
              <a:gd name="T51" fmla="*/ 1176133 h 620"/>
              <a:gd name="T52" fmla="*/ 77618 w 984"/>
              <a:gd name="T53" fmla="*/ 1343716 h 620"/>
              <a:gd name="T54" fmla="*/ 219472 w 984"/>
              <a:gd name="T55" fmla="*/ 1422938 h 620"/>
              <a:gd name="T56" fmla="*/ 401473 w 984"/>
              <a:gd name="T57" fmla="*/ 1422938 h 620"/>
              <a:gd name="T58" fmla="*/ 471062 w 984"/>
              <a:gd name="T59" fmla="*/ 1505206 h 620"/>
              <a:gd name="T60" fmla="*/ 406826 w 984"/>
              <a:gd name="T61" fmla="*/ 1688025 h 620"/>
              <a:gd name="T62" fmla="*/ 307796 w 984"/>
              <a:gd name="T63" fmla="*/ 1852561 h 620"/>
              <a:gd name="T64" fmla="*/ 2443632 w 984"/>
              <a:gd name="T65" fmla="*/ 1809904 h 620"/>
              <a:gd name="T66" fmla="*/ 2502515 w 984"/>
              <a:gd name="T67" fmla="*/ 1684978 h 620"/>
              <a:gd name="T68" fmla="*/ 2596192 w 984"/>
              <a:gd name="T69" fmla="*/ 1575287 h 620"/>
              <a:gd name="T70" fmla="*/ 2630987 w 984"/>
              <a:gd name="T71" fmla="*/ 1425984 h 620"/>
              <a:gd name="T72" fmla="*/ 2566751 w 984"/>
              <a:gd name="T73" fmla="*/ 1325434 h 620"/>
              <a:gd name="T74" fmla="*/ 2427574 w 984"/>
              <a:gd name="T75" fmla="*/ 1304106 h 620"/>
              <a:gd name="T76" fmla="*/ 2264308 w 984"/>
              <a:gd name="T77" fmla="*/ 1346763 h 620"/>
              <a:gd name="T78" fmla="*/ 2095689 w 984"/>
              <a:gd name="T79" fmla="*/ 1352857 h 620"/>
              <a:gd name="T80" fmla="*/ 1983277 w 984"/>
              <a:gd name="T81" fmla="*/ 1261448 h 620"/>
              <a:gd name="T82" fmla="*/ 2007365 w 984"/>
              <a:gd name="T83" fmla="*/ 1112146 h 620"/>
              <a:gd name="T84" fmla="*/ 2117101 w 984"/>
              <a:gd name="T85" fmla="*/ 1014643 h 620"/>
              <a:gd name="T86" fmla="*/ 2266984 w 984"/>
              <a:gd name="T87" fmla="*/ 978079 h 620"/>
              <a:gd name="T88" fmla="*/ 2422221 w 984"/>
              <a:gd name="T89" fmla="*/ 923234 h 620"/>
              <a:gd name="T90" fmla="*/ 2483780 w 984"/>
              <a:gd name="T91" fmla="*/ 795261 h 620"/>
              <a:gd name="T92" fmla="*/ 2475750 w 984"/>
              <a:gd name="T93" fmla="*/ 597207 h 620"/>
              <a:gd name="T94" fmla="*/ 2446309 w 984"/>
              <a:gd name="T95" fmla="*/ 399154 h 62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984"/>
              <a:gd name="T145" fmla="*/ 0 h 620"/>
              <a:gd name="T146" fmla="*/ 984 w 984"/>
              <a:gd name="T147" fmla="*/ 620 h 62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984" h="620">
                <a:moveTo>
                  <a:pt x="914" y="131"/>
                </a:moveTo>
                <a:lnTo>
                  <a:pt x="906" y="127"/>
                </a:lnTo>
                <a:lnTo>
                  <a:pt x="890" y="123"/>
                </a:lnTo>
                <a:lnTo>
                  <a:pt x="875" y="121"/>
                </a:lnTo>
                <a:lnTo>
                  <a:pt x="859" y="123"/>
                </a:lnTo>
                <a:lnTo>
                  <a:pt x="839" y="126"/>
                </a:lnTo>
                <a:lnTo>
                  <a:pt x="824" y="128"/>
                </a:lnTo>
                <a:lnTo>
                  <a:pt x="805" y="133"/>
                </a:lnTo>
                <a:lnTo>
                  <a:pt x="788" y="138"/>
                </a:lnTo>
                <a:lnTo>
                  <a:pt x="766" y="145"/>
                </a:lnTo>
                <a:lnTo>
                  <a:pt x="746" y="152"/>
                </a:lnTo>
                <a:lnTo>
                  <a:pt x="727" y="161"/>
                </a:lnTo>
                <a:lnTo>
                  <a:pt x="708" y="169"/>
                </a:lnTo>
                <a:lnTo>
                  <a:pt x="685" y="178"/>
                </a:lnTo>
                <a:lnTo>
                  <a:pt x="663" y="185"/>
                </a:lnTo>
                <a:lnTo>
                  <a:pt x="638" y="193"/>
                </a:lnTo>
                <a:lnTo>
                  <a:pt x="613" y="200"/>
                </a:lnTo>
                <a:lnTo>
                  <a:pt x="597" y="204"/>
                </a:lnTo>
                <a:lnTo>
                  <a:pt x="580" y="206"/>
                </a:lnTo>
                <a:lnTo>
                  <a:pt x="561" y="206"/>
                </a:lnTo>
                <a:lnTo>
                  <a:pt x="541" y="203"/>
                </a:lnTo>
                <a:lnTo>
                  <a:pt x="528" y="200"/>
                </a:lnTo>
                <a:lnTo>
                  <a:pt x="517" y="195"/>
                </a:lnTo>
                <a:lnTo>
                  <a:pt x="507" y="189"/>
                </a:lnTo>
                <a:lnTo>
                  <a:pt x="500" y="183"/>
                </a:lnTo>
                <a:lnTo>
                  <a:pt x="496" y="175"/>
                </a:lnTo>
                <a:lnTo>
                  <a:pt x="492" y="166"/>
                </a:lnTo>
                <a:lnTo>
                  <a:pt x="492" y="157"/>
                </a:lnTo>
                <a:lnTo>
                  <a:pt x="495" y="146"/>
                </a:lnTo>
                <a:lnTo>
                  <a:pt x="500" y="135"/>
                </a:lnTo>
                <a:lnTo>
                  <a:pt x="507" y="126"/>
                </a:lnTo>
                <a:lnTo>
                  <a:pt x="516" y="115"/>
                </a:lnTo>
                <a:lnTo>
                  <a:pt x="525" y="109"/>
                </a:lnTo>
                <a:lnTo>
                  <a:pt x="537" y="100"/>
                </a:lnTo>
                <a:lnTo>
                  <a:pt x="554" y="91"/>
                </a:lnTo>
                <a:lnTo>
                  <a:pt x="571" y="85"/>
                </a:lnTo>
                <a:lnTo>
                  <a:pt x="588" y="81"/>
                </a:lnTo>
                <a:lnTo>
                  <a:pt x="603" y="76"/>
                </a:lnTo>
                <a:lnTo>
                  <a:pt x="620" y="70"/>
                </a:lnTo>
                <a:lnTo>
                  <a:pt x="634" y="63"/>
                </a:lnTo>
                <a:lnTo>
                  <a:pt x="647" y="56"/>
                </a:lnTo>
                <a:lnTo>
                  <a:pt x="657" y="48"/>
                </a:lnTo>
                <a:lnTo>
                  <a:pt x="661" y="38"/>
                </a:lnTo>
                <a:lnTo>
                  <a:pt x="659" y="27"/>
                </a:lnTo>
                <a:lnTo>
                  <a:pt x="652" y="17"/>
                </a:lnTo>
                <a:lnTo>
                  <a:pt x="645" y="10"/>
                </a:lnTo>
                <a:lnTo>
                  <a:pt x="635" y="5"/>
                </a:lnTo>
                <a:lnTo>
                  <a:pt x="623" y="1"/>
                </a:lnTo>
                <a:lnTo>
                  <a:pt x="607" y="0"/>
                </a:lnTo>
                <a:lnTo>
                  <a:pt x="591" y="0"/>
                </a:lnTo>
                <a:lnTo>
                  <a:pt x="568" y="1"/>
                </a:lnTo>
                <a:lnTo>
                  <a:pt x="545" y="3"/>
                </a:lnTo>
                <a:lnTo>
                  <a:pt x="530" y="7"/>
                </a:lnTo>
                <a:lnTo>
                  <a:pt x="508" y="13"/>
                </a:lnTo>
                <a:lnTo>
                  <a:pt x="485" y="21"/>
                </a:lnTo>
                <a:lnTo>
                  <a:pt x="469" y="29"/>
                </a:lnTo>
                <a:lnTo>
                  <a:pt x="450" y="39"/>
                </a:lnTo>
                <a:lnTo>
                  <a:pt x="432" y="48"/>
                </a:lnTo>
                <a:lnTo>
                  <a:pt x="413" y="60"/>
                </a:lnTo>
                <a:lnTo>
                  <a:pt x="385" y="76"/>
                </a:lnTo>
                <a:lnTo>
                  <a:pt x="366" y="88"/>
                </a:lnTo>
                <a:lnTo>
                  <a:pt x="349" y="98"/>
                </a:lnTo>
                <a:lnTo>
                  <a:pt x="325" y="107"/>
                </a:lnTo>
                <a:lnTo>
                  <a:pt x="303" y="114"/>
                </a:lnTo>
                <a:lnTo>
                  <a:pt x="280" y="120"/>
                </a:lnTo>
                <a:lnTo>
                  <a:pt x="256" y="124"/>
                </a:lnTo>
                <a:lnTo>
                  <a:pt x="232" y="128"/>
                </a:lnTo>
                <a:lnTo>
                  <a:pt x="213" y="130"/>
                </a:lnTo>
                <a:lnTo>
                  <a:pt x="192" y="132"/>
                </a:lnTo>
                <a:lnTo>
                  <a:pt x="172" y="132"/>
                </a:lnTo>
                <a:lnTo>
                  <a:pt x="152" y="133"/>
                </a:lnTo>
                <a:lnTo>
                  <a:pt x="136" y="132"/>
                </a:lnTo>
                <a:lnTo>
                  <a:pt x="138" y="148"/>
                </a:lnTo>
                <a:lnTo>
                  <a:pt x="143" y="169"/>
                </a:lnTo>
                <a:lnTo>
                  <a:pt x="149" y="190"/>
                </a:lnTo>
                <a:lnTo>
                  <a:pt x="158" y="215"/>
                </a:lnTo>
                <a:lnTo>
                  <a:pt x="165" y="235"/>
                </a:lnTo>
                <a:lnTo>
                  <a:pt x="174" y="252"/>
                </a:lnTo>
                <a:lnTo>
                  <a:pt x="179" y="268"/>
                </a:lnTo>
                <a:lnTo>
                  <a:pt x="180" y="284"/>
                </a:lnTo>
                <a:lnTo>
                  <a:pt x="179" y="298"/>
                </a:lnTo>
                <a:lnTo>
                  <a:pt x="174" y="309"/>
                </a:lnTo>
                <a:lnTo>
                  <a:pt x="168" y="318"/>
                </a:lnTo>
                <a:lnTo>
                  <a:pt x="162" y="326"/>
                </a:lnTo>
                <a:lnTo>
                  <a:pt x="153" y="332"/>
                </a:lnTo>
                <a:lnTo>
                  <a:pt x="145" y="335"/>
                </a:lnTo>
                <a:lnTo>
                  <a:pt x="137" y="337"/>
                </a:lnTo>
                <a:lnTo>
                  <a:pt x="125" y="336"/>
                </a:lnTo>
                <a:lnTo>
                  <a:pt x="116" y="333"/>
                </a:lnTo>
                <a:lnTo>
                  <a:pt x="105" y="330"/>
                </a:lnTo>
                <a:lnTo>
                  <a:pt x="97" y="326"/>
                </a:lnTo>
                <a:lnTo>
                  <a:pt x="85" y="320"/>
                </a:lnTo>
                <a:lnTo>
                  <a:pt x="76" y="315"/>
                </a:lnTo>
                <a:lnTo>
                  <a:pt x="67" y="311"/>
                </a:lnTo>
                <a:lnTo>
                  <a:pt x="57" y="307"/>
                </a:lnTo>
                <a:lnTo>
                  <a:pt x="38" y="307"/>
                </a:lnTo>
                <a:lnTo>
                  <a:pt x="28" y="311"/>
                </a:lnTo>
                <a:lnTo>
                  <a:pt x="19" y="317"/>
                </a:lnTo>
                <a:lnTo>
                  <a:pt x="13" y="326"/>
                </a:lnTo>
                <a:lnTo>
                  <a:pt x="7" y="337"/>
                </a:lnTo>
                <a:lnTo>
                  <a:pt x="3" y="348"/>
                </a:lnTo>
                <a:lnTo>
                  <a:pt x="0" y="360"/>
                </a:lnTo>
                <a:lnTo>
                  <a:pt x="0" y="374"/>
                </a:lnTo>
                <a:lnTo>
                  <a:pt x="2" y="386"/>
                </a:lnTo>
                <a:lnTo>
                  <a:pt x="5" y="400"/>
                </a:lnTo>
                <a:lnTo>
                  <a:pt x="12" y="413"/>
                </a:lnTo>
                <a:lnTo>
                  <a:pt x="19" y="427"/>
                </a:lnTo>
                <a:lnTo>
                  <a:pt x="29" y="441"/>
                </a:lnTo>
                <a:lnTo>
                  <a:pt x="40" y="449"/>
                </a:lnTo>
                <a:lnTo>
                  <a:pt x="54" y="458"/>
                </a:lnTo>
                <a:lnTo>
                  <a:pt x="67" y="464"/>
                </a:lnTo>
                <a:lnTo>
                  <a:pt x="82" y="467"/>
                </a:lnTo>
                <a:lnTo>
                  <a:pt x="95" y="470"/>
                </a:lnTo>
                <a:lnTo>
                  <a:pt x="115" y="470"/>
                </a:lnTo>
                <a:lnTo>
                  <a:pt x="131" y="468"/>
                </a:lnTo>
                <a:lnTo>
                  <a:pt x="150" y="467"/>
                </a:lnTo>
                <a:lnTo>
                  <a:pt x="164" y="467"/>
                </a:lnTo>
                <a:lnTo>
                  <a:pt x="173" y="473"/>
                </a:lnTo>
                <a:lnTo>
                  <a:pt x="176" y="483"/>
                </a:lnTo>
                <a:lnTo>
                  <a:pt x="176" y="494"/>
                </a:lnTo>
                <a:lnTo>
                  <a:pt x="171" y="509"/>
                </a:lnTo>
                <a:lnTo>
                  <a:pt x="166" y="524"/>
                </a:lnTo>
                <a:lnTo>
                  <a:pt x="160" y="537"/>
                </a:lnTo>
                <a:lnTo>
                  <a:pt x="152" y="554"/>
                </a:lnTo>
                <a:lnTo>
                  <a:pt x="143" y="569"/>
                </a:lnTo>
                <a:lnTo>
                  <a:pt x="134" y="583"/>
                </a:lnTo>
                <a:lnTo>
                  <a:pt x="123" y="597"/>
                </a:lnTo>
                <a:lnTo>
                  <a:pt x="115" y="608"/>
                </a:lnTo>
                <a:lnTo>
                  <a:pt x="98" y="620"/>
                </a:lnTo>
                <a:lnTo>
                  <a:pt x="909" y="619"/>
                </a:lnTo>
                <a:lnTo>
                  <a:pt x="910" y="606"/>
                </a:lnTo>
                <a:lnTo>
                  <a:pt x="913" y="594"/>
                </a:lnTo>
                <a:lnTo>
                  <a:pt x="917" y="583"/>
                </a:lnTo>
                <a:lnTo>
                  <a:pt x="921" y="574"/>
                </a:lnTo>
                <a:lnTo>
                  <a:pt x="927" y="564"/>
                </a:lnTo>
                <a:lnTo>
                  <a:pt x="935" y="553"/>
                </a:lnTo>
                <a:lnTo>
                  <a:pt x="944" y="543"/>
                </a:lnTo>
                <a:lnTo>
                  <a:pt x="952" y="535"/>
                </a:lnTo>
                <a:lnTo>
                  <a:pt x="962" y="525"/>
                </a:lnTo>
                <a:lnTo>
                  <a:pt x="970" y="517"/>
                </a:lnTo>
                <a:lnTo>
                  <a:pt x="976" y="507"/>
                </a:lnTo>
                <a:lnTo>
                  <a:pt x="981" y="497"/>
                </a:lnTo>
                <a:lnTo>
                  <a:pt x="984" y="482"/>
                </a:lnTo>
                <a:lnTo>
                  <a:pt x="983" y="468"/>
                </a:lnTo>
                <a:lnTo>
                  <a:pt x="980" y="459"/>
                </a:lnTo>
                <a:lnTo>
                  <a:pt x="975" y="450"/>
                </a:lnTo>
                <a:lnTo>
                  <a:pt x="968" y="442"/>
                </a:lnTo>
                <a:lnTo>
                  <a:pt x="959" y="435"/>
                </a:lnTo>
                <a:lnTo>
                  <a:pt x="949" y="431"/>
                </a:lnTo>
                <a:lnTo>
                  <a:pt x="936" y="428"/>
                </a:lnTo>
                <a:lnTo>
                  <a:pt x="922" y="427"/>
                </a:lnTo>
                <a:lnTo>
                  <a:pt x="907" y="428"/>
                </a:lnTo>
                <a:lnTo>
                  <a:pt x="893" y="430"/>
                </a:lnTo>
                <a:lnTo>
                  <a:pt x="879" y="433"/>
                </a:lnTo>
                <a:lnTo>
                  <a:pt x="861" y="438"/>
                </a:lnTo>
                <a:lnTo>
                  <a:pt x="846" y="442"/>
                </a:lnTo>
                <a:lnTo>
                  <a:pt x="830" y="445"/>
                </a:lnTo>
                <a:lnTo>
                  <a:pt x="811" y="447"/>
                </a:lnTo>
                <a:lnTo>
                  <a:pt x="796" y="447"/>
                </a:lnTo>
                <a:lnTo>
                  <a:pt x="783" y="444"/>
                </a:lnTo>
                <a:lnTo>
                  <a:pt x="769" y="440"/>
                </a:lnTo>
                <a:lnTo>
                  <a:pt x="758" y="434"/>
                </a:lnTo>
                <a:lnTo>
                  <a:pt x="748" y="426"/>
                </a:lnTo>
                <a:lnTo>
                  <a:pt x="741" y="414"/>
                </a:lnTo>
                <a:lnTo>
                  <a:pt x="738" y="401"/>
                </a:lnTo>
                <a:lnTo>
                  <a:pt x="740" y="388"/>
                </a:lnTo>
                <a:lnTo>
                  <a:pt x="745" y="375"/>
                </a:lnTo>
                <a:lnTo>
                  <a:pt x="750" y="365"/>
                </a:lnTo>
                <a:lnTo>
                  <a:pt x="759" y="355"/>
                </a:lnTo>
                <a:lnTo>
                  <a:pt x="769" y="346"/>
                </a:lnTo>
                <a:lnTo>
                  <a:pt x="779" y="340"/>
                </a:lnTo>
                <a:lnTo>
                  <a:pt x="791" y="333"/>
                </a:lnTo>
                <a:lnTo>
                  <a:pt x="803" y="329"/>
                </a:lnTo>
                <a:lnTo>
                  <a:pt x="816" y="326"/>
                </a:lnTo>
                <a:lnTo>
                  <a:pt x="830" y="324"/>
                </a:lnTo>
                <a:lnTo>
                  <a:pt x="847" y="321"/>
                </a:lnTo>
                <a:lnTo>
                  <a:pt x="865" y="319"/>
                </a:lnTo>
                <a:lnTo>
                  <a:pt x="880" y="316"/>
                </a:lnTo>
                <a:lnTo>
                  <a:pt x="895" y="310"/>
                </a:lnTo>
                <a:lnTo>
                  <a:pt x="905" y="303"/>
                </a:lnTo>
                <a:lnTo>
                  <a:pt x="914" y="294"/>
                </a:lnTo>
                <a:lnTo>
                  <a:pt x="921" y="284"/>
                </a:lnTo>
                <a:lnTo>
                  <a:pt x="925" y="274"/>
                </a:lnTo>
                <a:lnTo>
                  <a:pt x="928" y="261"/>
                </a:lnTo>
                <a:lnTo>
                  <a:pt x="929" y="244"/>
                </a:lnTo>
                <a:lnTo>
                  <a:pt x="927" y="231"/>
                </a:lnTo>
                <a:lnTo>
                  <a:pt x="926" y="215"/>
                </a:lnTo>
                <a:lnTo>
                  <a:pt x="925" y="196"/>
                </a:lnTo>
                <a:lnTo>
                  <a:pt x="924" y="173"/>
                </a:lnTo>
                <a:lnTo>
                  <a:pt x="924" y="151"/>
                </a:lnTo>
                <a:lnTo>
                  <a:pt x="925" y="138"/>
                </a:lnTo>
                <a:lnTo>
                  <a:pt x="914" y="131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" name="Freeform 12">
            <a:hlinkClick r:id="rId8" action="ppaction://hlinksldjump"/>
          </p:cNvPr>
          <p:cNvSpPr>
            <a:spLocks/>
          </p:cNvSpPr>
          <p:nvPr/>
        </p:nvSpPr>
        <p:spPr bwMode="auto">
          <a:xfrm>
            <a:off x="7313275" y="4104425"/>
            <a:ext cx="3227547" cy="1666820"/>
          </a:xfrm>
          <a:custGeom>
            <a:avLst/>
            <a:gdLst>
              <a:gd name="T0" fmla="*/ 581279 w 982"/>
              <a:gd name="T1" fmla="*/ 131119 h 543"/>
              <a:gd name="T2" fmla="*/ 688427 w 982"/>
              <a:gd name="T3" fmla="*/ 152464 h 543"/>
              <a:gd name="T4" fmla="*/ 800933 w 982"/>
              <a:gd name="T5" fmla="*/ 176859 h 543"/>
              <a:gd name="T6" fmla="*/ 918796 w 982"/>
              <a:gd name="T7" fmla="*/ 167711 h 543"/>
              <a:gd name="T8" fmla="*/ 1031301 w 982"/>
              <a:gd name="T9" fmla="*/ 121971 h 543"/>
              <a:gd name="T10" fmla="*/ 1146486 w 982"/>
              <a:gd name="T11" fmla="*/ 70134 h 543"/>
              <a:gd name="T12" fmla="*/ 1258991 w 982"/>
              <a:gd name="T13" fmla="*/ 64035 h 543"/>
              <a:gd name="T14" fmla="*/ 1350067 w 982"/>
              <a:gd name="T15" fmla="*/ 121971 h 543"/>
              <a:gd name="T16" fmla="*/ 1344710 w 982"/>
              <a:gd name="T17" fmla="*/ 253091 h 543"/>
              <a:gd name="T18" fmla="*/ 1317923 w 982"/>
              <a:gd name="T19" fmla="*/ 390309 h 543"/>
              <a:gd name="T20" fmla="*/ 1387569 w 982"/>
              <a:gd name="T21" fmla="*/ 487886 h 543"/>
              <a:gd name="T22" fmla="*/ 1521505 w 982"/>
              <a:gd name="T23" fmla="*/ 521428 h 543"/>
              <a:gd name="T24" fmla="*/ 1682227 w 982"/>
              <a:gd name="T25" fmla="*/ 524477 h 543"/>
              <a:gd name="T26" fmla="*/ 1826877 w 982"/>
              <a:gd name="T27" fmla="*/ 481787 h 543"/>
              <a:gd name="T28" fmla="*/ 1923310 w 982"/>
              <a:gd name="T29" fmla="*/ 408604 h 543"/>
              <a:gd name="T30" fmla="*/ 1963491 w 982"/>
              <a:gd name="T31" fmla="*/ 265288 h 543"/>
              <a:gd name="T32" fmla="*/ 1987599 w 982"/>
              <a:gd name="T33" fmla="*/ 134169 h 543"/>
              <a:gd name="T34" fmla="*/ 2073318 w 982"/>
              <a:gd name="T35" fmla="*/ 51838 h 543"/>
              <a:gd name="T36" fmla="*/ 2201895 w 982"/>
              <a:gd name="T37" fmla="*/ 12197 h 543"/>
              <a:gd name="T38" fmla="*/ 2354581 w 982"/>
              <a:gd name="T39" fmla="*/ 0 h 543"/>
              <a:gd name="T40" fmla="*/ 2499232 w 982"/>
              <a:gd name="T41" fmla="*/ 12197 h 543"/>
              <a:gd name="T42" fmla="*/ 2625131 w 982"/>
              <a:gd name="T43" fmla="*/ 27444 h 543"/>
              <a:gd name="T44" fmla="*/ 460737 w 982"/>
              <a:gd name="T45" fmla="*/ 1567333 h 543"/>
              <a:gd name="T46" fmla="*/ 490203 w 982"/>
              <a:gd name="T47" fmla="*/ 1469755 h 543"/>
              <a:gd name="T48" fmla="*/ 551813 w 982"/>
              <a:gd name="T49" fmla="*/ 1375227 h 543"/>
              <a:gd name="T50" fmla="*/ 621459 w 982"/>
              <a:gd name="T51" fmla="*/ 1295946 h 543"/>
              <a:gd name="T52" fmla="*/ 658961 w 982"/>
              <a:gd name="T53" fmla="*/ 1189221 h 543"/>
              <a:gd name="T54" fmla="*/ 634853 w 982"/>
              <a:gd name="T55" fmla="*/ 1091644 h 543"/>
              <a:gd name="T56" fmla="*/ 565207 w 982"/>
              <a:gd name="T57" fmla="*/ 1033708 h 543"/>
              <a:gd name="T58" fmla="*/ 452701 w 982"/>
              <a:gd name="T59" fmla="*/ 1024560 h 543"/>
              <a:gd name="T60" fmla="*/ 329481 w 982"/>
              <a:gd name="T61" fmla="*/ 1055053 h 543"/>
              <a:gd name="T62" fmla="*/ 195545 w 982"/>
              <a:gd name="T63" fmla="*/ 1082496 h 543"/>
              <a:gd name="T64" fmla="*/ 83040 w 982"/>
              <a:gd name="T65" fmla="*/ 1061151 h 543"/>
              <a:gd name="T66" fmla="*/ 8036 w 982"/>
              <a:gd name="T67" fmla="*/ 981870 h 543"/>
              <a:gd name="T68" fmla="*/ 18751 w 982"/>
              <a:gd name="T69" fmla="*/ 862948 h 543"/>
              <a:gd name="T70" fmla="*/ 83040 w 982"/>
              <a:gd name="T71" fmla="*/ 774518 h 543"/>
              <a:gd name="T72" fmla="*/ 174116 w 982"/>
              <a:gd name="T73" fmla="*/ 722681 h 543"/>
              <a:gd name="T74" fmla="*/ 291979 w 982"/>
              <a:gd name="T75" fmla="*/ 698286 h 543"/>
              <a:gd name="T76" fmla="*/ 420557 w 982"/>
              <a:gd name="T77" fmla="*/ 664744 h 543"/>
              <a:gd name="T78" fmla="*/ 490203 w 982"/>
              <a:gd name="T79" fmla="*/ 585463 h 543"/>
              <a:gd name="T80" fmla="*/ 511633 w 982"/>
              <a:gd name="T81" fmla="*/ 463491 h 543"/>
              <a:gd name="T82" fmla="*/ 503597 w 982"/>
              <a:gd name="T83" fmla="*/ 317126 h 543"/>
              <a:gd name="T84" fmla="*/ 500918 w 982"/>
              <a:gd name="T85" fmla="*/ 170760 h 543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982"/>
              <a:gd name="T130" fmla="*/ 0 h 543"/>
              <a:gd name="T131" fmla="*/ 982 w 982"/>
              <a:gd name="T132" fmla="*/ 543 h 543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982" h="543">
                <a:moveTo>
                  <a:pt x="189" y="49"/>
                </a:moveTo>
                <a:lnTo>
                  <a:pt x="201" y="46"/>
                </a:lnTo>
                <a:lnTo>
                  <a:pt x="217" y="43"/>
                </a:lnTo>
                <a:lnTo>
                  <a:pt x="231" y="44"/>
                </a:lnTo>
                <a:lnTo>
                  <a:pt x="244" y="47"/>
                </a:lnTo>
                <a:lnTo>
                  <a:pt x="257" y="50"/>
                </a:lnTo>
                <a:lnTo>
                  <a:pt x="271" y="53"/>
                </a:lnTo>
                <a:lnTo>
                  <a:pt x="287" y="56"/>
                </a:lnTo>
                <a:lnTo>
                  <a:pt x="299" y="58"/>
                </a:lnTo>
                <a:lnTo>
                  <a:pt x="315" y="59"/>
                </a:lnTo>
                <a:lnTo>
                  <a:pt x="330" y="58"/>
                </a:lnTo>
                <a:lnTo>
                  <a:pt x="343" y="55"/>
                </a:lnTo>
                <a:lnTo>
                  <a:pt x="358" y="51"/>
                </a:lnTo>
                <a:lnTo>
                  <a:pt x="372" y="46"/>
                </a:lnTo>
                <a:lnTo>
                  <a:pt x="385" y="40"/>
                </a:lnTo>
                <a:lnTo>
                  <a:pt x="399" y="34"/>
                </a:lnTo>
                <a:lnTo>
                  <a:pt x="412" y="28"/>
                </a:lnTo>
                <a:lnTo>
                  <a:pt x="428" y="23"/>
                </a:lnTo>
                <a:lnTo>
                  <a:pt x="441" y="20"/>
                </a:lnTo>
                <a:lnTo>
                  <a:pt x="456" y="19"/>
                </a:lnTo>
                <a:lnTo>
                  <a:pt x="470" y="21"/>
                </a:lnTo>
                <a:lnTo>
                  <a:pt x="483" y="25"/>
                </a:lnTo>
                <a:lnTo>
                  <a:pt x="496" y="33"/>
                </a:lnTo>
                <a:lnTo>
                  <a:pt x="504" y="40"/>
                </a:lnTo>
                <a:lnTo>
                  <a:pt x="508" y="53"/>
                </a:lnTo>
                <a:lnTo>
                  <a:pt x="506" y="67"/>
                </a:lnTo>
                <a:lnTo>
                  <a:pt x="502" y="83"/>
                </a:lnTo>
                <a:lnTo>
                  <a:pt x="496" y="100"/>
                </a:lnTo>
                <a:lnTo>
                  <a:pt x="491" y="114"/>
                </a:lnTo>
                <a:lnTo>
                  <a:pt x="492" y="128"/>
                </a:lnTo>
                <a:lnTo>
                  <a:pt x="498" y="142"/>
                </a:lnTo>
                <a:lnTo>
                  <a:pt x="508" y="153"/>
                </a:lnTo>
                <a:lnTo>
                  <a:pt x="518" y="160"/>
                </a:lnTo>
                <a:lnTo>
                  <a:pt x="532" y="164"/>
                </a:lnTo>
                <a:lnTo>
                  <a:pt x="547" y="168"/>
                </a:lnTo>
                <a:lnTo>
                  <a:pt x="568" y="171"/>
                </a:lnTo>
                <a:lnTo>
                  <a:pt x="586" y="173"/>
                </a:lnTo>
                <a:lnTo>
                  <a:pt x="608" y="174"/>
                </a:lnTo>
                <a:lnTo>
                  <a:pt x="628" y="172"/>
                </a:lnTo>
                <a:lnTo>
                  <a:pt x="646" y="169"/>
                </a:lnTo>
                <a:lnTo>
                  <a:pt x="665" y="164"/>
                </a:lnTo>
                <a:lnTo>
                  <a:pt x="682" y="158"/>
                </a:lnTo>
                <a:lnTo>
                  <a:pt x="695" y="151"/>
                </a:lnTo>
                <a:lnTo>
                  <a:pt x="708" y="143"/>
                </a:lnTo>
                <a:lnTo>
                  <a:pt x="718" y="134"/>
                </a:lnTo>
                <a:lnTo>
                  <a:pt x="727" y="123"/>
                </a:lnTo>
                <a:lnTo>
                  <a:pt x="732" y="109"/>
                </a:lnTo>
                <a:lnTo>
                  <a:pt x="733" y="87"/>
                </a:lnTo>
                <a:lnTo>
                  <a:pt x="733" y="70"/>
                </a:lnTo>
                <a:lnTo>
                  <a:pt x="736" y="55"/>
                </a:lnTo>
                <a:lnTo>
                  <a:pt x="742" y="44"/>
                </a:lnTo>
                <a:lnTo>
                  <a:pt x="751" y="34"/>
                </a:lnTo>
                <a:lnTo>
                  <a:pt x="761" y="25"/>
                </a:lnTo>
                <a:lnTo>
                  <a:pt x="774" y="17"/>
                </a:lnTo>
                <a:lnTo>
                  <a:pt x="787" y="11"/>
                </a:lnTo>
                <a:lnTo>
                  <a:pt x="805" y="6"/>
                </a:lnTo>
                <a:lnTo>
                  <a:pt x="822" y="4"/>
                </a:lnTo>
                <a:lnTo>
                  <a:pt x="840" y="2"/>
                </a:lnTo>
                <a:lnTo>
                  <a:pt x="859" y="1"/>
                </a:lnTo>
                <a:lnTo>
                  <a:pt x="879" y="0"/>
                </a:lnTo>
                <a:lnTo>
                  <a:pt x="901" y="1"/>
                </a:lnTo>
                <a:lnTo>
                  <a:pt x="918" y="2"/>
                </a:lnTo>
                <a:lnTo>
                  <a:pt x="933" y="4"/>
                </a:lnTo>
                <a:lnTo>
                  <a:pt x="949" y="6"/>
                </a:lnTo>
                <a:lnTo>
                  <a:pt x="964" y="8"/>
                </a:lnTo>
                <a:lnTo>
                  <a:pt x="980" y="9"/>
                </a:lnTo>
                <a:lnTo>
                  <a:pt x="982" y="543"/>
                </a:lnTo>
                <a:lnTo>
                  <a:pt x="171" y="528"/>
                </a:lnTo>
                <a:lnTo>
                  <a:pt x="172" y="514"/>
                </a:lnTo>
                <a:lnTo>
                  <a:pt x="175" y="502"/>
                </a:lnTo>
                <a:lnTo>
                  <a:pt x="179" y="491"/>
                </a:lnTo>
                <a:lnTo>
                  <a:pt x="183" y="482"/>
                </a:lnTo>
                <a:lnTo>
                  <a:pt x="189" y="472"/>
                </a:lnTo>
                <a:lnTo>
                  <a:pt x="197" y="461"/>
                </a:lnTo>
                <a:lnTo>
                  <a:pt x="206" y="451"/>
                </a:lnTo>
                <a:lnTo>
                  <a:pt x="214" y="443"/>
                </a:lnTo>
                <a:lnTo>
                  <a:pt x="224" y="433"/>
                </a:lnTo>
                <a:lnTo>
                  <a:pt x="232" y="425"/>
                </a:lnTo>
                <a:lnTo>
                  <a:pt x="238" y="415"/>
                </a:lnTo>
                <a:lnTo>
                  <a:pt x="243" y="405"/>
                </a:lnTo>
                <a:lnTo>
                  <a:pt x="246" y="390"/>
                </a:lnTo>
                <a:lnTo>
                  <a:pt x="245" y="376"/>
                </a:lnTo>
                <a:lnTo>
                  <a:pt x="242" y="367"/>
                </a:lnTo>
                <a:lnTo>
                  <a:pt x="237" y="358"/>
                </a:lnTo>
                <a:lnTo>
                  <a:pt x="230" y="350"/>
                </a:lnTo>
                <a:lnTo>
                  <a:pt x="221" y="343"/>
                </a:lnTo>
                <a:lnTo>
                  <a:pt x="211" y="339"/>
                </a:lnTo>
                <a:lnTo>
                  <a:pt x="198" y="336"/>
                </a:lnTo>
                <a:lnTo>
                  <a:pt x="184" y="335"/>
                </a:lnTo>
                <a:lnTo>
                  <a:pt x="169" y="336"/>
                </a:lnTo>
                <a:lnTo>
                  <a:pt x="155" y="338"/>
                </a:lnTo>
                <a:lnTo>
                  <a:pt x="141" y="341"/>
                </a:lnTo>
                <a:lnTo>
                  <a:pt x="123" y="346"/>
                </a:lnTo>
                <a:lnTo>
                  <a:pt x="108" y="350"/>
                </a:lnTo>
                <a:lnTo>
                  <a:pt x="92" y="353"/>
                </a:lnTo>
                <a:lnTo>
                  <a:pt x="73" y="355"/>
                </a:lnTo>
                <a:lnTo>
                  <a:pt x="58" y="355"/>
                </a:lnTo>
                <a:lnTo>
                  <a:pt x="45" y="352"/>
                </a:lnTo>
                <a:lnTo>
                  <a:pt x="31" y="348"/>
                </a:lnTo>
                <a:lnTo>
                  <a:pt x="20" y="342"/>
                </a:lnTo>
                <a:lnTo>
                  <a:pt x="10" y="334"/>
                </a:lnTo>
                <a:lnTo>
                  <a:pt x="3" y="322"/>
                </a:lnTo>
                <a:lnTo>
                  <a:pt x="0" y="309"/>
                </a:lnTo>
                <a:lnTo>
                  <a:pt x="2" y="296"/>
                </a:lnTo>
                <a:lnTo>
                  <a:pt x="7" y="283"/>
                </a:lnTo>
                <a:lnTo>
                  <a:pt x="12" y="273"/>
                </a:lnTo>
                <a:lnTo>
                  <a:pt x="21" y="263"/>
                </a:lnTo>
                <a:lnTo>
                  <a:pt x="31" y="254"/>
                </a:lnTo>
                <a:lnTo>
                  <a:pt x="41" y="248"/>
                </a:lnTo>
                <a:lnTo>
                  <a:pt x="53" y="241"/>
                </a:lnTo>
                <a:lnTo>
                  <a:pt x="65" y="237"/>
                </a:lnTo>
                <a:lnTo>
                  <a:pt x="78" y="234"/>
                </a:lnTo>
                <a:lnTo>
                  <a:pt x="92" y="232"/>
                </a:lnTo>
                <a:lnTo>
                  <a:pt x="109" y="229"/>
                </a:lnTo>
                <a:lnTo>
                  <a:pt x="127" y="227"/>
                </a:lnTo>
                <a:lnTo>
                  <a:pt x="142" y="224"/>
                </a:lnTo>
                <a:lnTo>
                  <a:pt x="157" y="218"/>
                </a:lnTo>
                <a:lnTo>
                  <a:pt x="167" y="211"/>
                </a:lnTo>
                <a:lnTo>
                  <a:pt x="176" y="202"/>
                </a:lnTo>
                <a:lnTo>
                  <a:pt x="183" y="192"/>
                </a:lnTo>
                <a:lnTo>
                  <a:pt x="187" y="182"/>
                </a:lnTo>
                <a:lnTo>
                  <a:pt x="190" y="169"/>
                </a:lnTo>
                <a:lnTo>
                  <a:pt x="191" y="152"/>
                </a:lnTo>
                <a:lnTo>
                  <a:pt x="190" y="137"/>
                </a:lnTo>
                <a:lnTo>
                  <a:pt x="189" y="121"/>
                </a:lnTo>
                <a:lnTo>
                  <a:pt x="188" y="104"/>
                </a:lnTo>
                <a:lnTo>
                  <a:pt x="187" y="84"/>
                </a:lnTo>
                <a:lnTo>
                  <a:pt x="186" y="67"/>
                </a:lnTo>
                <a:lnTo>
                  <a:pt x="187" y="56"/>
                </a:lnTo>
                <a:lnTo>
                  <a:pt x="189" y="49"/>
                </a:lnTo>
                <a:close/>
              </a:path>
            </a:pathLst>
          </a:custGeom>
          <a:solidFill>
            <a:srgbClr val="00FF00"/>
          </a:solidFill>
          <a:ln w="317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Freeform 11">
            <a:hlinkClick r:id="rId9" action="ppaction://hlinksldjump"/>
          </p:cNvPr>
          <p:cNvSpPr>
            <a:spLocks/>
          </p:cNvSpPr>
          <p:nvPr/>
        </p:nvSpPr>
        <p:spPr bwMode="auto">
          <a:xfrm>
            <a:off x="7806337" y="1229624"/>
            <a:ext cx="2720838" cy="1851712"/>
          </a:xfrm>
          <a:custGeom>
            <a:avLst/>
            <a:gdLst>
              <a:gd name="T0" fmla="*/ 93745 w 828"/>
              <a:gd name="T1" fmla="*/ 0 h 610"/>
              <a:gd name="T2" fmla="*/ 2212381 w 828"/>
              <a:gd name="T3" fmla="*/ 1514597 h 610"/>
              <a:gd name="T4" fmla="*/ 2134707 w 828"/>
              <a:gd name="T5" fmla="*/ 1465838 h 610"/>
              <a:gd name="T6" fmla="*/ 2051676 w 828"/>
              <a:gd name="T7" fmla="*/ 1429268 h 610"/>
              <a:gd name="T8" fmla="*/ 1952574 w 828"/>
              <a:gd name="T9" fmla="*/ 1407936 h 610"/>
              <a:gd name="T10" fmla="*/ 1834723 w 828"/>
              <a:gd name="T11" fmla="*/ 1395746 h 610"/>
              <a:gd name="T12" fmla="*/ 1714194 w 828"/>
              <a:gd name="T13" fmla="*/ 1392698 h 610"/>
              <a:gd name="T14" fmla="*/ 1580272 w 828"/>
              <a:gd name="T15" fmla="*/ 1398793 h 610"/>
              <a:gd name="T16" fmla="*/ 1470457 w 828"/>
              <a:gd name="T17" fmla="*/ 1410983 h 610"/>
              <a:gd name="T18" fmla="*/ 1384747 w 828"/>
              <a:gd name="T19" fmla="*/ 1435363 h 610"/>
              <a:gd name="T20" fmla="*/ 1325822 w 828"/>
              <a:gd name="T21" fmla="*/ 1468885 h 610"/>
              <a:gd name="T22" fmla="*/ 1296359 w 828"/>
              <a:gd name="T23" fmla="*/ 1514597 h 610"/>
              <a:gd name="T24" fmla="*/ 1309751 w 828"/>
              <a:gd name="T25" fmla="*/ 1569452 h 610"/>
              <a:gd name="T26" fmla="*/ 1336535 w 828"/>
              <a:gd name="T27" fmla="*/ 1618212 h 610"/>
              <a:gd name="T28" fmla="*/ 1320465 w 828"/>
              <a:gd name="T29" fmla="*/ 1685257 h 610"/>
              <a:gd name="T30" fmla="*/ 1266896 w 828"/>
              <a:gd name="T31" fmla="*/ 1746206 h 610"/>
              <a:gd name="T32" fmla="*/ 1202614 w 828"/>
              <a:gd name="T33" fmla="*/ 1791918 h 610"/>
              <a:gd name="T34" fmla="*/ 1135653 w 828"/>
              <a:gd name="T35" fmla="*/ 1825441 h 610"/>
              <a:gd name="T36" fmla="*/ 1060657 w 828"/>
              <a:gd name="T37" fmla="*/ 1846773 h 610"/>
              <a:gd name="T38" fmla="*/ 991018 w 828"/>
              <a:gd name="T39" fmla="*/ 1858963 h 610"/>
              <a:gd name="T40" fmla="*/ 910665 w 828"/>
              <a:gd name="T41" fmla="*/ 1852868 h 610"/>
              <a:gd name="T42" fmla="*/ 843705 w 828"/>
              <a:gd name="T43" fmla="*/ 1834583 h 610"/>
              <a:gd name="T44" fmla="*/ 779423 w 828"/>
              <a:gd name="T45" fmla="*/ 1801061 h 610"/>
              <a:gd name="T46" fmla="*/ 752638 w 828"/>
              <a:gd name="T47" fmla="*/ 1758396 h 610"/>
              <a:gd name="T48" fmla="*/ 752638 w 828"/>
              <a:gd name="T49" fmla="*/ 1706589 h 610"/>
              <a:gd name="T50" fmla="*/ 779423 w 828"/>
              <a:gd name="T51" fmla="*/ 1639545 h 610"/>
              <a:gd name="T52" fmla="*/ 822277 w 828"/>
              <a:gd name="T53" fmla="*/ 1578595 h 610"/>
              <a:gd name="T54" fmla="*/ 846383 w 828"/>
              <a:gd name="T55" fmla="*/ 1523740 h 610"/>
              <a:gd name="T56" fmla="*/ 846383 w 828"/>
              <a:gd name="T57" fmla="*/ 1462790 h 610"/>
              <a:gd name="T58" fmla="*/ 800850 w 828"/>
              <a:gd name="T59" fmla="*/ 1417078 h 610"/>
              <a:gd name="T60" fmla="*/ 736568 w 828"/>
              <a:gd name="T61" fmla="*/ 1398793 h 610"/>
              <a:gd name="T62" fmla="*/ 599968 w 828"/>
              <a:gd name="T63" fmla="*/ 1392698 h 610"/>
              <a:gd name="T64" fmla="*/ 471403 w 828"/>
              <a:gd name="T65" fmla="*/ 1407936 h 610"/>
              <a:gd name="T66" fmla="*/ 318733 w 828"/>
              <a:gd name="T67" fmla="*/ 1435363 h 610"/>
              <a:gd name="T68" fmla="*/ 179455 w 828"/>
              <a:gd name="T69" fmla="*/ 1462790 h 610"/>
              <a:gd name="T70" fmla="*/ 115172 w 828"/>
              <a:gd name="T71" fmla="*/ 1487170 h 610"/>
              <a:gd name="T72" fmla="*/ 83031 w 828"/>
              <a:gd name="T73" fmla="*/ 1417078 h 610"/>
              <a:gd name="T74" fmla="*/ 53569 w 828"/>
              <a:gd name="T75" fmla="*/ 1337844 h 610"/>
              <a:gd name="T76" fmla="*/ 34820 w 828"/>
              <a:gd name="T77" fmla="*/ 1234229 h 610"/>
              <a:gd name="T78" fmla="*/ 45533 w 828"/>
              <a:gd name="T79" fmla="*/ 1130615 h 610"/>
              <a:gd name="T80" fmla="*/ 91067 w 828"/>
              <a:gd name="T81" fmla="*/ 1020906 h 610"/>
              <a:gd name="T82" fmla="*/ 158027 w 828"/>
              <a:gd name="T83" fmla="*/ 932529 h 610"/>
              <a:gd name="T84" fmla="*/ 241058 w 828"/>
              <a:gd name="T85" fmla="*/ 877674 h 610"/>
              <a:gd name="T86" fmla="*/ 326768 w 828"/>
              <a:gd name="T87" fmla="*/ 835010 h 610"/>
              <a:gd name="T88" fmla="*/ 423192 w 828"/>
              <a:gd name="T89" fmla="*/ 783203 h 610"/>
              <a:gd name="T90" fmla="*/ 490152 w 828"/>
              <a:gd name="T91" fmla="*/ 737490 h 610"/>
              <a:gd name="T92" fmla="*/ 546399 w 828"/>
              <a:gd name="T93" fmla="*/ 673493 h 610"/>
              <a:gd name="T94" fmla="*/ 578540 w 828"/>
              <a:gd name="T95" fmla="*/ 591211 h 610"/>
              <a:gd name="T96" fmla="*/ 575862 w 828"/>
              <a:gd name="T97" fmla="*/ 496739 h 610"/>
              <a:gd name="T98" fmla="*/ 530329 w 828"/>
              <a:gd name="T99" fmla="*/ 411410 h 610"/>
              <a:gd name="T100" fmla="*/ 455333 w 828"/>
              <a:gd name="T101" fmla="*/ 368745 h 610"/>
              <a:gd name="T102" fmla="*/ 380337 w 828"/>
              <a:gd name="T103" fmla="*/ 383982 h 610"/>
              <a:gd name="T104" fmla="*/ 316054 w 828"/>
              <a:gd name="T105" fmla="*/ 444932 h 610"/>
              <a:gd name="T106" fmla="*/ 259807 w 828"/>
              <a:gd name="T107" fmla="*/ 515024 h 610"/>
              <a:gd name="T108" fmla="*/ 192847 w 828"/>
              <a:gd name="T109" fmla="*/ 545499 h 610"/>
              <a:gd name="T110" fmla="*/ 104459 w 828"/>
              <a:gd name="T111" fmla="*/ 536357 h 610"/>
              <a:gd name="T112" fmla="*/ 48212 w 828"/>
              <a:gd name="T113" fmla="*/ 481502 h 610"/>
              <a:gd name="T114" fmla="*/ 10714 w 828"/>
              <a:gd name="T115" fmla="*/ 405315 h 610"/>
              <a:gd name="T116" fmla="*/ 0 w 828"/>
              <a:gd name="T117" fmla="*/ 319985 h 610"/>
              <a:gd name="T118" fmla="*/ 10714 w 828"/>
              <a:gd name="T119" fmla="*/ 225514 h 610"/>
              <a:gd name="T120" fmla="*/ 40176 w 828"/>
              <a:gd name="T121" fmla="*/ 112757 h 610"/>
              <a:gd name="T122" fmla="*/ 66961 w 828"/>
              <a:gd name="T123" fmla="*/ 42665 h 61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28"/>
              <a:gd name="T187" fmla="*/ 0 h 610"/>
              <a:gd name="T188" fmla="*/ 828 w 828"/>
              <a:gd name="T189" fmla="*/ 610 h 610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28" h="610">
                <a:moveTo>
                  <a:pt x="25" y="14"/>
                </a:moveTo>
                <a:lnTo>
                  <a:pt x="35" y="0"/>
                </a:lnTo>
                <a:lnTo>
                  <a:pt x="828" y="4"/>
                </a:lnTo>
                <a:lnTo>
                  <a:pt x="826" y="497"/>
                </a:lnTo>
                <a:lnTo>
                  <a:pt x="809" y="488"/>
                </a:lnTo>
                <a:lnTo>
                  <a:pt x="797" y="481"/>
                </a:lnTo>
                <a:lnTo>
                  <a:pt x="783" y="475"/>
                </a:lnTo>
                <a:lnTo>
                  <a:pt x="766" y="469"/>
                </a:lnTo>
                <a:lnTo>
                  <a:pt x="748" y="465"/>
                </a:lnTo>
                <a:lnTo>
                  <a:pt x="729" y="462"/>
                </a:lnTo>
                <a:lnTo>
                  <a:pt x="706" y="459"/>
                </a:lnTo>
                <a:lnTo>
                  <a:pt x="685" y="458"/>
                </a:lnTo>
                <a:lnTo>
                  <a:pt x="664" y="457"/>
                </a:lnTo>
                <a:lnTo>
                  <a:pt x="640" y="457"/>
                </a:lnTo>
                <a:lnTo>
                  <a:pt x="612" y="457"/>
                </a:lnTo>
                <a:lnTo>
                  <a:pt x="590" y="459"/>
                </a:lnTo>
                <a:lnTo>
                  <a:pt x="568" y="461"/>
                </a:lnTo>
                <a:lnTo>
                  <a:pt x="549" y="463"/>
                </a:lnTo>
                <a:lnTo>
                  <a:pt x="531" y="467"/>
                </a:lnTo>
                <a:lnTo>
                  <a:pt x="517" y="471"/>
                </a:lnTo>
                <a:lnTo>
                  <a:pt x="505" y="476"/>
                </a:lnTo>
                <a:lnTo>
                  <a:pt x="495" y="482"/>
                </a:lnTo>
                <a:lnTo>
                  <a:pt x="488" y="488"/>
                </a:lnTo>
                <a:lnTo>
                  <a:pt x="484" y="497"/>
                </a:lnTo>
                <a:lnTo>
                  <a:pt x="484" y="506"/>
                </a:lnTo>
                <a:lnTo>
                  <a:pt x="489" y="515"/>
                </a:lnTo>
                <a:lnTo>
                  <a:pt x="495" y="523"/>
                </a:lnTo>
                <a:lnTo>
                  <a:pt x="499" y="531"/>
                </a:lnTo>
                <a:lnTo>
                  <a:pt x="499" y="543"/>
                </a:lnTo>
                <a:lnTo>
                  <a:pt x="493" y="553"/>
                </a:lnTo>
                <a:lnTo>
                  <a:pt x="485" y="563"/>
                </a:lnTo>
                <a:lnTo>
                  <a:pt x="473" y="573"/>
                </a:lnTo>
                <a:lnTo>
                  <a:pt x="461" y="582"/>
                </a:lnTo>
                <a:lnTo>
                  <a:pt x="449" y="588"/>
                </a:lnTo>
                <a:lnTo>
                  <a:pt x="437" y="593"/>
                </a:lnTo>
                <a:lnTo>
                  <a:pt x="424" y="599"/>
                </a:lnTo>
                <a:lnTo>
                  <a:pt x="410" y="603"/>
                </a:lnTo>
                <a:lnTo>
                  <a:pt x="396" y="606"/>
                </a:lnTo>
                <a:lnTo>
                  <a:pt x="382" y="608"/>
                </a:lnTo>
                <a:lnTo>
                  <a:pt x="370" y="610"/>
                </a:lnTo>
                <a:lnTo>
                  <a:pt x="354" y="610"/>
                </a:lnTo>
                <a:lnTo>
                  <a:pt x="340" y="608"/>
                </a:lnTo>
                <a:lnTo>
                  <a:pt x="327" y="606"/>
                </a:lnTo>
                <a:lnTo>
                  <a:pt x="315" y="602"/>
                </a:lnTo>
                <a:lnTo>
                  <a:pt x="302" y="597"/>
                </a:lnTo>
                <a:lnTo>
                  <a:pt x="291" y="591"/>
                </a:lnTo>
                <a:lnTo>
                  <a:pt x="284" y="584"/>
                </a:lnTo>
                <a:lnTo>
                  <a:pt x="281" y="577"/>
                </a:lnTo>
                <a:lnTo>
                  <a:pt x="280" y="570"/>
                </a:lnTo>
                <a:lnTo>
                  <a:pt x="281" y="560"/>
                </a:lnTo>
                <a:lnTo>
                  <a:pt x="284" y="550"/>
                </a:lnTo>
                <a:lnTo>
                  <a:pt x="291" y="538"/>
                </a:lnTo>
                <a:lnTo>
                  <a:pt x="300" y="527"/>
                </a:lnTo>
                <a:lnTo>
                  <a:pt x="307" y="518"/>
                </a:lnTo>
                <a:lnTo>
                  <a:pt x="312" y="511"/>
                </a:lnTo>
                <a:lnTo>
                  <a:pt x="316" y="500"/>
                </a:lnTo>
                <a:lnTo>
                  <a:pt x="319" y="489"/>
                </a:lnTo>
                <a:lnTo>
                  <a:pt x="316" y="480"/>
                </a:lnTo>
                <a:lnTo>
                  <a:pt x="310" y="472"/>
                </a:lnTo>
                <a:lnTo>
                  <a:pt x="299" y="465"/>
                </a:lnTo>
                <a:lnTo>
                  <a:pt x="287" y="462"/>
                </a:lnTo>
                <a:lnTo>
                  <a:pt x="275" y="459"/>
                </a:lnTo>
                <a:lnTo>
                  <a:pt x="258" y="457"/>
                </a:lnTo>
                <a:lnTo>
                  <a:pt x="224" y="457"/>
                </a:lnTo>
                <a:lnTo>
                  <a:pt x="199" y="459"/>
                </a:lnTo>
                <a:lnTo>
                  <a:pt x="176" y="462"/>
                </a:lnTo>
                <a:lnTo>
                  <a:pt x="146" y="466"/>
                </a:lnTo>
                <a:lnTo>
                  <a:pt x="119" y="471"/>
                </a:lnTo>
                <a:lnTo>
                  <a:pt x="89" y="476"/>
                </a:lnTo>
                <a:lnTo>
                  <a:pt x="67" y="480"/>
                </a:lnTo>
                <a:lnTo>
                  <a:pt x="52" y="483"/>
                </a:lnTo>
                <a:lnTo>
                  <a:pt x="43" y="488"/>
                </a:lnTo>
                <a:lnTo>
                  <a:pt x="37" y="477"/>
                </a:lnTo>
                <a:lnTo>
                  <a:pt x="31" y="465"/>
                </a:lnTo>
                <a:lnTo>
                  <a:pt x="25" y="452"/>
                </a:lnTo>
                <a:lnTo>
                  <a:pt x="20" y="439"/>
                </a:lnTo>
                <a:lnTo>
                  <a:pt x="16" y="423"/>
                </a:lnTo>
                <a:lnTo>
                  <a:pt x="13" y="405"/>
                </a:lnTo>
                <a:lnTo>
                  <a:pt x="14" y="388"/>
                </a:lnTo>
                <a:lnTo>
                  <a:pt x="17" y="371"/>
                </a:lnTo>
                <a:lnTo>
                  <a:pt x="24" y="353"/>
                </a:lnTo>
                <a:lnTo>
                  <a:pt x="34" y="335"/>
                </a:lnTo>
                <a:lnTo>
                  <a:pt x="45" y="319"/>
                </a:lnTo>
                <a:lnTo>
                  <a:pt x="59" y="306"/>
                </a:lnTo>
                <a:lnTo>
                  <a:pt x="74" y="296"/>
                </a:lnTo>
                <a:lnTo>
                  <a:pt x="90" y="288"/>
                </a:lnTo>
                <a:lnTo>
                  <a:pt x="106" y="280"/>
                </a:lnTo>
                <a:lnTo>
                  <a:pt x="122" y="274"/>
                </a:lnTo>
                <a:lnTo>
                  <a:pt x="138" y="267"/>
                </a:lnTo>
                <a:lnTo>
                  <a:pt x="158" y="257"/>
                </a:lnTo>
                <a:lnTo>
                  <a:pt x="171" y="251"/>
                </a:lnTo>
                <a:lnTo>
                  <a:pt x="183" y="242"/>
                </a:lnTo>
                <a:lnTo>
                  <a:pt x="194" y="232"/>
                </a:lnTo>
                <a:lnTo>
                  <a:pt x="204" y="221"/>
                </a:lnTo>
                <a:lnTo>
                  <a:pt x="211" y="208"/>
                </a:lnTo>
                <a:lnTo>
                  <a:pt x="216" y="194"/>
                </a:lnTo>
                <a:lnTo>
                  <a:pt x="218" y="178"/>
                </a:lnTo>
                <a:lnTo>
                  <a:pt x="215" y="163"/>
                </a:lnTo>
                <a:lnTo>
                  <a:pt x="208" y="147"/>
                </a:lnTo>
                <a:lnTo>
                  <a:pt x="198" y="135"/>
                </a:lnTo>
                <a:lnTo>
                  <a:pt x="185" y="126"/>
                </a:lnTo>
                <a:lnTo>
                  <a:pt x="170" y="121"/>
                </a:lnTo>
                <a:lnTo>
                  <a:pt x="156" y="121"/>
                </a:lnTo>
                <a:lnTo>
                  <a:pt x="142" y="126"/>
                </a:lnTo>
                <a:lnTo>
                  <a:pt x="128" y="135"/>
                </a:lnTo>
                <a:lnTo>
                  <a:pt x="118" y="146"/>
                </a:lnTo>
                <a:lnTo>
                  <a:pt x="107" y="158"/>
                </a:lnTo>
                <a:lnTo>
                  <a:pt x="97" y="169"/>
                </a:lnTo>
                <a:lnTo>
                  <a:pt x="86" y="176"/>
                </a:lnTo>
                <a:lnTo>
                  <a:pt x="72" y="179"/>
                </a:lnTo>
                <a:lnTo>
                  <a:pt x="54" y="179"/>
                </a:lnTo>
                <a:lnTo>
                  <a:pt x="39" y="176"/>
                </a:lnTo>
                <a:lnTo>
                  <a:pt x="28" y="167"/>
                </a:lnTo>
                <a:lnTo>
                  <a:pt x="18" y="158"/>
                </a:lnTo>
                <a:lnTo>
                  <a:pt x="10" y="147"/>
                </a:lnTo>
                <a:lnTo>
                  <a:pt x="4" y="133"/>
                </a:lnTo>
                <a:lnTo>
                  <a:pt x="1" y="120"/>
                </a:lnTo>
                <a:lnTo>
                  <a:pt x="0" y="105"/>
                </a:lnTo>
                <a:lnTo>
                  <a:pt x="1" y="89"/>
                </a:lnTo>
                <a:lnTo>
                  <a:pt x="4" y="74"/>
                </a:lnTo>
                <a:lnTo>
                  <a:pt x="9" y="54"/>
                </a:lnTo>
                <a:lnTo>
                  <a:pt x="15" y="37"/>
                </a:lnTo>
                <a:lnTo>
                  <a:pt x="19" y="26"/>
                </a:lnTo>
                <a:lnTo>
                  <a:pt x="25" y="14"/>
                </a:lnTo>
                <a:close/>
              </a:path>
            </a:pathLst>
          </a:custGeom>
          <a:solidFill>
            <a:srgbClr val="FFFF00"/>
          </a:solidFill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Freeform 9">
            <a:hlinkClick r:id="rId9" action="ppaction://hlinksldjump"/>
          </p:cNvPr>
          <p:cNvSpPr>
            <a:spLocks/>
          </p:cNvSpPr>
          <p:nvPr/>
        </p:nvSpPr>
        <p:spPr bwMode="auto">
          <a:xfrm>
            <a:off x="7790191" y="2581043"/>
            <a:ext cx="2724732" cy="2047793"/>
          </a:xfrm>
          <a:custGeom>
            <a:avLst/>
            <a:gdLst>
              <a:gd name="T0" fmla="*/ 211643 w 829"/>
              <a:gd name="T1" fmla="*/ 1662341 h 674"/>
              <a:gd name="T2" fmla="*/ 364348 w 829"/>
              <a:gd name="T3" fmla="*/ 1695893 h 674"/>
              <a:gd name="T4" fmla="*/ 514373 w 829"/>
              <a:gd name="T5" fmla="*/ 1692842 h 674"/>
              <a:gd name="T6" fmla="*/ 664398 w 829"/>
              <a:gd name="T7" fmla="*/ 1628789 h 674"/>
              <a:gd name="T8" fmla="*/ 817103 w 829"/>
              <a:gd name="T9" fmla="*/ 1583036 h 674"/>
              <a:gd name="T10" fmla="*/ 945696 w 829"/>
              <a:gd name="T11" fmla="*/ 1647090 h 674"/>
              <a:gd name="T12" fmla="*/ 924264 w 829"/>
              <a:gd name="T13" fmla="*/ 1830100 h 674"/>
              <a:gd name="T14" fmla="*/ 956412 w 829"/>
              <a:gd name="T15" fmla="*/ 1991759 h 674"/>
              <a:gd name="T16" fmla="*/ 1117154 w 829"/>
              <a:gd name="T17" fmla="*/ 2046662 h 674"/>
              <a:gd name="T18" fmla="*/ 1326117 w 829"/>
              <a:gd name="T19" fmla="*/ 2040561 h 674"/>
              <a:gd name="T20" fmla="*/ 1492217 w 829"/>
              <a:gd name="T21" fmla="*/ 1961257 h 674"/>
              <a:gd name="T22" fmla="*/ 1559193 w 829"/>
              <a:gd name="T23" fmla="*/ 1790448 h 674"/>
              <a:gd name="T24" fmla="*/ 1607415 w 829"/>
              <a:gd name="T25" fmla="*/ 1628789 h 674"/>
              <a:gd name="T26" fmla="*/ 1752083 w 829"/>
              <a:gd name="T27" fmla="*/ 1543384 h 674"/>
              <a:gd name="T28" fmla="*/ 1950331 w 829"/>
              <a:gd name="T29" fmla="*/ 1525083 h 674"/>
              <a:gd name="T30" fmla="*/ 2137862 w 829"/>
              <a:gd name="T31" fmla="*/ 1543384 h 674"/>
              <a:gd name="T32" fmla="*/ 2175369 w 829"/>
              <a:gd name="T33" fmla="*/ 94555 h 674"/>
              <a:gd name="T34" fmla="*/ 2011948 w 829"/>
              <a:gd name="T35" fmla="*/ 24401 h 674"/>
              <a:gd name="T36" fmla="*/ 1786910 w 829"/>
              <a:gd name="T37" fmla="*/ 0 h 674"/>
              <a:gd name="T38" fmla="*/ 1529724 w 829"/>
              <a:gd name="T39" fmla="*/ 12201 h 674"/>
              <a:gd name="T40" fmla="*/ 1360945 w 829"/>
              <a:gd name="T41" fmla="*/ 57953 h 674"/>
              <a:gd name="T42" fmla="*/ 1304685 w 829"/>
              <a:gd name="T43" fmla="*/ 149458 h 674"/>
              <a:gd name="T44" fmla="*/ 1344871 w 829"/>
              <a:gd name="T45" fmla="*/ 262314 h 674"/>
              <a:gd name="T46" fmla="*/ 1243068 w 829"/>
              <a:gd name="T47" fmla="*/ 381271 h 674"/>
              <a:gd name="T48" fmla="*/ 1106437 w 829"/>
              <a:gd name="T49" fmla="*/ 445324 h 674"/>
              <a:gd name="T50" fmla="*/ 956412 w 829"/>
              <a:gd name="T51" fmla="*/ 466675 h 674"/>
              <a:gd name="T52" fmla="*/ 817103 w 829"/>
              <a:gd name="T53" fmla="*/ 427023 h 674"/>
              <a:gd name="T54" fmla="*/ 758164 w 829"/>
              <a:gd name="T55" fmla="*/ 344669 h 674"/>
              <a:gd name="T56" fmla="*/ 811745 w 829"/>
              <a:gd name="T57" fmla="*/ 213512 h 674"/>
              <a:gd name="T58" fmla="*/ 862646 w 829"/>
              <a:gd name="T59" fmla="*/ 97605 h 674"/>
              <a:gd name="T60" fmla="*/ 776917 w 829"/>
              <a:gd name="T61" fmla="*/ 15251 h 674"/>
              <a:gd name="T62" fmla="*/ 541163 w 829"/>
              <a:gd name="T63" fmla="*/ 6100 h 674"/>
              <a:gd name="T64" fmla="*/ 246470 w 829"/>
              <a:gd name="T65" fmla="*/ 57953 h 674"/>
              <a:gd name="T66" fmla="*/ 131272 w 829"/>
              <a:gd name="T67" fmla="*/ 122007 h 674"/>
              <a:gd name="T68" fmla="*/ 144667 w 829"/>
              <a:gd name="T69" fmla="*/ 283665 h 674"/>
              <a:gd name="T70" fmla="*/ 101803 w 829"/>
              <a:gd name="T71" fmla="*/ 430073 h 674"/>
              <a:gd name="T72" fmla="*/ 34827 w 829"/>
              <a:gd name="T73" fmla="*/ 610033 h 674"/>
              <a:gd name="T74" fmla="*/ 0 w 829"/>
              <a:gd name="T75" fmla="*/ 783893 h 674"/>
              <a:gd name="T76" fmla="*/ 58939 w 829"/>
              <a:gd name="T77" fmla="*/ 915050 h 674"/>
              <a:gd name="T78" fmla="*/ 211643 w 829"/>
              <a:gd name="T79" fmla="*/ 896749 h 674"/>
              <a:gd name="T80" fmla="*/ 297372 w 829"/>
              <a:gd name="T81" fmla="*/ 741190 h 674"/>
              <a:gd name="T82" fmla="*/ 391138 w 829"/>
              <a:gd name="T83" fmla="*/ 622234 h 674"/>
              <a:gd name="T84" fmla="*/ 530447 w 829"/>
              <a:gd name="T85" fmla="*/ 616134 h 674"/>
              <a:gd name="T86" fmla="*/ 642966 w 829"/>
              <a:gd name="T87" fmla="*/ 707638 h 674"/>
              <a:gd name="T88" fmla="*/ 653682 w 829"/>
              <a:gd name="T89" fmla="*/ 881498 h 674"/>
              <a:gd name="T90" fmla="*/ 559916 w 829"/>
              <a:gd name="T91" fmla="*/ 1043157 h 674"/>
              <a:gd name="T92" fmla="*/ 434002 w 829"/>
              <a:gd name="T93" fmla="*/ 1143812 h 674"/>
              <a:gd name="T94" fmla="*/ 289335 w 829"/>
              <a:gd name="T95" fmla="*/ 1183464 h 674"/>
              <a:gd name="T96" fmla="*/ 158062 w 829"/>
              <a:gd name="T97" fmla="*/ 1290220 h 674"/>
              <a:gd name="T98" fmla="*/ 85729 w 829"/>
              <a:gd name="T99" fmla="*/ 1442728 h 674"/>
              <a:gd name="T100" fmla="*/ 93766 w 829"/>
              <a:gd name="T101" fmla="*/ 1622689 h 67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29"/>
              <a:gd name="T154" fmla="*/ 0 h 674"/>
              <a:gd name="T155" fmla="*/ 829 w 829"/>
              <a:gd name="T156" fmla="*/ 674 h 67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29" h="674">
                <a:moveTo>
                  <a:pt x="38" y="549"/>
                </a:moveTo>
                <a:lnTo>
                  <a:pt x="50" y="546"/>
                </a:lnTo>
                <a:lnTo>
                  <a:pt x="66" y="543"/>
                </a:lnTo>
                <a:lnTo>
                  <a:pt x="79" y="545"/>
                </a:lnTo>
                <a:lnTo>
                  <a:pt x="93" y="547"/>
                </a:lnTo>
                <a:lnTo>
                  <a:pt x="106" y="550"/>
                </a:lnTo>
                <a:lnTo>
                  <a:pt x="120" y="553"/>
                </a:lnTo>
                <a:lnTo>
                  <a:pt x="136" y="556"/>
                </a:lnTo>
                <a:lnTo>
                  <a:pt x="148" y="558"/>
                </a:lnTo>
                <a:lnTo>
                  <a:pt x="164" y="559"/>
                </a:lnTo>
                <a:lnTo>
                  <a:pt x="179" y="558"/>
                </a:lnTo>
                <a:lnTo>
                  <a:pt x="192" y="555"/>
                </a:lnTo>
                <a:lnTo>
                  <a:pt x="207" y="551"/>
                </a:lnTo>
                <a:lnTo>
                  <a:pt x="221" y="546"/>
                </a:lnTo>
                <a:lnTo>
                  <a:pt x="234" y="540"/>
                </a:lnTo>
                <a:lnTo>
                  <a:pt x="248" y="534"/>
                </a:lnTo>
                <a:lnTo>
                  <a:pt x="261" y="528"/>
                </a:lnTo>
                <a:lnTo>
                  <a:pt x="277" y="523"/>
                </a:lnTo>
                <a:lnTo>
                  <a:pt x="290" y="520"/>
                </a:lnTo>
                <a:lnTo>
                  <a:pt x="305" y="519"/>
                </a:lnTo>
                <a:lnTo>
                  <a:pt x="319" y="521"/>
                </a:lnTo>
                <a:lnTo>
                  <a:pt x="332" y="525"/>
                </a:lnTo>
                <a:lnTo>
                  <a:pt x="345" y="533"/>
                </a:lnTo>
                <a:lnTo>
                  <a:pt x="353" y="540"/>
                </a:lnTo>
                <a:lnTo>
                  <a:pt x="357" y="553"/>
                </a:lnTo>
                <a:lnTo>
                  <a:pt x="355" y="567"/>
                </a:lnTo>
                <a:lnTo>
                  <a:pt x="351" y="583"/>
                </a:lnTo>
                <a:lnTo>
                  <a:pt x="345" y="600"/>
                </a:lnTo>
                <a:lnTo>
                  <a:pt x="340" y="614"/>
                </a:lnTo>
                <a:lnTo>
                  <a:pt x="341" y="628"/>
                </a:lnTo>
                <a:lnTo>
                  <a:pt x="347" y="642"/>
                </a:lnTo>
                <a:lnTo>
                  <a:pt x="357" y="653"/>
                </a:lnTo>
                <a:lnTo>
                  <a:pt x="367" y="660"/>
                </a:lnTo>
                <a:lnTo>
                  <a:pt x="381" y="664"/>
                </a:lnTo>
                <a:lnTo>
                  <a:pt x="396" y="668"/>
                </a:lnTo>
                <a:lnTo>
                  <a:pt x="417" y="671"/>
                </a:lnTo>
                <a:lnTo>
                  <a:pt x="435" y="673"/>
                </a:lnTo>
                <a:lnTo>
                  <a:pt x="457" y="674"/>
                </a:lnTo>
                <a:lnTo>
                  <a:pt x="477" y="672"/>
                </a:lnTo>
                <a:lnTo>
                  <a:pt x="495" y="669"/>
                </a:lnTo>
                <a:lnTo>
                  <a:pt x="514" y="664"/>
                </a:lnTo>
                <a:lnTo>
                  <a:pt x="531" y="658"/>
                </a:lnTo>
                <a:lnTo>
                  <a:pt x="544" y="651"/>
                </a:lnTo>
                <a:lnTo>
                  <a:pt x="557" y="643"/>
                </a:lnTo>
                <a:lnTo>
                  <a:pt x="567" y="634"/>
                </a:lnTo>
                <a:lnTo>
                  <a:pt x="576" y="623"/>
                </a:lnTo>
                <a:lnTo>
                  <a:pt x="581" y="609"/>
                </a:lnTo>
                <a:lnTo>
                  <a:pt x="582" y="587"/>
                </a:lnTo>
                <a:lnTo>
                  <a:pt x="582" y="570"/>
                </a:lnTo>
                <a:lnTo>
                  <a:pt x="585" y="555"/>
                </a:lnTo>
                <a:lnTo>
                  <a:pt x="591" y="544"/>
                </a:lnTo>
                <a:lnTo>
                  <a:pt x="600" y="534"/>
                </a:lnTo>
                <a:lnTo>
                  <a:pt x="610" y="525"/>
                </a:lnTo>
                <a:lnTo>
                  <a:pt x="623" y="517"/>
                </a:lnTo>
                <a:lnTo>
                  <a:pt x="636" y="511"/>
                </a:lnTo>
                <a:lnTo>
                  <a:pt x="654" y="506"/>
                </a:lnTo>
                <a:lnTo>
                  <a:pt x="671" y="504"/>
                </a:lnTo>
                <a:lnTo>
                  <a:pt x="689" y="502"/>
                </a:lnTo>
                <a:lnTo>
                  <a:pt x="708" y="501"/>
                </a:lnTo>
                <a:lnTo>
                  <a:pt x="728" y="500"/>
                </a:lnTo>
                <a:lnTo>
                  <a:pt x="750" y="501"/>
                </a:lnTo>
                <a:lnTo>
                  <a:pt x="767" y="502"/>
                </a:lnTo>
                <a:lnTo>
                  <a:pt x="782" y="504"/>
                </a:lnTo>
                <a:lnTo>
                  <a:pt x="798" y="506"/>
                </a:lnTo>
                <a:lnTo>
                  <a:pt x="813" y="508"/>
                </a:lnTo>
                <a:lnTo>
                  <a:pt x="829" y="509"/>
                </a:lnTo>
                <a:lnTo>
                  <a:pt x="829" y="40"/>
                </a:lnTo>
                <a:lnTo>
                  <a:pt x="812" y="31"/>
                </a:lnTo>
                <a:lnTo>
                  <a:pt x="800" y="24"/>
                </a:lnTo>
                <a:lnTo>
                  <a:pt x="786" y="18"/>
                </a:lnTo>
                <a:lnTo>
                  <a:pt x="769" y="12"/>
                </a:lnTo>
                <a:lnTo>
                  <a:pt x="751" y="8"/>
                </a:lnTo>
                <a:lnTo>
                  <a:pt x="732" y="5"/>
                </a:lnTo>
                <a:lnTo>
                  <a:pt x="709" y="2"/>
                </a:lnTo>
                <a:lnTo>
                  <a:pt x="688" y="1"/>
                </a:lnTo>
                <a:lnTo>
                  <a:pt x="667" y="0"/>
                </a:lnTo>
                <a:lnTo>
                  <a:pt x="643" y="0"/>
                </a:lnTo>
                <a:lnTo>
                  <a:pt x="615" y="0"/>
                </a:lnTo>
                <a:lnTo>
                  <a:pt x="593" y="2"/>
                </a:lnTo>
                <a:lnTo>
                  <a:pt x="571" y="4"/>
                </a:lnTo>
                <a:lnTo>
                  <a:pt x="552" y="6"/>
                </a:lnTo>
                <a:lnTo>
                  <a:pt x="534" y="10"/>
                </a:lnTo>
                <a:lnTo>
                  <a:pt x="520" y="14"/>
                </a:lnTo>
                <a:lnTo>
                  <a:pt x="508" y="19"/>
                </a:lnTo>
                <a:lnTo>
                  <a:pt x="498" y="25"/>
                </a:lnTo>
                <a:lnTo>
                  <a:pt x="491" y="31"/>
                </a:lnTo>
                <a:lnTo>
                  <a:pt x="487" y="40"/>
                </a:lnTo>
                <a:lnTo>
                  <a:pt x="487" y="49"/>
                </a:lnTo>
                <a:lnTo>
                  <a:pt x="492" y="58"/>
                </a:lnTo>
                <a:lnTo>
                  <a:pt x="498" y="66"/>
                </a:lnTo>
                <a:lnTo>
                  <a:pt x="502" y="74"/>
                </a:lnTo>
                <a:lnTo>
                  <a:pt x="502" y="86"/>
                </a:lnTo>
                <a:lnTo>
                  <a:pt x="496" y="96"/>
                </a:lnTo>
                <a:lnTo>
                  <a:pt x="488" y="106"/>
                </a:lnTo>
                <a:lnTo>
                  <a:pt x="476" y="116"/>
                </a:lnTo>
                <a:lnTo>
                  <a:pt x="464" y="125"/>
                </a:lnTo>
                <a:lnTo>
                  <a:pt x="452" y="131"/>
                </a:lnTo>
                <a:lnTo>
                  <a:pt x="440" y="136"/>
                </a:lnTo>
                <a:lnTo>
                  <a:pt x="427" y="142"/>
                </a:lnTo>
                <a:lnTo>
                  <a:pt x="413" y="146"/>
                </a:lnTo>
                <a:lnTo>
                  <a:pt x="399" y="149"/>
                </a:lnTo>
                <a:lnTo>
                  <a:pt x="385" y="151"/>
                </a:lnTo>
                <a:lnTo>
                  <a:pt x="373" y="153"/>
                </a:lnTo>
                <a:lnTo>
                  <a:pt x="357" y="153"/>
                </a:lnTo>
                <a:lnTo>
                  <a:pt x="343" y="151"/>
                </a:lnTo>
                <a:lnTo>
                  <a:pt x="330" y="149"/>
                </a:lnTo>
                <a:lnTo>
                  <a:pt x="318" y="145"/>
                </a:lnTo>
                <a:lnTo>
                  <a:pt x="305" y="140"/>
                </a:lnTo>
                <a:lnTo>
                  <a:pt x="294" y="134"/>
                </a:lnTo>
                <a:lnTo>
                  <a:pt x="287" y="127"/>
                </a:lnTo>
                <a:lnTo>
                  <a:pt x="284" y="120"/>
                </a:lnTo>
                <a:lnTo>
                  <a:pt x="283" y="113"/>
                </a:lnTo>
                <a:lnTo>
                  <a:pt x="284" y="103"/>
                </a:lnTo>
                <a:lnTo>
                  <a:pt x="287" y="93"/>
                </a:lnTo>
                <a:lnTo>
                  <a:pt x="294" y="81"/>
                </a:lnTo>
                <a:lnTo>
                  <a:pt x="303" y="70"/>
                </a:lnTo>
                <a:lnTo>
                  <a:pt x="310" y="61"/>
                </a:lnTo>
                <a:lnTo>
                  <a:pt x="315" y="54"/>
                </a:lnTo>
                <a:lnTo>
                  <a:pt x="319" y="43"/>
                </a:lnTo>
                <a:lnTo>
                  <a:pt x="322" y="32"/>
                </a:lnTo>
                <a:lnTo>
                  <a:pt x="319" y="23"/>
                </a:lnTo>
                <a:lnTo>
                  <a:pt x="313" y="15"/>
                </a:lnTo>
                <a:lnTo>
                  <a:pt x="302" y="8"/>
                </a:lnTo>
                <a:lnTo>
                  <a:pt x="290" y="5"/>
                </a:lnTo>
                <a:lnTo>
                  <a:pt x="278" y="2"/>
                </a:lnTo>
                <a:lnTo>
                  <a:pt x="261" y="0"/>
                </a:lnTo>
                <a:lnTo>
                  <a:pt x="227" y="0"/>
                </a:lnTo>
                <a:lnTo>
                  <a:pt x="202" y="2"/>
                </a:lnTo>
                <a:lnTo>
                  <a:pt x="179" y="5"/>
                </a:lnTo>
                <a:lnTo>
                  <a:pt x="149" y="9"/>
                </a:lnTo>
                <a:lnTo>
                  <a:pt x="122" y="14"/>
                </a:lnTo>
                <a:lnTo>
                  <a:pt x="92" y="19"/>
                </a:lnTo>
                <a:lnTo>
                  <a:pt x="72" y="23"/>
                </a:lnTo>
                <a:lnTo>
                  <a:pt x="55" y="27"/>
                </a:lnTo>
                <a:lnTo>
                  <a:pt x="46" y="31"/>
                </a:lnTo>
                <a:lnTo>
                  <a:pt x="49" y="40"/>
                </a:lnTo>
                <a:lnTo>
                  <a:pt x="53" y="55"/>
                </a:lnTo>
                <a:lnTo>
                  <a:pt x="55" y="69"/>
                </a:lnTo>
                <a:lnTo>
                  <a:pt x="56" y="80"/>
                </a:lnTo>
                <a:lnTo>
                  <a:pt x="54" y="93"/>
                </a:lnTo>
                <a:lnTo>
                  <a:pt x="51" y="104"/>
                </a:lnTo>
                <a:lnTo>
                  <a:pt x="47" y="116"/>
                </a:lnTo>
                <a:lnTo>
                  <a:pt x="43" y="126"/>
                </a:lnTo>
                <a:lnTo>
                  <a:pt x="38" y="141"/>
                </a:lnTo>
                <a:lnTo>
                  <a:pt x="32" y="156"/>
                </a:lnTo>
                <a:lnTo>
                  <a:pt x="26" y="171"/>
                </a:lnTo>
                <a:lnTo>
                  <a:pt x="18" y="186"/>
                </a:lnTo>
                <a:lnTo>
                  <a:pt x="13" y="200"/>
                </a:lnTo>
                <a:lnTo>
                  <a:pt x="9" y="212"/>
                </a:lnTo>
                <a:lnTo>
                  <a:pt x="5" y="225"/>
                </a:lnTo>
                <a:lnTo>
                  <a:pt x="1" y="242"/>
                </a:lnTo>
                <a:lnTo>
                  <a:pt x="0" y="257"/>
                </a:lnTo>
                <a:lnTo>
                  <a:pt x="2" y="270"/>
                </a:lnTo>
                <a:lnTo>
                  <a:pt x="6" y="283"/>
                </a:lnTo>
                <a:lnTo>
                  <a:pt x="13" y="292"/>
                </a:lnTo>
                <a:lnTo>
                  <a:pt x="22" y="300"/>
                </a:lnTo>
                <a:lnTo>
                  <a:pt x="34" y="304"/>
                </a:lnTo>
                <a:lnTo>
                  <a:pt x="47" y="304"/>
                </a:lnTo>
                <a:lnTo>
                  <a:pt x="64" y="301"/>
                </a:lnTo>
                <a:lnTo>
                  <a:pt x="79" y="294"/>
                </a:lnTo>
                <a:lnTo>
                  <a:pt x="92" y="286"/>
                </a:lnTo>
                <a:lnTo>
                  <a:pt x="102" y="273"/>
                </a:lnTo>
                <a:lnTo>
                  <a:pt x="109" y="258"/>
                </a:lnTo>
                <a:lnTo>
                  <a:pt x="111" y="243"/>
                </a:lnTo>
                <a:lnTo>
                  <a:pt x="116" y="231"/>
                </a:lnTo>
                <a:lnTo>
                  <a:pt x="124" y="220"/>
                </a:lnTo>
                <a:lnTo>
                  <a:pt x="134" y="211"/>
                </a:lnTo>
                <a:lnTo>
                  <a:pt x="146" y="204"/>
                </a:lnTo>
                <a:lnTo>
                  <a:pt x="159" y="201"/>
                </a:lnTo>
                <a:lnTo>
                  <a:pt x="170" y="200"/>
                </a:lnTo>
                <a:lnTo>
                  <a:pt x="183" y="200"/>
                </a:lnTo>
                <a:lnTo>
                  <a:pt x="198" y="202"/>
                </a:lnTo>
                <a:lnTo>
                  <a:pt x="210" y="206"/>
                </a:lnTo>
                <a:lnTo>
                  <a:pt x="221" y="212"/>
                </a:lnTo>
                <a:lnTo>
                  <a:pt x="232" y="222"/>
                </a:lnTo>
                <a:lnTo>
                  <a:pt x="240" y="232"/>
                </a:lnTo>
                <a:lnTo>
                  <a:pt x="247" y="247"/>
                </a:lnTo>
                <a:lnTo>
                  <a:pt x="249" y="261"/>
                </a:lnTo>
                <a:lnTo>
                  <a:pt x="248" y="274"/>
                </a:lnTo>
                <a:lnTo>
                  <a:pt x="244" y="289"/>
                </a:lnTo>
                <a:lnTo>
                  <a:pt x="238" y="304"/>
                </a:lnTo>
                <a:lnTo>
                  <a:pt x="230" y="317"/>
                </a:lnTo>
                <a:lnTo>
                  <a:pt x="219" y="331"/>
                </a:lnTo>
                <a:lnTo>
                  <a:pt x="209" y="342"/>
                </a:lnTo>
                <a:lnTo>
                  <a:pt x="196" y="354"/>
                </a:lnTo>
                <a:lnTo>
                  <a:pt x="185" y="363"/>
                </a:lnTo>
                <a:lnTo>
                  <a:pt x="173" y="371"/>
                </a:lnTo>
                <a:lnTo>
                  <a:pt x="162" y="375"/>
                </a:lnTo>
                <a:lnTo>
                  <a:pt x="146" y="379"/>
                </a:lnTo>
                <a:lnTo>
                  <a:pt x="134" y="381"/>
                </a:lnTo>
                <a:lnTo>
                  <a:pt x="120" y="384"/>
                </a:lnTo>
                <a:lnTo>
                  <a:pt x="108" y="388"/>
                </a:lnTo>
                <a:lnTo>
                  <a:pt x="93" y="395"/>
                </a:lnTo>
                <a:lnTo>
                  <a:pt x="80" y="403"/>
                </a:lnTo>
                <a:lnTo>
                  <a:pt x="70" y="412"/>
                </a:lnTo>
                <a:lnTo>
                  <a:pt x="59" y="423"/>
                </a:lnTo>
                <a:lnTo>
                  <a:pt x="51" y="433"/>
                </a:lnTo>
                <a:lnTo>
                  <a:pt x="42" y="447"/>
                </a:lnTo>
                <a:lnTo>
                  <a:pt x="37" y="459"/>
                </a:lnTo>
                <a:lnTo>
                  <a:pt x="32" y="473"/>
                </a:lnTo>
                <a:lnTo>
                  <a:pt x="30" y="487"/>
                </a:lnTo>
                <a:lnTo>
                  <a:pt x="30" y="499"/>
                </a:lnTo>
                <a:lnTo>
                  <a:pt x="32" y="514"/>
                </a:lnTo>
                <a:lnTo>
                  <a:pt x="35" y="532"/>
                </a:lnTo>
                <a:lnTo>
                  <a:pt x="38" y="549"/>
                </a:lnTo>
                <a:close/>
              </a:path>
            </a:pathLst>
          </a:custGeom>
          <a:solidFill>
            <a:srgbClr val="FFFF00"/>
          </a:solidFill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8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Text Box 117"/>
          <p:cNvSpPr txBox="1">
            <a:spLocks noChangeArrowheads="1"/>
          </p:cNvSpPr>
          <p:nvPr/>
        </p:nvSpPr>
        <p:spPr bwMode="auto">
          <a:xfrm>
            <a:off x="1568870" y="2079374"/>
            <a:ext cx="25736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smtClean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LUẬT CHƠI : </a:t>
            </a:r>
            <a:endParaRPr lang="en-US" sz="2800" b="1" dirty="0">
              <a:solidFill>
                <a:schemeClr val="bg1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14" name="Text Box 120"/>
          <p:cNvSpPr txBox="1">
            <a:spLocks noChangeArrowheads="1"/>
          </p:cNvSpPr>
          <p:nvPr/>
        </p:nvSpPr>
        <p:spPr bwMode="auto">
          <a:xfrm>
            <a:off x="1667436" y="2686730"/>
            <a:ext cx="9359956" cy="3027554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wrap="square" lIns="182880" tIns="182880" rIns="182880" bIns="182880">
            <a:noAutofit/>
          </a:bodyPr>
          <a:lstStyle/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gồm 6 mảnh ghép tương ứng với 6 câu hỏi. </a:t>
            </a: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 câu hỏi có thời gian suy nghĩ là 10 giây. </a:t>
            </a: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 mỗi câu trả lời đúng sẽ lật được 1 mảnh ghép.</a:t>
            </a: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 lời đủ 6 câu hỏi ta có một bức ảnh hiện ra và cho biết 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của 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 ảnh là 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 ?</a:t>
            </a:r>
            <a:endParaRPr lang="vi-VN" sz="2400" b="1" dirty="0">
              <a:solidFill>
                <a:schemeClr val="bg1">
                  <a:lumMod val="9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25594" y="564776"/>
            <a:ext cx="36888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.VnAristote" pitchFamily="34" charset="0"/>
              </a:rPr>
              <a:t>Bøc ¶nh</a:t>
            </a:r>
            <a:endParaRPr lang="en-US" sz="540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bg1"/>
              </a:solidFill>
              <a:effectLst>
                <a:outerShdw blurRad="50800" algn="tl" rotWithShape="0">
                  <a:srgbClr val="000000"/>
                </a:outerShdw>
              </a:effectLst>
              <a:latin typeface=".VnAristote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664188" y="535504"/>
            <a:ext cx="246574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ooperH" pitchFamily="34" charset="0"/>
              </a:rPr>
              <a:t>BÝ ÈN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504967" y="470302"/>
            <a:ext cx="2910435" cy="1322464"/>
            <a:chOff x="-2519671" y="386132"/>
            <a:chExt cx="7421866" cy="4557559"/>
          </a:xfrm>
        </p:grpSpPr>
        <p:sp>
          <p:nvSpPr>
            <p:cNvPr id="20" name="Freeform 4">
              <a:hlinkClick r:id="rId2" action="ppaction://hlinksldjump"/>
            </p:cNvPr>
            <p:cNvSpPr>
              <a:spLocks/>
            </p:cNvSpPr>
            <p:nvPr/>
          </p:nvSpPr>
          <p:spPr bwMode="auto">
            <a:xfrm>
              <a:off x="-911888" y="388261"/>
              <a:ext cx="3906944" cy="1582816"/>
            </a:xfrm>
            <a:custGeom>
              <a:avLst/>
              <a:gdLst>
                <a:gd name="T0" fmla="*/ 565126 w 1189"/>
                <a:gd name="T1" fmla="*/ 0 h 527"/>
                <a:gd name="T2" fmla="*/ 541021 w 1189"/>
                <a:gd name="T3" fmla="*/ 100600 h 527"/>
                <a:gd name="T4" fmla="*/ 586552 w 1189"/>
                <a:gd name="T5" fmla="*/ 204248 h 527"/>
                <a:gd name="T6" fmla="*/ 634762 w 1189"/>
                <a:gd name="T7" fmla="*/ 292654 h 527"/>
                <a:gd name="T8" fmla="*/ 664224 w 1189"/>
                <a:gd name="T9" fmla="*/ 396303 h 527"/>
                <a:gd name="T10" fmla="*/ 656189 w 1189"/>
                <a:gd name="T11" fmla="*/ 481660 h 527"/>
                <a:gd name="T12" fmla="*/ 621371 w 1189"/>
                <a:gd name="T13" fmla="*/ 563969 h 527"/>
                <a:gd name="T14" fmla="*/ 538343 w 1189"/>
                <a:gd name="T15" fmla="*/ 609696 h 527"/>
                <a:gd name="T16" fmla="*/ 436566 w 1189"/>
                <a:gd name="T17" fmla="*/ 576163 h 527"/>
                <a:gd name="T18" fmla="*/ 340147 w 1189"/>
                <a:gd name="T19" fmla="*/ 512145 h 527"/>
                <a:gd name="T20" fmla="*/ 262476 w 1189"/>
                <a:gd name="T21" fmla="*/ 460321 h 527"/>
                <a:gd name="T22" fmla="*/ 171413 w 1189"/>
                <a:gd name="T23" fmla="*/ 454224 h 527"/>
                <a:gd name="T24" fmla="*/ 88385 w 1189"/>
                <a:gd name="T25" fmla="*/ 506048 h 527"/>
                <a:gd name="T26" fmla="*/ 18748 w 1189"/>
                <a:gd name="T27" fmla="*/ 615793 h 527"/>
                <a:gd name="T28" fmla="*/ 2678 w 1189"/>
                <a:gd name="T29" fmla="*/ 740781 h 527"/>
                <a:gd name="T30" fmla="*/ 29462 w 1189"/>
                <a:gd name="T31" fmla="*/ 862720 h 527"/>
                <a:gd name="T32" fmla="*/ 96420 w 1189"/>
                <a:gd name="T33" fmla="*/ 960272 h 527"/>
                <a:gd name="T34" fmla="*/ 211587 w 1189"/>
                <a:gd name="T35" fmla="*/ 1030387 h 527"/>
                <a:gd name="T36" fmla="*/ 377643 w 1189"/>
                <a:gd name="T37" fmla="*/ 1045629 h 527"/>
                <a:gd name="T38" fmla="*/ 511559 w 1189"/>
                <a:gd name="T39" fmla="*/ 1048678 h 527"/>
                <a:gd name="T40" fmla="*/ 583874 w 1189"/>
                <a:gd name="T41" fmla="*/ 1140132 h 527"/>
                <a:gd name="T42" fmla="*/ 573161 w 1189"/>
                <a:gd name="T43" fmla="*/ 1252926 h 527"/>
                <a:gd name="T44" fmla="*/ 516916 w 1189"/>
                <a:gd name="T45" fmla="*/ 1387059 h 527"/>
                <a:gd name="T46" fmla="*/ 498168 w 1189"/>
                <a:gd name="T47" fmla="*/ 1499853 h 527"/>
                <a:gd name="T48" fmla="*/ 645476 w 1189"/>
                <a:gd name="T49" fmla="*/ 1521192 h 527"/>
                <a:gd name="T50" fmla="*/ 819567 w 1189"/>
                <a:gd name="T51" fmla="*/ 1542532 h 527"/>
                <a:gd name="T52" fmla="*/ 1063294 w 1189"/>
                <a:gd name="T53" fmla="*/ 1542532 h 527"/>
                <a:gd name="T54" fmla="*/ 1202566 w 1189"/>
                <a:gd name="T55" fmla="*/ 1515095 h 527"/>
                <a:gd name="T56" fmla="*/ 1280238 w 1189"/>
                <a:gd name="T57" fmla="*/ 1454126 h 527"/>
                <a:gd name="T58" fmla="*/ 1280238 w 1189"/>
                <a:gd name="T59" fmla="*/ 1350477 h 527"/>
                <a:gd name="T60" fmla="*/ 1253455 w 1189"/>
                <a:gd name="T61" fmla="*/ 1231587 h 527"/>
                <a:gd name="T62" fmla="*/ 1328448 w 1189"/>
                <a:gd name="T63" fmla="*/ 1143181 h 527"/>
                <a:gd name="T64" fmla="*/ 1459686 w 1189"/>
                <a:gd name="T65" fmla="*/ 1100502 h 527"/>
                <a:gd name="T66" fmla="*/ 1612350 w 1189"/>
                <a:gd name="T67" fmla="*/ 1085259 h 527"/>
                <a:gd name="T68" fmla="*/ 1743588 w 1189"/>
                <a:gd name="T69" fmla="*/ 1115744 h 527"/>
                <a:gd name="T70" fmla="*/ 1845364 w 1189"/>
                <a:gd name="T71" fmla="*/ 1191956 h 527"/>
                <a:gd name="T72" fmla="*/ 1856077 w 1189"/>
                <a:gd name="T73" fmla="*/ 1289508 h 527"/>
                <a:gd name="T74" fmla="*/ 1802511 w 1189"/>
                <a:gd name="T75" fmla="*/ 1408398 h 527"/>
                <a:gd name="T76" fmla="*/ 1802511 w 1189"/>
                <a:gd name="T77" fmla="*/ 1524241 h 527"/>
                <a:gd name="T78" fmla="*/ 1890895 w 1189"/>
                <a:gd name="T79" fmla="*/ 1582162 h 527"/>
                <a:gd name="T80" fmla="*/ 2035525 w 1189"/>
                <a:gd name="T81" fmla="*/ 1606550 h 527"/>
                <a:gd name="T82" fmla="*/ 2223007 w 1189"/>
                <a:gd name="T83" fmla="*/ 1591308 h 527"/>
                <a:gd name="T84" fmla="*/ 2426559 w 1189"/>
                <a:gd name="T85" fmla="*/ 1554725 h 527"/>
                <a:gd name="T86" fmla="*/ 2715818 w 1189"/>
                <a:gd name="T87" fmla="*/ 1487659 h 527"/>
                <a:gd name="T88" fmla="*/ 2667608 w 1189"/>
                <a:gd name="T89" fmla="*/ 1377914 h 527"/>
                <a:gd name="T90" fmla="*/ 2635469 w 1189"/>
                <a:gd name="T91" fmla="*/ 1234635 h 527"/>
                <a:gd name="T92" fmla="*/ 2664930 w 1189"/>
                <a:gd name="T93" fmla="*/ 1076114 h 527"/>
                <a:gd name="T94" fmla="*/ 2758672 w 1189"/>
                <a:gd name="T95" fmla="*/ 932835 h 527"/>
                <a:gd name="T96" fmla="*/ 2884553 w 1189"/>
                <a:gd name="T97" fmla="*/ 853575 h 527"/>
                <a:gd name="T98" fmla="*/ 3023826 w 1189"/>
                <a:gd name="T99" fmla="*/ 783460 h 527"/>
                <a:gd name="T100" fmla="*/ 3120245 w 1189"/>
                <a:gd name="T101" fmla="*/ 707248 h 527"/>
                <a:gd name="T102" fmla="*/ 3179168 w 1189"/>
                <a:gd name="T103" fmla="*/ 591405 h 527"/>
                <a:gd name="T104" fmla="*/ 3157742 w 1189"/>
                <a:gd name="T105" fmla="*/ 448127 h 527"/>
                <a:gd name="T106" fmla="*/ 3055966 w 1189"/>
                <a:gd name="T107" fmla="*/ 368866 h 527"/>
                <a:gd name="T108" fmla="*/ 2943476 w 1189"/>
                <a:gd name="T109" fmla="*/ 411545 h 527"/>
                <a:gd name="T110" fmla="*/ 2860448 w 1189"/>
                <a:gd name="T111" fmla="*/ 515193 h 527"/>
                <a:gd name="T112" fmla="*/ 2745280 w 1189"/>
                <a:gd name="T113" fmla="*/ 545678 h 527"/>
                <a:gd name="T114" fmla="*/ 2648860 w 1189"/>
                <a:gd name="T115" fmla="*/ 481660 h 527"/>
                <a:gd name="T116" fmla="*/ 2603329 w 1189"/>
                <a:gd name="T117" fmla="*/ 365818 h 527"/>
                <a:gd name="T118" fmla="*/ 2611364 w 1189"/>
                <a:gd name="T119" fmla="*/ 225588 h 527"/>
                <a:gd name="T120" fmla="*/ 2651538 w 1189"/>
                <a:gd name="T121" fmla="*/ 79261 h 52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189"/>
                <a:gd name="T184" fmla="*/ 0 h 527"/>
                <a:gd name="T185" fmla="*/ 1189 w 1189"/>
                <a:gd name="T186" fmla="*/ 527 h 52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189" h="527">
                  <a:moveTo>
                    <a:pt x="996" y="14"/>
                  </a:moveTo>
                  <a:lnTo>
                    <a:pt x="1006" y="0"/>
                  </a:lnTo>
                  <a:lnTo>
                    <a:pt x="211" y="0"/>
                  </a:lnTo>
                  <a:lnTo>
                    <a:pt x="205" y="8"/>
                  </a:lnTo>
                  <a:lnTo>
                    <a:pt x="202" y="20"/>
                  </a:lnTo>
                  <a:lnTo>
                    <a:pt x="202" y="33"/>
                  </a:lnTo>
                  <a:lnTo>
                    <a:pt x="205" y="44"/>
                  </a:lnTo>
                  <a:lnTo>
                    <a:pt x="212" y="56"/>
                  </a:lnTo>
                  <a:lnTo>
                    <a:pt x="219" y="67"/>
                  </a:lnTo>
                  <a:lnTo>
                    <a:pt x="225" y="76"/>
                  </a:lnTo>
                  <a:lnTo>
                    <a:pt x="232" y="86"/>
                  </a:lnTo>
                  <a:lnTo>
                    <a:pt x="237" y="96"/>
                  </a:lnTo>
                  <a:lnTo>
                    <a:pt x="243" y="108"/>
                  </a:lnTo>
                  <a:lnTo>
                    <a:pt x="246" y="119"/>
                  </a:lnTo>
                  <a:lnTo>
                    <a:pt x="248" y="130"/>
                  </a:lnTo>
                  <a:lnTo>
                    <a:pt x="248" y="140"/>
                  </a:lnTo>
                  <a:lnTo>
                    <a:pt x="247" y="151"/>
                  </a:lnTo>
                  <a:lnTo>
                    <a:pt x="245" y="158"/>
                  </a:lnTo>
                  <a:lnTo>
                    <a:pt x="242" y="169"/>
                  </a:lnTo>
                  <a:lnTo>
                    <a:pt x="238" y="178"/>
                  </a:lnTo>
                  <a:lnTo>
                    <a:pt x="232" y="185"/>
                  </a:lnTo>
                  <a:lnTo>
                    <a:pt x="225" y="192"/>
                  </a:lnTo>
                  <a:lnTo>
                    <a:pt x="216" y="197"/>
                  </a:lnTo>
                  <a:lnTo>
                    <a:pt x="201" y="200"/>
                  </a:lnTo>
                  <a:lnTo>
                    <a:pt x="189" y="199"/>
                  </a:lnTo>
                  <a:lnTo>
                    <a:pt x="177" y="195"/>
                  </a:lnTo>
                  <a:lnTo>
                    <a:pt x="163" y="189"/>
                  </a:lnTo>
                  <a:lnTo>
                    <a:pt x="148" y="182"/>
                  </a:lnTo>
                  <a:lnTo>
                    <a:pt x="138" y="175"/>
                  </a:lnTo>
                  <a:lnTo>
                    <a:pt x="127" y="168"/>
                  </a:lnTo>
                  <a:lnTo>
                    <a:pt x="117" y="162"/>
                  </a:lnTo>
                  <a:lnTo>
                    <a:pt x="108" y="156"/>
                  </a:lnTo>
                  <a:lnTo>
                    <a:pt x="98" y="151"/>
                  </a:lnTo>
                  <a:lnTo>
                    <a:pt x="87" y="148"/>
                  </a:lnTo>
                  <a:lnTo>
                    <a:pt x="75" y="147"/>
                  </a:lnTo>
                  <a:lnTo>
                    <a:pt x="64" y="149"/>
                  </a:lnTo>
                  <a:lnTo>
                    <a:pt x="52" y="153"/>
                  </a:lnTo>
                  <a:lnTo>
                    <a:pt x="43" y="159"/>
                  </a:lnTo>
                  <a:lnTo>
                    <a:pt x="33" y="166"/>
                  </a:lnTo>
                  <a:lnTo>
                    <a:pt x="23" y="176"/>
                  </a:lnTo>
                  <a:lnTo>
                    <a:pt x="15" y="187"/>
                  </a:lnTo>
                  <a:lnTo>
                    <a:pt x="7" y="202"/>
                  </a:lnTo>
                  <a:lnTo>
                    <a:pt x="3" y="215"/>
                  </a:lnTo>
                  <a:lnTo>
                    <a:pt x="0" y="228"/>
                  </a:lnTo>
                  <a:lnTo>
                    <a:pt x="1" y="243"/>
                  </a:lnTo>
                  <a:lnTo>
                    <a:pt x="2" y="256"/>
                  </a:lnTo>
                  <a:lnTo>
                    <a:pt x="6" y="271"/>
                  </a:lnTo>
                  <a:lnTo>
                    <a:pt x="11" y="283"/>
                  </a:lnTo>
                  <a:lnTo>
                    <a:pt x="18" y="296"/>
                  </a:lnTo>
                  <a:lnTo>
                    <a:pt x="26" y="306"/>
                  </a:lnTo>
                  <a:lnTo>
                    <a:pt x="36" y="315"/>
                  </a:lnTo>
                  <a:lnTo>
                    <a:pt x="47" y="324"/>
                  </a:lnTo>
                  <a:lnTo>
                    <a:pt x="63" y="332"/>
                  </a:lnTo>
                  <a:lnTo>
                    <a:pt x="79" y="338"/>
                  </a:lnTo>
                  <a:lnTo>
                    <a:pt x="97" y="342"/>
                  </a:lnTo>
                  <a:lnTo>
                    <a:pt x="117" y="344"/>
                  </a:lnTo>
                  <a:lnTo>
                    <a:pt x="141" y="343"/>
                  </a:lnTo>
                  <a:lnTo>
                    <a:pt x="158" y="342"/>
                  </a:lnTo>
                  <a:lnTo>
                    <a:pt x="175" y="341"/>
                  </a:lnTo>
                  <a:lnTo>
                    <a:pt x="191" y="344"/>
                  </a:lnTo>
                  <a:lnTo>
                    <a:pt x="202" y="350"/>
                  </a:lnTo>
                  <a:lnTo>
                    <a:pt x="212" y="361"/>
                  </a:lnTo>
                  <a:lnTo>
                    <a:pt x="218" y="374"/>
                  </a:lnTo>
                  <a:lnTo>
                    <a:pt x="219" y="387"/>
                  </a:lnTo>
                  <a:lnTo>
                    <a:pt x="218" y="398"/>
                  </a:lnTo>
                  <a:lnTo>
                    <a:pt x="214" y="411"/>
                  </a:lnTo>
                  <a:lnTo>
                    <a:pt x="207" y="427"/>
                  </a:lnTo>
                  <a:lnTo>
                    <a:pt x="201" y="440"/>
                  </a:lnTo>
                  <a:lnTo>
                    <a:pt x="193" y="455"/>
                  </a:lnTo>
                  <a:lnTo>
                    <a:pt x="185" y="470"/>
                  </a:lnTo>
                  <a:lnTo>
                    <a:pt x="174" y="490"/>
                  </a:lnTo>
                  <a:lnTo>
                    <a:pt x="186" y="492"/>
                  </a:lnTo>
                  <a:lnTo>
                    <a:pt x="203" y="494"/>
                  </a:lnTo>
                  <a:lnTo>
                    <a:pt x="221" y="496"/>
                  </a:lnTo>
                  <a:lnTo>
                    <a:pt x="241" y="499"/>
                  </a:lnTo>
                  <a:lnTo>
                    <a:pt x="261" y="501"/>
                  </a:lnTo>
                  <a:lnTo>
                    <a:pt x="283" y="504"/>
                  </a:lnTo>
                  <a:lnTo>
                    <a:pt x="306" y="506"/>
                  </a:lnTo>
                  <a:lnTo>
                    <a:pt x="331" y="507"/>
                  </a:lnTo>
                  <a:lnTo>
                    <a:pt x="380" y="507"/>
                  </a:lnTo>
                  <a:lnTo>
                    <a:pt x="397" y="506"/>
                  </a:lnTo>
                  <a:lnTo>
                    <a:pt x="414" y="505"/>
                  </a:lnTo>
                  <a:lnTo>
                    <a:pt x="433" y="502"/>
                  </a:lnTo>
                  <a:lnTo>
                    <a:pt x="449" y="497"/>
                  </a:lnTo>
                  <a:lnTo>
                    <a:pt x="461" y="491"/>
                  </a:lnTo>
                  <a:lnTo>
                    <a:pt x="471" y="484"/>
                  </a:lnTo>
                  <a:lnTo>
                    <a:pt x="478" y="477"/>
                  </a:lnTo>
                  <a:lnTo>
                    <a:pt x="481" y="469"/>
                  </a:lnTo>
                  <a:lnTo>
                    <a:pt x="481" y="457"/>
                  </a:lnTo>
                  <a:lnTo>
                    <a:pt x="478" y="443"/>
                  </a:lnTo>
                  <a:lnTo>
                    <a:pt x="473" y="429"/>
                  </a:lnTo>
                  <a:lnTo>
                    <a:pt x="468" y="416"/>
                  </a:lnTo>
                  <a:lnTo>
                    <a:pt x="468" y="404"/>
                  </a:lnTo>
                  <a:lnTo>
                    <a:pt x="474" y="393"/>
                  </a:lnTo>
                  <a:lnTo>
                    <a:pt x="483" y="383"/>
                  </a:lnTo>
                  <a:lnTo>
                    <a:pt x="496" y="375"/>
                  </a:lnTo>
                  <a:lnTo>
                    <a:pt x="511" y="369"/>
                  </a:lnTo>
                  <a:lnTo>
                    <a:pt x="528" y="364"/>
                  </a:lnTo>
                  <a:lnTo>
                    <a:pt x="545" y="361"/>
                  </a:lnTo>
                  <a:lnTo>
                    <a:pt x="566" y="358"/>
                  </a:lnTo>
                  <a:lnTo>
                    <a:pt x="583" y="356"/>
                  </a:lnTo>
                  <a:lnTo>
                    <a:pt x="602" y="356"/>
                  </a:lnTo>
                  <a:lnTo>
                    <a:pt x="618" y="357"/>
                  </a:lnTo>
                  <a:lnTo>
                    <a:pt x="635" y="361"/>
                  </a:lnTo>
                  <a:lnTo>
                    <a:pt x="651" y="366"/>
                  </a:lnTo>
                  <a:lnTo>
                    <a:pt x="666" y="373"/>
                  </a:lnTo>
                  <a:lnTo>
                    <a:pt x="678" y="381"/>
                  </a:lnTo>
                  <a:lnTo>
                    <a:pt x="689" y="391"/>
                  </a:lnTo>
                  <a:lnTo>
                    <a:pt x="694" y="401"/>
                  </a:lnTo>
                  <a:lnTo>
                    <a:pt x="696" y="411"/>
                  </a:lnTo>
                  <a:lnTo>
                    <a:pt x="693" y="423"/>
                  </a:lnTo>
                  <a:lnTo>
                    <a:pt x="688" y="433"/>
                  </a:lnTo>
                  <a:lnTo>
                    <a:pt x="679" y="449"/>
                  </a:lnTo>
                  <a:lnTo>
                    <a:pt x="673" y="462"/>
                  </a:lnTo>
                  <a:lnTo>
                    <a:pt x="668" y="476"/>
                  </a:lnTo>
                  <a:lnTo>
                    <a:pt x="668" y="488"/>
                  </a:lnTo>
                  <a:lnTo>
                    <a:pt x="673" y="500"/>
                  </a:lnTo>
                  <a:lnTo>
                    <a:pt x="683" y="509"/>
                  </a:lnTo>
                  <a:lnTo>
                    <a:pt x="692" y="514"/>
                  </a:lnTo>
                  <a:lnTo>
                    <a:pt x="706" y="519"/>
                  </a:lnTo>
                  <a:lnTo>
                    <a:pt x="723" y="523"/>
                  </a:lnTo>
                  <a:lnTo>
                    <a:pt x="739" y="525"/>
                  </a:lnTo>
                  <a:lnTo>
                    <a:pt x="760" y="527"/>
                  </a:lnTo>
                  <a:lnTo>
                    <a:pt x="783" y="527"/>
                  </a:lnTo>
                  <a:lnTo>
                    <a:pt x="802" y="524"/>
                  </a:lnTo>
                  <a:lnTo>
                    <a:pt x="830" y="522"/>
                  </a:lnTo>
                  <a:lnTo>
                    <a:pt x="858" y="518"/>
                  </a:lnTo>
                  <a:lnTo>
                    <a:pt x="882" y="514"/>
                  </a:lnTo>
                  <a:lnTo>
                    <a:pt x="906" y="510"/>
                  </a:lnTo>
                  <a:lnTo>
                    <a:pt x="934" y="504"/>
                  </a:lnTo>
                  <a:lnTo>
                    <a:pt x="967" y="497"/>
                  </a:lnTo>
                  <a:lnTo>
                    <a:pt x="1014" y="488"/>
                  </a:lnTo>
                  <a:lnTo>
                    <a:pt x="1008" y="477"/>
                  </a:lnTo>
                  <a:lnTo>
                    <a:pt x="1002" y="465"/>
                  </a:lnTo>
                  <a:lnTo>
                    <a:pt x="996" y="452"/>
                  </a:lnTo>
                  <a:lnTo>
                    <a:pt x="991" y="439"/>
                  </a:lnTo>
                  <a:lnTo>
                    <a:pt x="987" y="423"/>
                  </a:lnTo>
                  <a:lnTo>
                    <a:pt x="984" y="405"/>
                  </a:lnTo>
                  <a:lnTo>
                    <a:pt x="985" y="388"/>
                  </a:lnTo>
                  <a:lnTo>
                    <a:pt x="988" y="371"/>
                  </a:lnTo>
                  <a:lnTo>
                    <a:pt x="995" y="353"/>
                  </a:lnTo>
                  <a:lnTo>
                    <a:pt x="1005" y="335"/>
                  </a:lnTo>
                  <a:lnTo>
                    <a:pt x="1016" y="319"/>
                  </a:lnTo>
                  <a:lnTo>
                    <a:pt x="1030" y="306"/>
                  </a:lnTo>
                  <a:lnTo>
                    <a:pt x="1045" y="296"/>
                  </a:lnTo>
                  <a:lnTo>
                    <a:pt x="1061" y="288"/>
                  </a:lnTo>
                  <a:lnTo>
                    <a:pt x="1077" y="280"/>
                  </a:lnTo>
                  <a:lnTo>
                    <a:pt x="1093" y="274"/>
                  </a:lnTo>
                  <a:lnTo>
                    <a:pt x="1109" y="267"/>
                  </a:lnTo>
                  <a:lnTo>
                    <a:pt x="1129" y="257"/>
                  </a:lnTo>
                  <a:lnTo>
                    <a:pt x="1142" y="251"/>
                  </a:lnTo>
                  <a:lnTo>
                    <a:pt x="1154" y="242"/>
                  </a:lnTo>
                  <a:lnTo>
                    <a:pt x="1165" y="232"/>
                  </a:lnTo>
                  <a:lnTo>
                    <a:pt x="1175" y="221"/>
                  </a:lnTo>
                  <a:lnTo>
                    <a:pt x="1182" y="208"/>
                  </a:lnTo>
                  <a:lnTo>
                    <a:pt x="1187" y="194"/>
                  </a:lnTo>
                  <a:lnTo>
                    <a:pt x="1189" y="178"/>
                  </a:lnTo>
                  <a:lnTo>
                    <a:pt x="1186" y="163"/>
                  </a:lnTo>
                  <a:lnTo>
                    <a:pt x="1179" y="147"/>
                  </a:lnTo>
                  <a:lnTo>
                    <a:pt x="1169" y="135"/>
                  </a:lnTo>
                  <a:lnTo>
                    <a:pt x="1156" y="126"/>
                  </a:lnTo>
                  <a:lnTo>
                    <a:pt x="1141" y="121"/>
                  </a:lnTo>
                  <a:lnTo>
                    <a:pt x="1127" y="121"/>
                  </a:lnTo>
                  <a:lnTo>
                    <a:pt x="1113" y="126"/>
                  </a:lnTo>
                  <a:lnTo>
                    <a:pt x="1099" y="135"/>
                  </a:lnTo>
                  <a:lnTo>
                    <a:pt x="1089" y="146"/>
                  </a:lnTo>
                  <a:lnTo>
                    <a:pt x="1078" y="158"/>
                  </a:lnTo>
                  <a:lnTo>
                    <a:pt x="1068" y="169"/>
                  </a:lnTo>
                  <a:lnTo>
                    <a:pt x="1057" y="176"/>
                  </a:lnTo>
                  <a:lnTo>
                    <a:pt x="1043" y="179"/>
                  </a:lnTo>
                  <a:lnTo>
                    <a:pt x="1025" y="179"/>
                  </a:lnTo>
                  <a:lnTo>
                    <a:pt x="1010" y="176"/>
                  </a:lnTo>
                  <a:lnTo>
                    <a:pt x="999" y="167"/>
                  </a:lnTo>
                  <a:lnTo>
                    <a:pt x="989" y="158"/>
                  </a:lnTo>
                  <a:lnTo>
                    <a:pt x="981" y="147"/>
                  </a:lnTo>
                  <a:lnTo>
                    <a:pt x="975" y="133"/>
                  </a:lnTo>
                  <a:lnTo>
                    <a:pt x="972" y="120"/>
                  </a:lnTo>
                  <a:lnTo>
                    <a:pt x="971" y="105"/>
                  </a:lnTo>
                  <a:lnTo>
                    <a:pt x="972" y="89"/>
                  </a:lnTo>
                  <a:lnTo>
                    <a:pt x="975" y="74"/>
                  </a:lnTo>
                  <a:lnTo>
                    <a:pt x="980" y="54"/>
                  </a:lnTo>
                  <a:lnTo>
                    <a:pt x="986" y="37"/>
                  </a:lnTo>
                  <a:lnTo>
                    <a:pt x="990" y="26"/>
                  </a:lnTo>
                  <a:lnTo>
                    <a:pt x="996" y="14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1" name="Freeform 5">
              <a:hlinkClick r:id="rId3" action="ppaction://hlinksldjump"/>
            </p:cNvPr>
            <p:cNvSpPr>
              <a:spLocks/>
            </p:cNvSpPr>
            <p:nvPr/>
          </p:nvSpPr>
          <p:spPr bwMode="auto">
            <a:xfrm>
              <a:off x="-2519671" y="386132"/>
              <a:ext cx="2385846" cy="1909702"/>
            </a:xfrm>
            <a:custGeom>
              <a:avLst/>
              <a:gdLst>
                <a:gd name="T0" fmla="*/ 0 w 726"/>
                <a:gd name="T1" fmla="*/ 0 h 636"/>
                <a:gd name="T2" fmla="*/ 1829507 w 726"/>
                <a:gd name="T3" fmla="*/ 24382 h 636"/>
                <a:gd name="T4" fmla="*/ 1821471 w 726"/>
                <a:gd name="T5" fmla="*/ 100574 h 636"/>
                <a:gd name="T6" fmla="*/ 1848257 w 726"/>
                <a:gd name="T7" fmla="*/ 170671 h 636"/>
                <a:gd name="T8" fmla="*/ 1883079 w 726"/>
                <a:gd name="T9" fmla="*/ 231625 h 636"/>
                <a:gd name="T10" fmla="*/ 1915223 w 726"/>
                <a:gd name="T11" fmla="*/ 292579 h 636"/>
                <a:gd name="T12" fmla="*/ 1939331 w 726"/>
                <a:gd name="T13" fmla="*/ 362676 h 636"/>
                <a:gd name="T14" fmla="*/ 1944688 w 726"/>
                <a:gd name="T15" fmla="*/ 426678 h 636"/>
                <a:gd name="T16" fmla="*/ 1936652 w 726"/>
                <a:gd name="T17" fmla="*/ 481537 h 636"/>
                <a:gd name="T18" fmla="*/ 1917902 w 726"/>
                <a:gd name="T19" fmla="*/ 542491 h 636"/>
                <a:gd name="T20" fmla="*/ 1883079 w 726"/>
                <a:gd name="T21" fmla="*/ 585159 h 636"/>
                <a:gd name="T22" fmla="*/ 1818792 w 726"/>
                <a:gd name="T23" fmla="*/ 609540 h 636"/>
                <a:gd name="T24" fmla="*/ 1754505 w 726"/>
                <a:gd name="T25" fmla="*/ 594302 h 636"/>
                <a:gd name="T26" fmla="*/ 1676825 w 726"/>
                <a:gd name="T27" fmla="*/ 554682 h 636"/>
                <a:gd name="T28" fmla="*/ 1620573 w 726"/>
                <a:gd name="T29" fmla="*/ 512014 h 636"/>
                <a:gd name="T30" fmla="*/ 1569679 w 726"/>
                <a:gd name="T31" fmla="*/ 475441 h 636"/>
                <a:gd name="T32" fmla="*/ 1513428 w 726"/>
                <a:gd name="T33" fmla="*/ 451060 h 636"/>
                <a:gd name="T34" fmla="*/ 1451820 w 726"/>
                <a:gd name="T35" fmla="*/ 454107 h 636"/>
                <a:gd name="T36" fmla="*/ 1395568 w 726"/>
                <a:gd name="T37" fmla="*/ 484585 h 636"/>
                <a:gd name="T38" fmla="*/ 1341995 w 726"/>
                <a:gd name="T39" fmla="*/ 536395 h 636"/>
                <a:gd name="T40" fmla="*/ 1299137 w 726"/>
                <a:gd name="T41" fmla="*/ 615636 h 636"/>
                <a:gd name="T42" fmla="*/ 1280387 w 726"/>
                <a:gd name="T43" fmla="*/ 694876 h 636"/>
                <a:gd name="T44" fmla="*/ 1285744 w 726"/>
                <a:gd name="T45" fmla="*/ 780212 h 636"/>
                <a:gd name="T46" fmla="*/ 1309852 w 726"/>
                <a:gd name="T47" fmla="*/ 862499 h 636"/>
                <a:gd name="T48" fmla="*/ 1350031 w 726"/>
                <a:gd name="T49" fmla="*/ 932597 h 636"/>
                <a:gd name="T50" fmla="*/ 1406283 w 726"/>
                <a:gd name="T51" fmla="*/ 987455 h 636"/>
                <a:gd name="T52" fmla="*/ 1491999 w 726"/>
                <a:gd name="T53" fmla="*/ 1030123 h 636"/>
                <a:gd name="T54" fmla="*/ 1593787 w 726"/>
                <a:gd name="T55" fmla="*/ 1048409 h 636"/>
                <a:gd name="T56" fmla="*/ 1703611 w 726"/>
                <a:gd name="T57" fmla="*/ 1042314 h 636"/>
                <a:gd name="T58" fmla="*/ 1792006 w 726"/>
                <a:gd name="T59" fmla="*/ 1048409 h 636"/>
                <a:gd name="T60" fmla="*/ 1848257 w 726"/>
                <a:gd name="T61" fmla="*/ 1100220 h 636"/>
                <a:gd name="T62" fmla="*/ 1867008 w 726"/>
                <a:gd name="T63" fmla="*/ 1179460 h 636"/>
                <a:gd name="T64" fmla="*/ 1853614 w 726"/>
                <a:gd name="T65" fmla="*/ 1252605 h 636"/>
                <a:gd name="T66" fmla="*/ 1818792 w 726"/>
                <a:gd name="T67" fmla="*/ 1340988 h 636"/>
                <a:gd name="T68" fmla="*/ 1775934 w 726"/>
                <a:gd name="T69" fmla="*/ 1432419 h 636"/>
                <a:gd name="T70" fmla="*/ 1588430 w 726"/>
                <a:gd name="T71" fmla="*/ 1481183 h 636"/>
                <a:gd name="T72" fmla="*/ 1465213 w 726"/>
                <a:gd name="T73" fmla="*/ 1468992 h 636"/>
                <a:gd name="T74" fmla="*/ 1317888 w 726"/>
                <a:gd name="T75" fmla="*/ 1453753 h 636"/>
                <a:gd name="T76" fmla="*/ 1159848 w 726"/>
                <a:gd name="T77" fmla="*/ 1438515 h 636"/>
                <a:gd name="T78" fmla="*/ 1060739 w 726"/>
                <a:gd name="T79" fmla="*/ 1450706 h 636"/>
                <a:gd name="T80" fmla="*/ 1007166 w 726"/>
                <a:gd name="T81" fmla="*/ 1481183 h 636"/>
                <a:gd name="T82" fmla="*/ 980380 w 726"/>
                <a:gd name="T83" fmla="*/ 1532994 h 636"/>
                <a:gd name="T84" fmla="*/ 996452 w 726"/>
                <a:gd name="T85" fmla="*/ 1590900 h 636"/>
                <a:gd name="T86" fmla="*/ 1031274 w 726"/>
                <a:gd name="T87" fmla="*/ 1660997 h 636"/>
                <a:gd name="T88" fmla="*/ 1039310 w 726"/>
                <a:gd name="T89" fmla="*/ 1734142 h 636"/>
                <a:gd name="T90" fmla="*/ 1012523 w 726"/>
                <a:gd name="T91" fmla="*/ 1804239 h 636"/>
                <a:gd name="T92" fmla="*/ 961629 w 726"/>
                <a:gd name="T93" fmla="*/ 1862145 h 636"/>
                <a:gd name="T94" fmla="*/ 889306 w 726"/>
                <a:gd name="T95" fmla="*/ 1904813 h 636"/>
                <a:gd name="T96" fmla="*/ 811626 w 726"/>
                <a:gd name="T97" fmla="*/ 1926147 h 636"/>
                <a:gd name="T98" fmla="*/ 733946 w 726"/>
                <a:gd name="T99" fmla="*/ 1938338 h 636"/>
                <a:gd name="T100" fmla="*/ 664301 w 726"/>
                <a:gd name="T101" fmla="*/ 1932243 h 636"/>
                <a:gd name="T102" fmla="*/ 602693 w 726"/>
                <a:gd name="T103" fmla="*/ 1917004 h 636"/>
                <a:gd name="T104" fmla="*/ 551799 w 726"/>
                <a:gd name="T105" fmla="*/ 1889575 h 636"/>
                <a:gd name="T106" fmla="*/ 511619 w 726"/>
                <a:gd name="T107" fmla="*/ 1843859 h 636"/>
                <a:gd name="T108" fmla="*/ 468761 w 726"/>
                <a:gd name="T109" fmla="*/ 1782905 h 636"/>
                <a:gd name="T110" fmla="*/ 428581 w 726"/>
                <a:gd name="T111" fmla="*/ 1718904 h 636"/>
                <a:gd name="T112" fmla="*/ 380366 w 726"/>
                <a:gd name="T113" fmla="*/ 1651854 h 636"/>
                <a:gd name="T114" fmla="*/ 321436 w 726"/>
                <a:gd name="T115" fmla="*/ 1593948 h 636"/>
                <a:gd name="T116" fmla="*/ 254470 w 726"/>
                <a:gd name="T117" fmla="*/ 1557375 h 636"/>
                <a:gd name="T118" fmla="*/ 168754 w 726"/>
                <a:gd name="T119" fmla="*/ 1536041 h 636"/>
                <a:gd name="T120" fmla="*/ 69644 w 726"/>
                <a:gd name="T121" fmla="*/ 1529946 h 636"/>
                <a:gd name="T122" fmla="*/ 13393 w 726"/>
                <a:gd name="T123" fmla="*/ 1487278 h 6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26"/>
                <a:gd name="T187" fmla="*/ 0 h 636"/>
                <a:gd name="T188" fmla="*/ 726 w 726"/>
                <a:gd name="T189" fmla="*/ 636 h 6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26" h="636">
                  <a:moveTo>
                    <a:pt x="5" y="488"/>
                  </a:moveTo>
                  <a:lnTo>
                    <a:pt x="0" y="0"/>
                  </a:lnTo>
                  <a:lnTo>
                    <a:pt x="689" y="0"/>
                  </a:lnTo>
                  <a:lnTo>
                    <a:pt x="683" y="8"/>
                  </a:lnTo>
                  <a:lnTo>
                    <a:pt x="680" y="20"/>
                  </a:lnTo>
                  <a:lnTo>
                    <a:pt x="680" y="33"/>
                  </a:lnTo>
                  <a:lnTo>
                    <a:pt x="683" y="44"/>
                  </a:lnTo>
                  <a:lnTo>
                    <a:pt x="690" y="56"/>
                  </a:lnTo>
                  <a:lnTo>
                    <a:pt x="697" y="67"/>
                  </a:lnTo>
                  <a:lnTo>
                    <a:pt x="703" y="76"/>
                  </a:lnTo>
                  <a:lnTo>
                    <a:pt x="710" y="86"/>
                  </a:lnTo>
                  <a:lnTo>
                    <a:pt x="715" y="96"/>
                  </a:lnTo>
                  <a:lnTo>
                    <a:pt x="721" y="108"/>
                  </a:lnTo>
                  <a:lnTo>
                    <a:pt x="724" y="119"/>
                  </a:lnTo>
                  <a:lnTo>
                    <a:pt x="726" y="130"/>
                  </a:lnTo>
                  <a:lnTo>
                    <a:pt x="726" y="140"/>
                  </a:lnTo>
                  <a:lnTo>
                    <a:pt x="725" y="151"/>
                  </a:lnTo>
                  <a:lnTo>
                    <a:pt x="723" y="158"/>
                  </a:lnTo>
                  <a:lnTo>
                    <a:pt x="720" y="169"/>
                  </a:lnTo>
                  <a:lnTo>
                    <a:pt x="716" y="178"/>
                  </a:lnTo>
                  <a:lnTo>
                    <a:pt x="710" y="185"/>
                  </a:lnTo>
                  <a:lnTo>
                    <a:pt x="703" y="192"/>
                  </a:lnTo>
                  <a:lnTo>
                    <a:pt x="694" y="197"/>
                  </a:lnTo>
                  <a:lnTo>
                    <a:pt x="679" y="200"/>
                  </a:lnTo>
                  <a:lnTo>
                    <a:pt x="667" y="199"/>
                  </a:lnTo>
                  <a:lnTo>
                    <a:pt x="655" y="195"/>
                  </a:lnTo>
                  <a:lnTo>
                    <a:pt x="641" y="189"/>
                  </a:lnTo>
                  <a:lnTo>
                    <a:pt x="626" y="182"/>
                  </a:lnTo>
                  <a:lnTo>
                    <a:pt x="616" y="175"/>
                  </a:lnTo>
                  <a:lnTo>
                    <a:pt x="605" y="168"/>
                  </a:lnTo>
                  <a:lnTo>
                    <a:pt x="595" y="162"/>
                  </a:lnTo>
                  <a:lnTo>
                    <a:pt x="586" y="156"/>
                  </a:lnTo>
                  <a:lnTo>
                    <a:pt x="576" y="151"/>
                  </a:lnTo>
                  <a:lnTo>
                    <a:pt x="565" y="148"/>
                  </a:lnTo>
                  <a:lnTo>
                    <a:pt x="553" y="147"/>
                  </a:lnTo>
                  <a:lnTo>
                    <a:pt x="542" y="149"/>
                  </a:lnTo>
                  <a:lnTo>
                    <a:pt x="530" y="153"/>
                  </a:lnTo>
                  <a:lnTo>
                    <a:pt x="521" y="159"/>
                  </a:lnTo>
                  <a:lnTo>
                    <a:pt x="511" y="166"/>
                  </a:lnTo>
                  <a:lnTo>
                    <a:pt x="501" y="176"/>
                  </a:lnTo>
                  <a:lnTo>
                    <a:pt x="493" y="187"/>
                  </a:lnTo>
                  <a:lnTo>
                    <a:pt x="485" y="202"/>
                  </a:lnTo>
                  <a:lnTo>
                    <a:pt x="481" y="215"/>
                  </a:lnTo>
                  <a:lnTo>
                    <a:pt x="478" y="228"/>
                  </a:lnTo>
                  <a:lnTo>
                    <a:pt x="479" y="243"/>
                  </a:lnTo>
                  <a:lnTo>
                    <a:pt x="480" y="256"/>
                  </a:lnTo>
                  <a:lnTo>
                    <a:pt x="484" y="271"/>
                  </a:lnTo>
                  <a:lnTo>
                    <a:pt x="489" y="283"/>
                  </a:lnTo>
                  <a:lnTo>
                    <a:pt x="496" y="296"/>
                  </a:lnTo>
                  <a:lnTo>
                    <a:pt x="504" y="306"/>
                  </a:lnTo>
                  <a:lnTo>
                    <a:pt x="514" y="315"/>
                  </a:lnTo>
                  <a:lnTo>
                    <a:pt x="525" y="324"/>
                  </a:lnTo>
                  <a:lnTo>
                    <a:pt x="541" y="332"/>
                  </a:lnTo>
                  <a:lnTo>
                    <a:pt x="557" y="338"/>
                  </a:lnTo>
                  <a:lnTo>
                    <a:pt x="575" y="342"/>
                  </a:lnTo>
                  <a:lnTo>
                    <a:pt x="595" y="344"/>
                  </a:lnTo>
                  <a:lnTo>
                    <a:pt x="619" y="343"/>
                  </a:lnTo>
                  <a:lnTo>
                    <a:pt x="636" y="342"/>
                  </a:lnTo>
                  <a:lnTo>
                    <a:pt x="653" y="341"/>
                  </a:lnTo>
                  <a:lnTo>
                    <a:pt x="669" y="344"/>
                  </a:lnTo>
                  <a:lnTo>
                    <a:pt x="680" y="350"/>
                  </a:lnTo>
                  <a:lnTo>
                    <a:pt x="690" y="361"/>
                  </a:lnTo>
                  <a:lnTo>
                    <a:pt x="696" y="374"/>
                  </a:lnTo>
                  <a:lnTo>
                    <a:pt x="697" y="387"/>
                  </a:lnTo>
                  <a:lnTo>
                    <a:pt x="696" y="398"/>
                  </a:lnTo>
                  <a:lnTo>
                    <a:pt x="692" y="411"/>
                  </a:lnTo>
                  <a:lnTo>
                    <a:pt x="685" y="427"/>
                  </a:lnTo>
                  <a:lnTo>
                    <a:pt x="679" y="440"/>
                  </a:lnTo>
                  <a:lnTo>
                    <a:pt x="671" y="455"/>
                  </a:lnTo>
                  <a:lnTo>
                    <a:pt x="663" y="470"/>
                  </a:lnTo>
                  <a:lnTo>
                    <a:pt x="654" y="486"/>
                  </a:lnTo>
                  <a:lnTo>
                    <a:pt x="593" y="486"/>
                  </a:lnTo>
                  <a:lnTo>
                    <a:pt x="570" y="484"/>
                  </a:lnTo>
                  <a:lnTo>
                    <a:pt x="547" y="482"/>
                  </a:lnTo>
                  <a:lnTo>
                    <a:pt x="520" y="480"/>
                  </a:lnTo>
                  <a:lnTo>
                    <a:pt x="492" y="477"/>
                  </a:lnTo>
                  <a:lnTo>
                    <a:pt x="459" y="474"/>
                  </a:lnTo>
                  <a:lnTo>
                    <a:pt x="433" y="472"/>
                  </a:lnTo>
                  <a:lnTo>
                    <a:pt x="414" y="473"/>
                  </a:lnTo>
                  <a:lnTo>
                    <a:pt x="396" y="476"/>
                  </a:lnTo>
                  <a:lnTo>
                    <a:pt x="385" y="480"/>
                  </a:lnTo>
                  <a:lnTo>
                    <a:pt x="376" y="486"/>
                  </a:lnTo>
                  <a:lnTo>
                    <a:pt x="369" y="494"/>
                  </a:lnTo>
                  <a:lnTo>
                    <a:pt x="366" y="503"/>
                  </a:lnTo>
                  <a:lnTo>
                    <a:pt x="368" y="512"/>
                  </a:lnTo>
                  <a:lnTo>
                    <a:pt x="372" y="522"/>
                  </a:lnTo>
                  <a:lnTo>
                    <a:pt x="379" y="534"/>
                  </a:lnTo>
                  <a:lnTo>
                    <a:pt x="385" y="545"/>
                  </a:lnTo>
                  <a:lnTo>
                    <a:pt x="388" y="557"/>
                  </a:lnTo>
                  <a:lnTo>
                    <a:pt x="388" y="569"/>
                  </a:lnTo>
                  <a:lnTo>
                    <a:pt x="385" y="581"/>
                  </a:lnTo>
                  <a:lnTo>
                    <a:pt x="378" y="592"/>
                  </a:lnTo>
                  <a:lnTo>
                    <a:pt x="370" y="602"/>
                  </a:lnTo>
                  <a:lnTo>
                    <a:pt x="359" y="611"/>
                  </a:lnTo>
                  <a:lnTo>
                    <a:pt x="346" y="619"/>
                  </a:lnTo>
                  <a:lnTo>
                    <a:pt x="332" y="625"/>
                  </a:lnTo>
                  <a:lnTo>
                    <a:pt x="317" y="629"/>
                  </a:lnTo>
                  <a:lnTo>
                    <a:pt x="303" y="632"/>
                  </a:lnTo>
                  <a:lnTo>
                    <a:pt x="288" y="634"/>
                  </a:lnTo>
                  <a:lnTo>
                    <a:pt x="274" y="636"/>
                  </a:lnTo>
                  <a:lnTo>
                    <a:pt x="261" y="636"/>
                  </a:lnTo>
                  <a:lnTo>
                    <a:pt x="248" y="634"/>
                  </a:lnTo>
                  <a:lnTo>
                    <a:pt x="236" y="632"/>
                  </a:lnTo>
                  <a:lnTo>
                    <a:pt x="225" y="629"/>
                  </a:lnTo>
                  <a:lnTo>
                    <a:pt x="216" y="626"/>
                  </a:lnTo>
                  <a:lnTo>
                    <a:pt x="206" y="620"/>
                  </a:lnTo>
                  <a:lnTo>
                    <a:pt x="198" y="614"/>
                  </a:lnTo>
                  <a:lnTo>
                    <a:pt x="191" y="605"/>
                  </a:lnTo>
                  <a:lnTo>
                    <a:pt x="182" y="595"/>
                  </a:lnTo>
                  <a:lnTo>
                    <a:pt x="175" y="585"/>
                  </a:lnTo>
                  <a:lnTo>
                    <a:pt x="168" y="576"/>
                  </a:lnTo>
                  <a:lnTo>
                    <a:pt x="160" y="564"/>
                  </a:lnTo>
                  <a:lnTo>
                    <a:pt x="152" y="553"/>
                  </a:lnTo>
                  <a:lnTo>
                    <a:pt x="142" y="542"/>
                  </a:lnTo>
                  <a:lnTo>
                    <a:pt x="131" y="531"/>
                  </a:lnTo>
                  <a:lnTo>
                    <a:pt x="120" y="523"/>
                  </a:lnTo>
                  <a:lnTo>
                    <a:pt x="108" y="516"/>
                  </a:lnTo>
                  <a:lnTo>
                    <a:pt x="95" y="511"/>
                  </a:lnTo>
                  <a:lnTo>
                    <a:pt x="81" y="507"/>
                  </a:lnTo>
                  <a:lnTo>
                    <a:pt x="63" y="504"/>
                  </a:lnTo>
                  <a:lnTo>
                    <a:pt x="43" y="503"/>
                  </a:lnTo>
                  <a:lnTo>
                    <a:pt x="26" y="502"/>
                  </a:lnTo>
                  <a:lnTo>
                    <a:pt x="10" y="502"/>
                  </a:lnTo>
                  <a:lnTo>
                    <a:pt x="5" y="488"/>
                  </a:lnTo>
                  <a:close/>
                </a:path>
              </a:pathLst>
            </a:cu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2" name="Freeform 6">
              <a:hlinkClick r:id="rId4" action="ppaction://hlinksldjump"/>
            </p:cNvPr>
            <p:cNvSpPr>
              <a:spLocks/>
            </p:cNvSpPr>
            <p:nvPr/>
          </p:nvSpPr>
          <p:spPr bwMode="auto">
            <a:xfrm>
              <a:off x="-2517610" y="1793271"/>
              <a:ext cx="2582556" cy="2135838"/>
            </a:xfrm>
            <a:custGeom>
              <a:avLst/>
              <a:gdLst>
                <a:gd name="T0" fmla="*/ 104448 w 786"/>
                <a:gd name="T1" fmla="*/ 1521364 h 692"/>
                <a:gd name="T2" fmla="*/ 246390 w 786"/>
                <a:gd name="T3" fmla="*/ 1527462 h 692"/>
                <a:gd name="T4" fmla="*/ 358872 w 786"/>
                <a:gd name="T5" fmla="*/ 1570146 h 692"/>
                <a:gd name="T6" fmla="*/ 401722 w 786"/>
                <a:gd name="T7" fmla="*/ 1649415 h 692"/>
                <a:gd name="T8" fmla="*/ 361550 w 786"/>
                <a:gd name="T9" fmla="*/ 1759173 h 692"/>
                <a:gd name="T10" fmla="*/ 310665 w 786"/>
                <a:gd name="T11" fmla="*/ 1887224 h 692"/>
                <a:gd name="T12" fmla="*/ 324056 w 786"/>
                <a:gd name="T13" fmla="*/ 1987835 h 692"/>
                <a:gd name="T14" fmla="*/ 412435 w 786"/>
                <a:gd name="T15" fmla="*/ 2076251 h 692"/>
                <a:gd name="T16" fmla="*/ 532952 w 786"/>
                <a:gd name="T17" fmla="*/ 2109788 h 692"/>
                <a:gd name="T18" fmla="*/ 648112 w 786"/>
                <a:gd name="T19" fmla="*/ 2079300 h 692"/>
                <a:gd name="T20" fmla="*/ 765951 w 786"/>
                <a:gd name="T21" fmla="*/ 2003079 h 692"/>
                <a:gd name="T22" fmla="*/ 838261 w 786"/>
                <a:gd name="T23" fmla="*/ 1902468 h 692"/>
                <a:gd name="T24" fmla="*/ 867720 w 786"/>
                <a:gd name="T25" fmla="*/ 1768320 h 692"/>
                <a:gd name="T26" fmla="*/ 942708 w 786"/>
                <a:gd name="T27" fmla="*/ 1707343 h 692"/>
                <a:gd name="T28" fmla="*/ 1103397 w 786"/>
                <a:gd name="T29" fmla="*/ 1649415 h 692"/>
                <a:gd name="T30" fmla="*/ 1341752 w 786"/>
                <a:gd name="T31" fmla="*/ 1597585 h 692"/>
                <a:gd name="T32" fmla="*/ 1722050 w 786"/>
                <a:gd name="T33" fmla="*/ 1585390 h 692"/>
                <a:gd name="T34" fmla="*/ 1872026 w 786"/>
                <a:gd name="T35" fmla="*/ 1542706 h 692"/>
                <a:gd name="T36" fmla="*/ 1944336 w 786"/>
                <a:gd name="T37" fmla="*/ 1457339 h 692"/>
                <a:gd name="T38" fmla="*/ 2027359 w 786"/>
                <a:gd name="T39" fmla="*/ 1356728 h 692"/>
                <a:gd name="T40" fmla="*/ 2080922 w 786"/>
                <a:gd name="T41" fmla="*/ 1253068 h 692"/>
                <a:gd name="T42" fmla="*/ 2105025 w 786"/>
                <a:gd name="T43" fmla="*/ 1121968 h 692"/>
                <a:gd name="T44" fmla="*/ 2059496 w 786"/>
                <a:gd name="T45" fmla="*/ 1018308 h 692"/>
                <a:gd name="T46" fmla="*/ 1976474 w 786"/>
                <a:gd name="T47" fmla="*/ 990869 h 692"/>
                <a:gd name="T48" fmla="*/ 1885417 w 786"/>
                <a:gd name="T49" fmla="*/ 1048796 h 692"/>
                <a:gd name="T50" fmla="*/ 1797038 w 786"/>
                <a:gd name="T51" fmla="*/ 1176847 h 692"/>
                <a:gd name="T52" fmla="*/ 1679199 w 786"/>
                <a:gd name="T53" fmla="*/ 1243921 h 692"/>
                <a:gd name="T54" fmla="*/ 1588142 w 786"/>
                <a:gd name="T55" fmla="*/ 1225628 h 692"/>
                <a:gd name="T56" fmla="*/ 1513154 w 786"/>
                <a:gd name="T57" fmla="*/ 1161603 h 692"/>
                <a:gd name="T58" fmla="*/ 1478338 w 786"/>
                <a:gd name="T59" fmla="*/ 1051845 h 692"/>
                <a:gd name="T60" fmla="*/ 1502442 w 786"/>
                <a:gd name="T61" fmla="*/ 939039 h 692"/>
                <a:gd name="T62" fmla="*/ 1588142 w 786"/>
                <a:gd name="T63" fmla="*/ 847574 h 692"/>
                <a:gd name="T64" fmla="*/ 1716694 w 786"/>
                <a:gd name="T65" fmla="*/ 768304 h 692"/>
                <a:gd name="T66" fmla="*/ 1802394 w 786"/>
                <a:gd name="T67" fmla="*/ 670742 h 692"/>
                <a:gd name="T68" fmla="*/ 1821141 w 786"/>
                <a:gd name="T69" fmla="*/ 533545 h 692"/>
                <a:gd name="T70" fmla="*/ 1778291 w 786"/>
                <a:gd name="T71" fmla="*/ 384152 h 692"/>
                <a:gd name="T72" fmla="*/ 1719372 w 786"/>
                <a:gd name="T73" fmla="*/ 231711 h 692"/>
                <a:gd name="T74" fmla="*/ 1716694 w 786"/>
                <a:gd name="T75" fmla="*/ 94514 h 692"/>
                <a:gd name="T76" fmla="*/ 1539936 w 786"/>
                <a:gd name="T77" fmla="*/ 39635 h 692"/>
                <a:gd name="T78" fmla="*/ 1298902 w 786"/>
                <a:gd name="T79" fmla="*/ 15244 h 692"/>
                <a:gd name="T80" fmla="*/ 1090007 w 786"/>
                <a:gd name="T81" fmla="*/ 3049 h 692"/>
                <a:gd name="T82" fmla="*/ 988237 w 786"/>
                <a:gd name="T83" fmla="*/ 42684 h 692"/>
                <a:gd name="T84" fmla="*/ 966812 w 786"/>
                <a:gd name="T85" fmla="*/ 121953 h 692"/>
                <a:gd name="T86" fmla="*/ 1012340 w 786"/>
                <a:gd name="T87" fmla="*/ 222564 h 692"/>
                <a:gd name="T88" fmla="*/ 1012340 w 786"/>
                <a:gd name="T89" fmla="*/ 332322 h 692"/>
                <a:gd name="T90" fmla="*/ 942708 w 786"/>
                <a:gd name="T91" fmla="*/ 423787 h 692"/>
                <a:gd name="T92" fmla="*/ 830226 w 786"/>
                <a:gd name="T93" fmla="*/ 478666 h 692"/>
                <a:gd name="T94" fmla="*/ 715066 w 786"/>
                <a:gd name="T95" fmla="*/ 500008 h 692"/>
                <a:gd name="T96" fmla="*/ 613296 w 786"/>
                <a:gd name="T97" fmla="*/ 487812 h 692"/>
                <a:gd name="T98" fmla="*/ 532952 w 786"/>
                <a:gd name="T99" fmla="*/ 451226 h 692"/>
                <a:gd name="T100" fmla="*/ 468676 w 786"/>
                <a:gd name="T101" fmla="*/ 375006 h 692"/>
                <a:gd name="T102" fmla="*/ 409757 w 786"/>
                <a:gd name="T103" fmla="*/ 280492 h 692"/>
                <a:gd name="T104" fmla="*/ 332090 w 786"/>
                <a:gd name="T105" fmla="*/ 179881 h 692"/>
                <a:gd name="T106" fmla="*/ 235677 w 786"/>
                <a:gd name="T107" fmla="*/ 118904 h 692"/>
                <a:gd name="T108" fmla="*/ 96413 w 786"/>
                <a:gd name="T109" fmla="*/ 94514 h 692"/>
                <a:gd name="T110" fmla="*/ 0 w 786"/>
                <a:gd name="T111" fmla="*/ 1545755 h 6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86"/>
                <a:gd name="T169" fmla="*/ 0 h 692"/>
                <a:gd name="T170" fmla="*/ 786 w 786"/>
                <a:gd name="T171" fmla="*/ 692 h 6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86" h="692">
                  <a:moveTo>
                    <a:pt x="0" y="507"/>
                  </a:moveTo>
                  <a:lnTo>
                    <a:pt x="21" y="502"/>
                  </a:lnTo>
                  <a:lnTo>
                    <a:pt x="39" y="499"/>
                  </a:lnTo>
                  <a:lnTo>
                    <a:pt x="55" y="498"/>
                  </a:lnTo>
                  <a:lnTo>
                    <a:pt x="70" y="498"/>
                  </a:lnTo>
                  <a:lnTo>
                    <a:pt x="92" y="501"/>
                  </a:lnTo>
                  <a:lnTo>
                    <a:pt x="107" y="504"/>
                  </a:lnTo>
                  <a:lnTo>
                    <a:pt x="123" y="509"/>
                  </a:lnTo>
                  <a:lnTo>
                    <a:pt x="134" y="515"/>
                  </a:lnTo>
                  <a:lnTo>
                    <a:pt x="142" y="522"/>
                  </a:lnTo>
                  <a:lnTo>
                    <a:pt x="148" y="533"/>
                  </a:lnTo>
                  <a:lnTo>
                    <a:pt x="150" y="541"/>
                  </a:lnTo>
                  <a:lnTo>
                    <a:pt x="149" y="552"/>
                  </a:lnTo>
                  <a:lnTo>
                    <a:pt x="145" y="563"/>
                  </a:lnTo>
                  <a:lnTo>
                    <a:pt x="135" y="577"/>
                  </a:lnTo>
                  <a:lnTo>
                    <a:pt x="125" y="593"/>
                  </a:lnTo>
                  <a:lnTo>
                    <a:pt x="119" y="608"/>
                  </a:lnTo>
                  <a:lnTo>
                    <a:pt x="116" y="619"/>
                  </a:lnTo>
                  <a:lnTo>
                    <a:pt x="115" y="631"/>
                  </a:lnTo>
                  <a:lnTo>
                    <a:pt x="116" y="640"/>
                  </a:lnTo>
                  <a:lnTo>
                    <a:pt x="121" y="652"/>
                  </a:lnTo>
                  <a:lnTo>
                    <a:pt x="130" y="664"/>
                  </a:lnTo>
                  <a:lnTo>
                    <a:pt x="142" y="674"/>
                  </a:lnTo>
                  <a:lnTo>
                    <a:pt x="154" y="681"/>
                  </a:lnTo>
                  <a:lnTo>
                    <a:pt x="169" y="686"/>
                  </a:lnTo>
                  <a:lnTo>
                    <a:pt x="186" y="690"/>
                  </a:lnTo>
                  <a:lnTo>
                    <a:pt x="199" y="692"/>
                  </a:lnTo>
                  <a:lnTo>
                    <a:pt x="213" y="690"/>
                  </a:lnTo>
                  <a:lnTo>
                    <a:pt x="228" y="687"/>
                  </a:lnTo>
                  <a:lnTo>
                    <a:pt x="242" y="682"/>
                  </a:lnTo>
                  <a:lnTo>
                    <a:pt x="257" y="675"/>
                  </a:lnTo>
                  <a:lnTo>
                    <a:pt x="273" y="666"/>
                  </a:lnTo>
                  <a:lnTo>
                    <a:pt x="286" y="657"/>
                  </a:lnTo>
                  <a:lnTo>
                    <a:pt x="297" y="648"/>
                  </a:lnTo>
                  <a:lnTo>
                    <a:pt x="306" y="637"/>
                  </a:lnTo>
                  <a:lnTo>
                    <a:pt x="313" y="624"/>
                  </a:lnTo>
                  <a:lnTo>
                    <a:pt x="317" y="610"/>
                  </a:lnTo>
                  <a:lnTo>
                    <a:pt x="319" y="593"/>
                  </a:lnTo>
                  <a:lnTo>
                    <a:pt x="324" y="580"/>
                  </a:lnTo>
                  <a:lnTo>
                    <a:pt x="328" y="574"/>
                  </a:lnTo>
                  <a:lnTo>
                    <a:pt x="337" y="567"/>
                  </a:lnTo>
                  <a:lnTo>
                    <a:pt x="352" y="560"/>
                  </a:lnTo>
                  <a:lnTo>
                    <a:pt x="372" y="553"/>
                  </a:lnTo>
                  <a:lnTo>
                    <a:pt x="393" y="547"/>
                  </a:lnTo>
                  <a:lnTo>
                    <a:pt x="412" y="541"/>
                  </a:lnTo>
                  <a:lnTo>
                    <a:pt x="432" y="536"/>
                  </a:lnTo>
                  <a:lnTo>
                    <a:pt x="461" y="531"/>
                  </a:lnTo>
                  <a:lnTo>
                    <a:pt x="501" y="524"/>
                  </a:lnTo>
                  <a:lnTo>
                    <a:pt x="546" y="520"/>
                  </a:lnTo>
                  <a:lnTo>
                    <a:pt x="595" y="520"/>
                  </a:lnTo>
                  <a:lnTo>
                    <a:pt x="643" y="520"/>
                  </a:lnTo>
                  <a:lnTo>
                    <a:pt x="687" y="525"/>
                  </a:lnTo>
                  <a:lnTo>
                    <a:pt x="693" y="516"/>
                  </a:lnTo>
                  <a:lnTo>
                    <a:pt x="699" y="506"/>
                  </a:lnTo>
                  <a:lnTo>
                    <a:pt x="707" y="497"/>
                  </a:lnTo>
                  <a:lnTo>
                    <a:pt x="718" y="486"/>
                  </a:lnTo>
                  <a:lnTo>
                    <a:pt x="726" y="478"/>
                  </a:lnTo>
                  <a:lnTo>
                    <a:pt x="738" y="465"/>
                  </a:lnTo>
                  <a:lnTo>
                    <a:pt x="748" y="454"/>
                  </a:lnTo>
                  <a:lnTo>
                    <a:pt x="757" y="445"/>
                  </a:lnTo>
                  <a:lnTo>
                    <a:pt x="766" y="434"/>
                  </a:lnTo>
                  <a:lnTo>
                    <a:pt x="774" y="420"/>
                  </a:lnTo>
                  <a:lnTo>
                    <a:pt x="777" y="411"/>
                  </a:lnTo>
                  <a:lnTo>
                    <a:pt x="781" y="396"/>
                  </a:lnTo>
                  <a:lnTo>
                    <a:pt x="785" y="384"/>
                  </a:lnTo>
                  <a:lnTo>
                    <a:pt x="786" y="368"/>
                  </a:lnTo>
                  <a:lnTo>
                    <a:pt x="782" y="355"/>
                  </a:lnTo>
                  <a:lnTo>
                    <a:pt x="776" y="342"/>
                  </a:lnTo>
                  <a:lnTo>
                    <a:pt x="769" y="334"/>
                  </a:lnTo>
                  <a:lnTo>
                    <a:pt x="759" y="329"/>
                  </a:lnTo>
                  <a:lnTo>
                    <a:pt x="749" y="325"/>
                  </a:lnTo>
                  <a:lnTo>
                    <a:pt x="738" y="325"/>
                  </a:lnTo>
                  <a:lnTo>
                    <a:pt x="727" y="325"/>
                  </a:lnTo>
                  <a:lnTo>
                    <a:pt x="714" y="333"/>
                  </a:lnTo>
                  <a:lnTo>
                    <a:pt x="704" y="344"/>
                  </a:lnTo>
                  <a:lnTo>
                    <a:pt x="694" y="357"/>
                  </a:lnTo>
                  <a:lnTo>
                    <a:pt x="683" y="373"/>
                  </a:lnTo>
                  <a:lnTo>
                    <a:pt x="671" y="386"/>
                  </a:lnTo>
                  <a:lnTo>
                    <a:pt x="659" y="396"/>
                  </a:lnTo>
                  <a:lnTo>
                    <a:pt x="644" y="403"/>
                  </a:lnTo>
                  <a:lnTo>
                    <a:pt x="627" y="408"/>
                  </a:lnTo>
                  <a:lnTo>
                    <a:pt x="616" y="408"/>
                  </a:lnTo>
                  <a:lnTo>
                    <a:pt x="603" y="405"/>
                  </a:lnTo>
                  <a:lnTo>
                    <a:pt x="593" y="402"/>
                  </a:lnTo>
                  <a:lnTo>
                    <a:pt x="583" y="398"/>
                  </a:lnTo>
                  <a:lnTo>
                    <a:pt x="572" y="389"/>
                  </a:lnTo>
                  <a:lnTo>
                    <a:pt x="565" y="381"/>
                  </a:lnTo>
                  <a:lnTo>
                    <a:pt x="559" y="371"/>
                  </a:lnTo>
                  <a:lnTo>
                    <a:pt x="556" y="361"/>
                  </a:lnTo>
                  <a:lnTo>
                    <a:pt x="552" y="345"/>
                  </a:lnTo>
                  <a:lnTo>
                    <a:pt x="551" y="331"/>
                  </a:lnTo>
                  <a:lnTo>
                    <a:pt x="554" y="320"/>
                  </a:lnTo>
                  <a:lnTo>
                    <a:pt x="561" y="308"/>
                  </a:lnTo>
                  <a:lnTo>
                    <a:pt x="567" y="298"/>
                  </a:lnTo>
                  <a:lnTo>
                    <a:pt x="578" y="286"/>
                  </a:lnTo>
                  <a:lnTo>
                    <a:pt x="593" y="278"/>
                  </a:lnTo>
                  <a:lnTo>
                    <a:pt x="604" y="272"/>
                  </a:lnTo>
                  <a:lnTo>
                    <a:pt x="623" y="262"/>
                  </a:lnTo>
                  <a:lnTo>
                    <a:pt x="641" y="252"/>
                  </a:lnTo>
                  <a:lnTo>
                    <a:pt x="652" y="243"/>
                  </a:lnTo>
                  <a:lnTo>
                    <a:pt x="662" y="235"/>
                  </a:lnTo>
                  <a:lnTo>
                    <a:pt x="673" y="220"/>
                  </a:lnTo>
                  <a:lnTo>
                    <a:pt x="677" y="204"/>
                  </a:lnTo>
                  <a:lnTo>
                    <a:pt x="679" y="188"/>
                  </a:lnTo>
                  <a:lnTo>
                    <a:pt x="680" y="175"/>
                  </a:lnTo>
                  <a:lnTo>
                    <a:pt x="676" y="156"/>
                  </a:lnTo>
                  <a:lnTo>
                    <a:pt x="671" y="142"/>
                  </a:lnTo>
                  <a:lnTo>
                    <a:pt x="664" y="126"/>
                  </a:lnTo>
                  <a:lnTo>
                    <a:pt x="657" y="111"/>
                  </a:lnTo>
                  <a:lnTo>
                    <a:pt x="649" y="92"/>
                  </a:lnTo>
                  <a:lnTo>
                    <a:pt x="642" y="76"/>
                  </a:lnTo>
                  <a:lnTo>
                    <a:pt x="640" y="61"/>
                  </a:lnTo>
                  <a:lnTo>
                    <a:pt x="639" y="46"/>
                  </a:lnTo>
                  <a:lnTo>
                    <a:pt x="641" y="31"/>
                  </a:lnTo>
                  <a:lnTo>
                    <a:pt x="641" y="15"/>
                  </a:lnTo>
                  <a:lnTo>
                    <a:pt x="613" y="13"/>
                  </a:lnTo>
                  <a:lnTo>
                    <a:pt x="575" y="13"/>
                  </a:lnTo>
                  <a:lnTo>
                    <a:pt x="540" y="10"/>
                  </a:lnTo>
                  <a:lnTo>
                    <a:pt x="513" y="8"/>
                  </a:lnTo>
                  <a:lnTo>
                    <a:pt x="485" y="5"/>
                  </a:lnTo>
                  <a:lnTo>
                    <a:pt x="452" y="2"/>
                  </a:lnTo>
                  <a:lnTo>
                    <a:pt x="426" y="0"/>
                  </a:lnTo>
                  <a:lnTo>
                    <a:pt x="407" y="1"/>
                  </a:lnTo>
                  <a:lnTo>
                    <a:pt x="389" y="4"/>
                  </a:lnTo>
                  <a:lnTo>
                    <a:pt x="378" y="8"/>
                  </a:lnTo>
                  <a:lnTo>
                    <a:pt x="369" y="14"/>
                  </a:lnTo>
                  <a:lnTo>
                    <a:pt x="362" y="22"/>
                  </a:lnTo>
                  <a:lnTo>
                    <a:pt x="359" y="31"/>
                  </a:lnTo>
                  <a:lnTo>
                    <a:pt x="361" y="40"/>
                  </a:lnTo>
                  <a:lnTo>
                    <a:pt x="365" y="50"/>
                  </a:lnTo>
                  <a:lnTo>
                    <a:pt x="372" y="62"/>
                  </a:lnTo>
                  <a:lnTo>
                    <a:pt x="378" y="73"/>
                  </a:lnTo>
                  <a:lnTo>
                    <a:pt x="381" y="85"/>
                  </a:lnTo>
                  <a:lnTo>
                    <a:pt x="381" y="97"/>
                  </a:lnTo>
                  <a:lnTo>
                    <a:pt x="378" y="109"/>
                  </a:lnTo>
                  <a:lnTo>
                    <a:pt x="371" y="120"/>
                  </a:lnTo>
                  <a:lnTo>
                    <a:pt x="363" y="130"/>
                  </a:lnTo>
                  <a:lnTo>
                    <a:pt x="352" y="139"/>
                  </a:lnTo>
                  <a:lnTo>
                    <a:pt x="339" y="147"/>
                  </a:lnTo>
                  <a:lnTo>
                    <a:pt x="325" y="153"/>
                  </a:lnTo>
                  <a:lnTo>
                    <a:pt x="310" y="157"/>
                  </a:lnTo>
                  <a:lnTo>
                    <a:pt x="296" y="160"/>
                  </a:lnTo>
                  <a:lnTo>
                    <a:pt x="281" y="162"/>
                  </a:lnTo>
                  <a:lnTo>
                    <a:pt x="267" y="164"/>
                  </a:lnTo>
                  <a:lnTo>
                    <a:pt x="254" y="164"/>
                  </a:lnTo>
                  <a:lnTo>
                    <a:pt x="241" y="162"/>
                  </a:lnTo>
                  <a:lnTo>
                    <a:pt x="229" y="160"/>
                  </a:lnTo>
                  <a:lnTo>
                    <a:pt x="218" y="157"/>
                  </a:lnTo>
                  <a:lnTo>
                    <a:pt x="209" y="154"/>
                  </a:lnTo>
                  <a:lnTo>
                    <a:pt x="199" y="148"/>
                  </a:lnTo>
                  <a:lnTo>
                    <a:pt x="191" y="142"/>
                  </a:lnTo>
                  <a:lnTo>
                    <a:pt x="184" y="133"/>
                  </a:lnTo>
                  <a:lnTo>
                    <a:pt x="175" y="123"/>
                  </a:lnTo>
                  <a:lnTo>
                    <a:pt x="168" y="113"/>
                  </a:lnTo>
                  <a:lnTo>
                    <a:pt x="161" y="104"/>
                  </a:lnTo>
                  <a:lnTo>
                    <a:pt x="153" y="92"/>
                  </a:lnTo>
                  <a:lnTo>
                    <a:pt x="145" y="81"/>
                  </a:lnTo>
                  <a:lnTo>
                    <a:pt x="135" y="70"/>
                  </a:lnTo>
                  <a:lnTo>
                    <a:pt x="124" y="59"/>
                  </a:lnTo>
                  <a:lnTo>
                    <a:pt x="113" y="51"/>
                  </a:lnTo>
                  <a:lnTo>
                    <a:pt x="101" y="44"/>
                  </a:lnTo>
                  <a:lnTo>
                    <a:pt x="88" y="39"/>
                  </a:lnTo>
                  <a:lnTo>
                    <a:pt x="74" y="35"/>
                  </a:lnTo>
                  <a:lnTo>
                    <a:pt x="56" y="32"/>
                  </a:lnTo>
                  <a:lnTo>
                    <a:pt x="36" y="31"/>
                  </a:lnTo>
                  <a:lnTo>
                    <a:pt x="19" y="30"/>
                  </a:lnTo>
                  <a:lnTo>
                    <a:pt x="3" y="30"/>
                  </a:lnTo>
                  <a:lnTo>
                    <a:pt x="0" y="507"/>
                  </a:lnTo>
                  <a:close/>
                </a:path>
              </a:pathLst>
            </a:custGeom>
            <a:solidFill>
              <a:srgbClr val="CC0099"/>
            </a:solidFill>
            <a:ln w="38100">
              <a:solidFill>
                <a:srgbClr val="CC00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3" name="Freeform 8">
              <a:hlinkClick r:id="rId4" action="ppaction://hlinksldjump"/>
            </p:cNvPr>
            <p:cNvSpPr>
              <a:spLocks/>
            </p:cNvSpPr>
            <p:nvPr/>
          </p:nvSpPr>
          <p:spPr bwMode="auto">
            <a:xfrm>
              <a:off x="-2517610" y="3351438"/>
              <a:ext cx="2397530" cy="1523603"/>
            </a:xfrm>
            <a:custGeom>
              <a:avLst/>
              <a:gdLst>
                <a:gd name="T0" fmla="*/ 0 w 730"/>
                <a:gd name="T1" fmla="*/ 27453 h 522"/>
                <a:gd name="T2" fmla="*/ 104403 w 730"/>
                <a:gd name="T3" fmla="*/ 3050 h 522"/>
                <a:gd name="T4" fmla="*/ 187390 w 730"/>
                <a:gd name="T5" fmla="*/ 0 h 522"/>
                <a:gd name="T6" fmla="*/ 286439 w 730"/>
                <a:gd name="T7" fmla="*/ 18302 h 522"/>
                <a:gd name="T8" fmla="*/ 358718 w 730"/>
                <a:gd name="T9" fmla="*/ 51855 h 522"/>
                <a:gd name="T10" fmla="*/ 396196 w 730"/>
                <a:gd name="T11" fmla="*/ 106761 h 522"/>
                <a:gd name="T12" fmla="*/ 398873 w 730"/>
                <a:gd name="T13" fmla="*/ 164717 h 522"/>
                <a:gd name="T14" fmla="*/ 361395 w 730"/>
                <a:gd name="T15" fmla="*/ 240975 h 522"/>
                <a:gd name="T16" fmla="*/ 318563 w 730"/>
                <a:gd name="T17" fmla="*/ 338585 h 522"/>
                <a:gd name="T18" fmla="*/ 307855 w 730"/>
                <a:gd name="T19" fmla="*/ 408742 h 522"/>
                <a:gd name="T20" fmla="*/ 323917 w 730"/>
                <a:gd name="T21" fmla="*/ 472798 h 522"/>
                <a:gd name="T22" fmla="*/ 380134 w 730"/>
                <a:gd name="T23" fmla="*/ 542956 h 522"/>
                <a:gd name="T24" fmla="*/ 452413 w 730"/>
                <a:gd name="T25" fmla="*/ 579559 h 522"/>
                <a:gd name="T26" fmla="*/ 532724 w 730"/>
                <a:gd name="T27" fmla="*/ 597861 h 522"/>
                <a:gd name="T28" fmla="*/ 613034 w 730"/>
                <a:gd name="T29" fmla="*/ 582610 h 522"/>
                <a:gd name="T30" fmla="*/ 690667 w 730"/>
                <a:gd name="T31" fmla="*/ 546006 h 522"/>
                <a:gd name="T32" fmla="*/ 768300 w 730"/>
                <a:gd name="T33" fmla="*/ 488050 h 522"/>
                <a:gd name="T34" fmla="*/ 821840 w 730"/>
                <a:gd name="T35" fmla="*/ 427044 h 522"/>
                <a:gd name="T36" fmla="*/ 851287 w 730"/>
                <a:gd name="T37" fmla="*/ 344685 h 522"/>
                <a:gd name="T38" fmla="*/ 870026 w 730"/>
                <a:gd name="T39" fmla="*/ 250126 h 522"/>
                <a:gd name="T40" fmla="*/ 904827 w 730"/>
                <a:gd name="T41" fmla="*/ 210472 h 522"/>
                <a:gd name="T42" fmla="*/ 998522 w 730"/>
                <a:gd name="T43" fmla="*/ 167767 h 522"/>
                <a:gd name="T44" fmla="*/ 1105602 w 730"/>
                <a:gd name="T45" fmla="*/ 131163 h 522"/>
                <a:gd name="T46" fmla="*/ 1236775 w 730"/>
                <a:gd name="T47" fmla="*/ 100660 h 522"/>
                <a:gd name="T48" fmla="*/ 1466998 w 730"/>
                <a:gd name="T49" fmla="*/ 67107 h 522"/>
                <a:gd name="T50" fmla="*/ 1726667 w 730"/>
                <a:gd name="T51" fmla="*/ 67107 h 522"/>
                <a:gd name="T52" fmla="*/ 1849809 w 730"/>
                <a:gd name="T53" fmla="*/ 122012 h 522"/>
                <a:gd name="T54" fmla="*/ 1873902 w 730"/>
                <a:gd name="T55" fmla="*/ 237924 h 522"/>
                <a:gd name="T56" fmla="*/ 1922088 w 730"/>
                <a:gd name="T57" fmla="*/ 390440 h 522"/>
                <a:gd name="T58" fmla="*/ 1948858 w 730"/>
                <a:gd name="T59" fmla="*/ 497201 h 522"/>
                <a:gd name="T60" fmla="*/ 1951535 w 730"/>
                <a:gd name="T61" fmla="*/ 576509 h 522"/>
                <a:gd name="T62" fmla="*/ 1924765 w 730"/>
                <a:gd name="T63" fmla="*/ 643616 h 522"/>
                <a:gd name="T64" fmla="*/ 1892641 w 730"/>
                <a:gd name="T65" fmla="*/ 677169 h 522"/>
                <a:gd name="T66" fmla="*/ 1831070 w 730"/>
                <a:gd name="T67" fmla="*/ 695471 h 522"/>
                <a:gd name="T68" fmla="*/ 1764145 w 730"/>
                <a:gd name="T69" fmla="*/ 674119 h 522"/>
                <a:gd name="T70" fmla="*/ 1697220 w 730"/>
                <a:gd name="T71" fmla="*/ 634465 h 522"/>
                <a:gd name="T72" fmla="*/ 1638326 w 730"/>
                <a:gd name="T73" fmla="*/ 610062 h 522"/>
                <a:gd name="T74" fmla="*/ 1576755 w 730"/>
                <a:gd name="T75" fmla="*/ 607012 h 522"/>
                <a:gd name="T76" fmla="*/ 1523215 w 730"/>
                <a:gd name="T77" fmla="*/ 646666 h 522"/>
                <a:gd name="T78" fmla="*/ 1488414 w 730"/>
                <a:gd name="T79" fmla="*/ 716823 h 522"/>
                <a:gd name="T80" fmla="*/ 1475029 w 730"/>
                <a:gd name="T81" fmla="*/ 777829 h 522"/>
                <a:gd name="T82" fmla="*/ 1477706 w 730"/>
                <a:gd name="T83" fmla="*/ 869339 h 522"/>
                <a:gd name="T84" fmla="*/ 1512507 w 730"/>
                <a:gd name="T85" fmla="*/ 960848 h 522"/>
                <a:gd name="T86" fmla="*/ 1549985 w 730"/>
                <a:gd name="T87" fmla="*/ 1021855 h 522"/>
                <a:gd name="T88" fmla="*/ 1611556 w 730"/>
                <a:gd name="T89" fmla="*/ 1082861 h 522"/>
                <a:gd name="T90" fmla="*/ 1697220 w 730"/>
                <a:gd name="T91" fmla="*/ 1119464 h 522"/>
                <a:gd name="T92" fmla="*/ 1785561 w 730"/>
                <a:gd name="T93" fmla="*/ 1128615 h 522"/>
                <a:gd name="T94" fmla="*/ 1873902 w 730"/>
                <a:gd name="T95" fmla="*/ 1119464 h 522"/>
                <a:gd name="T96" fmla="*/ 1932796 w 730"/>
                <a:gd name="T97" fmla="*/ 1128615 h 522"/>
                <a:gd name="T98" fmla="*/ 1943504 w 730"/>
                <a:gd name="T99" fmla="*/ 1171320 h 522"/>
                <a:gd name="T100" fmla="*/ 1930119 w 730"/>
                <a:gd name="T101" fmla="*/ 1235376 h 522"/>
                <a:gd name="T102" fmla="*/ 1900672 w 730"/>
                <a:gd name="T103" fmla="*/ 1317735 h 522"/>
                <a:gd name="T104" fmla="*/ 1849809 w 730"/>
                <a:gd name="T105" fmla="*/ 1421445 h 522"/>
                <a:gd name="T106" fmla="*/ 1790915 w 730"/>
                <a:gd name="T107" fmla="*/ 1519055 h 522"/>
                <a:gd name="T108" fmla="*/ 1734698 w 730"/>
                <a:gd name="T109" fmla="*/ 1580062 h 5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30"/>
                <a:gd name="T166" fmla="*/ 0 h 522"/>
                <a:gd name="T167" fmla="*/ 730 w 730"/>
                <a:gd name="T168" fmla="*/ 522 h 5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30" h="522">
                  <a:moveTo>
                    <a:pt x="5" y="522"/>
                  </a:moveTo>
                  <a:lnTo>
                    <a:pt x="0" y="9"/>
                  </a:lnTo>
                  <a:lnTo>
                    <a:pt x="21" y="4"/>
                  </a:lnTo>
                  <a:lnTo>
                    <a:pt x="39" y="1"/>
                  </a:lnTo>
                  <a:lnTo>
                    <a:pt x="55" y="0"/>
                  </a:lnTo>
                  <a:lnTo>
                    <a:pt x="70" y="0"/>
                  </a:lnTo>
                  <a:lnTo>
                    <a:pt x="92" y="3"/>
                  </a:lnTo>
                  <a:lnTo>
                    <a:pt x="107" y="6"/>
                  </a:lnTo>
                  <a:lnTo>
                    <a:pt x="123" y="11"/>
                  </a:lnTo>
                  <a:lnTo>
                    <a:pt x="134" y="17"/>
                  </a:lnTo>
                  <a:lnTo>
                    <a:pt x="142" y="24"/>
                  </a:lnTo>
                  <a:lnTo>
                    <a:pt x="148" y="35"/>
                  </a:lnTo>
                  <a:lnTo>
                    <a:pt x="150" y="43"/>
                  </a:lnTo>
                  <a:lnTo>
                    <a:pt x="149" y="54"/>
                  </a:lnTo>
                  <a:lnTo>
                    <a:pt x="145" y="65"/>
                  </a:lnTo>
                  <a:lnTo>
                    <a:pt x="135" y="79"/>
                  </a:lnTo>
                  <a:lnTo>
                    <a:pt x="125" y="96"/>
                  </a:lnTo>
                  <a:lnTo>
                    <a:pt x="119" y="111"/>
                  </a:lnTo>
                  <a:lnTo>
                    <a:pt x="116" y="122"/>
                  </a:lnTo>
                  <a:lnTo>
                    <a:pt x="115" y="134"/>
                  </a:lnTo>
                  <a:lnTo>
                    <a:pt x="116" y="143"/>
                  </a:lnTo>
                  <a:lnTo>
                    <a:pt x="121" y="155"/>
                  </a:lnTo>
                  <a:lnTo>
                    <a:pt x="130" y="167"/>
                  </a:lnTo>
                  <a:lnTo>
                    <a:pt x="142" y="178"/>
                  </a:lnTo>
                  <a:lnTo>
                    <a:pt x="154" y="185"/>
                  </a:lnTo>
                  <a:lnTo>
                    <a:pt x="169" y="190"/>
                  </a:lnTo>
                  <a:lnTo>
                    <a:pt x="186" y="194"/>
                  </a:lnTo>
                  <a:lnTo>
                    <a:pt x="199" y="196"/>
                  </a:lnTo>
                  <a:lnTo>
                    <a:pt x="214" y="194"/>
                  </a:lnTo>
                  <a:lnTo>
                    <a:pt x="229" y="191"/>
                  </a:lnTo>
                  <a:lnTo>
                    <a:pt x="243" y="186"/>
                  </a:lnTo>
                  <a:lnTo>
                    <a:pt x="258" y="179"/>
                  </a:lnTo>
                  <a:lnTo>
                    <a:pt x="274" y="169"/>
                  </a:lnTo>
                  <a:lnTo>
                    <a:pt x="287" y="160"/>
                  </a:lnTo>
                  <a:lnTo>
                    <a:pt x="298" y="151"/>
                  </a:lnTo>
                  <a:lnTo>
                    <a:pt x="307" y="140"/>
                  </a:lnTo>
                  <a:lnTo>
                    <a:pt x="314" y="127"/>
                  </a:lnTo>
                  <a:lnTo>
                    <a:pt x="318" y="113"/>
                  </a:lnTo>
                  <a:lnTo>
                    <a:pt x="320" y="96"/>
                  </a:lnTo>
                  <a:lnTo>
                    <a:pt x="325" y="82"/>
                  </a:lnTo>
                  <a:lnTo>
                    <a:pt x="329" y="76"/>
                  </a:lnTo>
                  <a:lnTo>
                    <a:pt x="338" y="69"/>
                  </a:lnTo>
                  <a:lnTo>
                    <a:pt x="353" y="62"/>
                  </a:lnTo>
                  <a:lnTo>
                    <a:pt x="373" y="55"/>
                  </a:lnTo>
                  <a:lnTo>
                    <a:pt x="394" y="49"/>
                  </a:lnTo>
                  <a:lnTo>
                    <a:pt x="413" y="43"/>
                  </a:lnTo>
                  <a:lnTo>
                    <a:pt x="433" y="38"/>
                  </a:lnTo>
                  <a:lnTo>
                    <a:pt x="462" y="33"/>
                  </a:lnTo>
                  <a:lnTo>
                    <a:pt x="503" y="26"/>
                  </a:lnTo>
                  <a:lnTo>
                    <a:pt x="548" y="22"/>
                  </a:lnTo>
                  <a:lnTo>
                    <a:pt x="597" y="22"/>
                  </a:lnTo>
                  <a:lnTo>
                    <a:pt x="645" y="22"/>
                  </a:lnTo>
                  <a:lnTo>
                    <a:pt x="689" y="27"/>
                  </a:lnTo>
                  <a:lnTo>
                    <a:pt x="691" y="40"/>
                  </a:lnTo>
                  <a:lnTo>
                    <a:pt x="694" y="56"/>
                  </a:lnTo>
                  <a:lnTo>
                    <a:pt x="700" y="78"/>
                  </a:lnTo>
                  <a:lnTo>
                    <a:pt x="709" y="103"/>
                  </a:lnTo>
                  <a:lnTo>
                    <a:pt x="718" y="128"/>
                  </a:lnTo>
                  <a:lnTo>
                    <a:pt x="724" y="146"/>
                  </a:lnTo>
                  <a:lnTo>
                    <a:pt x="728" y="163"/>
                  </a:lnTo>
                  <a:lnTo>
                    <a:pt x="730" y="178"/>
                  </a:lnTo>
                  <a:lnTo>
                    <a:pt x="729" y="189"/>
                  </a:lnTo>
                  <a:lnTo>
                    <a:pt x="725" y="201"/>
                  </a:lnTo>
                  <a:lnTo>
                    <a:pt x="719" y="211"/>
                  </a:lnTo>
                  <a:lnTo>
                    <a:pt x="714" y="217"/>
                  </a:lnTo>
                  <a:lnTo>
                    <a:pt x="707" y="222"/>
                  </a:lnTo>
                  <a:lnTo>
                    <a:pt x="697" y="227"/>
                  </a:lnTo>
                  <a:lnTo>
                    <a:pt x="684" y="228"/>
                  </a:lnTo>
                  <a:lnTo>
                    <a:pt x="671" y="225"/>
                  </a:lnTo>
                  <a:lnTo>
                    <a:pt x="659" y="221"/>
                  </a:lnTo>
                  <a:lnTo>
                    <a:pt x="645" y="215"/>
                  </a:lnTo>
                  <a:lnTo>
                    <a:pt x="634" y="208"/>
                  </a:lnTo>
                  <a:lnTo>
                    <a:pt x="624" y="204"/>
                  </a:lnTo>
                  <a:lnTo>
                    <a:pt x="612" y="200"/>
                  </a:lnTo>
                  <a:lnTo>
                    <a:pt x="599" y="198"/>
                  </a:lnTo>
                  <a:lnTo>
                    <a:pt x="589" y="199"/>
                  </a:lnTo>
                  <a:lnTo>
                    <a:pt x="578" y="204"/>
                  </a:lnTo>
                  <a:lnTo>
                    <a:pt x="569" y="212"/>
                  </a:lnTo>
                  <a:lnTo>
                    <a:pt x="562" y="222"/>
                  </a:lnTo>
                  <a:lnTo>
                    <a:pt x="556" y="235"/>
                  </a:lnTo>
                  <a:lnTo>
                    <a:pt x="553" y="245"/>
                  </a:lnTo>
                  <a:lnTo>
                    <a:pt x="551" y="255"/>
                  </a:lnTo>
                  <a:lnTo>
                    <a:pt x="550" y="269"/>
                  </a:lnTo>
                  <a:lnTo>
                    <a:pt x="552" y="285"/>
                  </a:lnTo>
                  <a:lnTo>
                    <a:pt x="557" y="301"/>
                  </a:lnTo>
                  <a:lnTo>
                    <a:pt x="565" y="315"/>
                  </a:lnTo>
                  <a:lnTo>
                    <a:pt x="574" y="328"/>
                  </a:lnTo>
                  <a:lnTo>
                    <a:pt x="579" y="335"/>
                  </a:lnTo>
                  <a:lnTo>
                    <a:pt x="590" y="345"/>
                  </a:lnTo>
                  <a:lnTo>
                    <a:pt x="602" y="355"/>
                  </a:lnTo>
                  <a:lnTo>
                    <a:pt x="617" y="362"/>
                  </a:lnTo>
                  <a:lnTo>
                    <a:pt x="634" y="367"/>
                  </a:lnTo>
                  <a:lnTo>
                    <a:pt x="649" y="369"/>
                  </a:lnTo>
                  <a:lnTo>
                    <a:pt x="667" y="370"/>
                  </a:lnTo>
                  <a:lnTo>
                    <a:pt x="685" y="368"/>
                  </a:lnTo>
                  <a:lnTo>
                    <a:pt x="700" y="367"/>
                  </a:lnTo>
                  <a:lnTo>
                    <a:pt x="714" y="366"/>
                  </a:lnTo>
                  <a:lnTo>
                    <a:pt x="722" y="370"/>
                  </a:lnTo>
                  <a:lnTo>
                    <a:pt x="725" y="377"/>
                  </a:lnTo>
                  <a:lnTo>
                    <a:pt x="726" y="384"/>
                  </a:lnTo>
                  <a:lnTo>
                    <a:pt x="725" y="391"/>
                  </a:lnTo>
                  <a:lnTo>
                    <a:pt x="721" y="405"/>
                  </a:lnTo>
                  <a:lnTo>
                    <a:pt x="716" y="417"/>
                  </a:lnTo>
                  <a:lnTo>
                    <a:pt x="710" y="432"/>
                  </a:lnTo>
                  <a:lnTo>
                    <a:pt x="701" y="449"/>
                  </a:lnTo>
                  <a:lnTo>
                    <a:pt x="691" y="466"/>
                  </a:lnTo>
                  <a:lnTo>
                    <a:pt x="681" y="481"/>
                  </a:lnTo>
                  <a:lnTo>
                    <a:pt x="669" y="498"/>
                  </a:lnTo>
                  <a:lnTo>
                    <a:pt x="659" y="510"/>
                  </a:lnTo>
                  <a:lnTo>
                    <a:pt x="648" y="518"/>
                  </a:lnTo>
                  <a:lnTo>
                    <a:pt x="5" y="522"/>
                  </a:lnTo>
                  <a:close/>
                </a:path>
              </a:pathLst>
            </a:custGeom>
            <a:solidFill>
              <a:srgbClr val="CC0099"/>
            </a:solidFill>
            <a:ln w="38100">
              <a:solidFill>
                <a:srgbClr val="CC00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4" name="Freeform 10">
              <a:hlinkClick r:id="rId5" action="ppaction://hlinksldjump"/>
            </p:cNvPr>
            <p:cNvSpPr>
              <a:spLocks/>
            </p:cNvSpPr>
            <p:nvPr/>
          </p:nvSpPr>
          <p:spPr bwMode="auto">
            <a:xfrm>
              <a:off x="-709681" y="1444510"/>
              <a:ext cx="3732033" cy="2152064"/>
            </a:xfrm>
            <a:custGeom>
              <a:avLst/>
              <a:gdLst>
                <a:gd name="T0" fmla="*/ 2147483647 w 1136"/>
                <a:gd name="T1" fmla="*/ 2147483647 h 717"/>
                <a:gd name="T2" fmla="*/ 2147483647 w 1136"/>
                <a:gd name="T3" fmla="*/ 2147483647 h 717"/>
                <a:gd name="T4" fmla="*/ 2147483647 w 1136"/>
                <a:gd name="T5" fmla="*/ 2147483647 h 717"/>
                <a:gd name="T6" fmla="*/ 2147483647 w 1136"/>
                <a:gd name="T7" fmla="*/ 2147483647 h 717"/>
                <a:gd name="T8" fmla="*/ 2147483647 w 1136"/>
                <a:gd name="T9" fmla="*/ 2147483647 h 717"/>
                <a:gd name="T10" fmla="*/ 2147483647 w 1136"/>
                <a:gd name="T11" fmla="*/ 2147483647 h 717"/>
                <a:gd name="T12" fmla="*/ 2147483647 w 1136"/>
                <a:gd name="T13" fmla="*/ 2147483647 h 717"/>
                <a:gd name="T14" fmla="*/ 2147483647 w 1136"/>
                <a:gd name="T15" fmla="*/ 2147483647 h 717"/>
                <a:gd name="T16" fmla="*/ 2147483647 w 1136"/>
                <a:gd name="T17" fmla="*/ 2147483647 h 717"/>
                <a:gd name="T18" fmla="*/ 2147483647 w 1136"/>
                <a:gd name="T19" fmla="*/ 2147483647 h 717"/>
                <a:gd name="T20" fmla="*/ 2147483647 w 1136"/>
                <a:gd name="T21" fmla="*/ 2147483647 h 717"/>
                <a:gd name="T22" fmla="*/ 2147483647 w 1136"/>
                <a:gd name="T23" fmla="*/ 2147483647 h 717"/>
                <a:gd name="T24" fmla="*/ 2147483647 w 1136"/>
                <a:gd name="T25" fmla="*/ 2147483647 h 717"/>
                <a:gd name="T26" fmla="*/ 2147483647 w 1136"/>
                <a:gd name="T27" fmla="*/ 2147483647 h 717"/>
                <a:gd name="T28" fmla="*/ 2147483647 w 1136"/>
                <a:gd name="T29" fmla="*/ 2147483647 h 717"/>
                <a:gd name="T30" fmla="*/ 2147483647 w 1136"/>
                <a:gd name="T31" fmla="*/ 2147483647 h 717"/>
                <a:gd name="T32" fmla="*/ 2147483647 w 1136"/>
                <a:gd name="T33" fmla="*/ 2147483647 h 717"/>
                <a:gd name="T34" fmla="*/ 2147483647 w 1136"/>
                <a:gd name="T35" fmla="*/ 2147483647 h 717"/>
                <a:gd name="T36" fmla="*/ 2147483647 w 1136"/>
                <a:gd name="T37" fmla="*/ 2147483647 h 717"/>
                <a:gd name="T38" fmla="*/ 2147483647 w 1136"/>
                <a:gd name="T39" fmla="*/ 2147483647 h 717"/>
                <a:gd name="T40" fmla="*/ 2147483647 w 1136"/>
                <a:gd name="T41" fmla="*/ 2147483647 h 717"/>
                <a:gd name="T42" fmla="*/ 2147483647 w 1136"/>
                <a:gd name="T43" fmla="*/ 2147483647 h 717"/>
                <a:gd name="T44" fmla="*/ 2147483647 w 1136"/>
                <a:gd name="T45" fmla="*/ 2147483647 h 717"/>
                <a:gd name="T46" fmla="*/ 2147483647 w 1136"/>
                <a:gd name="T47" fmla="*/ 2147483647 h 717"/>
                <a:gd name="T48" fmla="*/ 2147483647 w 1136"/>
                <a:gd name="T49" fmla="*/ 2147483647 h 717"/>
                <a:gd name="T50" fmla="*/ 2147483647 w 1136"/>
                <a:gd name="T51" fmla="*/ 2147483647 h 717"/>
                <a:gd name="T52" fmla="*/ 2080712714 w 1136"/>
                <a:gd name="T53" fmla="*/ 2147483647 h 717"/>
                <a:gd name="T54" fmla="*/ 1158772076 w 1136"/>
                <a:gd name="T55" fmla="*/ 2147483647 h 717"/>
                <a:gd name="T56" fmla="*/ 1607055758 w 1136"/>
                <a:gd name="T57" fmla="*/ 2147483647 h 717"/>
                <a:gd name="T58" fmla="*/ 1953838841 w 1136"/>
                <a:gd name="T59" fmla="*/ 2147483647 h 717"/>
                <a:gd name="T60" fmla="*/ 1801592089 w 1136"/>
                <a:gd name="T61" fmla="*/ 2147483647 h 717"/>
                <a:gd name="T62" fmla="*/ 1361767745 w 1136"/>
                <a:gd name="T63" fmla="*/ 2147483647 h 717"/>
                <a:gd name="T64" fmla="*/ 998065592 w 1136"/>
                <a:gd name="T65" fmla="*/ 2147483647 h 717"/>
                <a:gd name="T66" fmla="*/ 456740452 w 1136"/>
                <a:gd name="T67" fmla="*/ 2147483647 h 717"/>
                <a:gd name="T68" fmla="*/ 33832624 w 1136"/>
                <a:gd name="T69" fmla="*/ 2147483647 h 717"/>
                <a:gd name="T70" fmla="*/ 135330495 w 1136"/>
                <a:gd name="T71" fmla="*/ 2147483647 h 717"/>
                <a:gd name="T72" fmla="*/ 710488197 w 1136"/>
                <a:gd name="T73" fmla="*/ 2147483647 h 717"/>
                <a:gd name="T74" fmla="*/ 1082647121 w 1136"/>
                <a:gd name="T75" fmla="*/ 2147483647 h 717"/>
                <a:gd name="T76" fmla="*/ 854275414 w 1136"/>
                <a:gd name="T77" fmla="*/ 2147483647 h 717"/>
                <a:gd name="T78" fmla="*/ 769693688 w 1136"/>
                <a:gd name="T79" fmla="*/ 1569970569 h 717"/>
                <a:gd name="T80" fmla="*/ 1505557924 w 1136"/>
                <a:gd name="T81" fmla="*/ 1698851006 h 717"/>
                <a:gd name="T82" fmla="*/ 2147483647 w 1136"/>
                <a:gd name="T83" fmla="*/ 1757428478 h 717"/>
                <a:gd name="T84" fmla="*/ 2147483647 w 1136"/>
                <a:gd name="T85" fmla="*/ 1499675295 h 717"/>
                <a:gd name="T86" fmla="*/ 2147483647 w 1136"/>
                <a:gd name="T87" fmla="*/ 855284404 h 717"/>
                <a:gd name="T88" fmla="*/ 2147483647 w 1136"/>
                <a:gd name="T89" fmla="*/ 222607530 h 717"/>
                <a:gd name="T90" fmla="*/ 2147483647 w 1136"/>
                <a:gd name="T91" fmla="*/ 0 h 717"/>
                <a:gd name="T92" fmla="*/ 2147483647 w 1136"/>
                <a:gd name="T93" fmla="*/ 199175772 h 717"/>
                <a:gd name="T94" fmla="*/ 2147483647 w 1136"/>
                <a:gd name="T95" fmla="*/ 784985284 h 717"/>
                <a:gd name="T96" fmla="*/ 2147483647 w 1136"/>
                <a:gd name="T97" fmla="*/ 1546538811 h 717"/>
                <a:gd name="T98" fmla="*/ 2147483647 w 1136"/>
                <a:gd name="T99" fmla="*/ 1956604190 h 717"/>
                <a:gd name="T100" fmla="*/ 2147483647 w 1136"/>
                <a:gd name="T101" fmla="*/ 1944890234 h 717"/>
                <a:gd name="T102" fmla="*/ 2147483647 w 1136"/>
                <a:gd name="T103" fmla="*/ 1651983645 h 7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136"/>
                <a:gd name="T157" fmla="*/ 0 h 717"/>
                <a:gd name="T158" fmla="*/ 1136 w 1136"/>
                <a:gd name="T159" fmla="*/ 717 h 7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136" h="717">
                  <a:moveTo>
                    <a:pt x="934" y="142"/>
                  </a:moveTo>
                  <a:lnTo>
                    <a:pt x="938" y="160"/>
                  </a:lnTo>
                  <a:lnTo>
                    <a:pt x="941" y="174"/>
                  </a:lnTo>
                  <a:lnTo>
                    <a:pt x="942" y="185"/>
                  </a:lnTo>
                  <a:lnTo>
                    <a:pt x="939" y="197"/>
                  </a:lnTo>
                  <a:lnTo>
                    <a:pt x="934" y="214"/>
                  </a:lnTo>
                  <a:lnTo>
                    <a:pt x="928" y="231"/>
                  </a:lnTo>
                  <a:lnTo>
                    <a:pt x="922" y="247"/>
                  </a:lnTo>
                  <a:lnTo>
                    <a:pt x="916" y="262"/>
                  </a:lnTo>
                  <a:lnTo>
                    <a:pt x="908" y="281"/>
                  </a:lnTo>
                  <a:lnTo>
                    <a:pt x="901" y="296"/>
                  </a:lnTo>
                  <a:lnTo>
                    <a:pt x="896" y="309"/>
                  </a:lnTo>
                  <a:lnTo>
                    <a:pt x="891" y="327"/>
                  </a:lnTo>
                  <a:lnTo>
                    <a:pt x="886" y="342"/>
                  </a:lnTo>
                  <a:lnTo>
                    <a:pt x="885" y="357"/>
                  </a:lnTo>
                  <a:lnTo>
                    <a:pt x="888" y="373"/>
                  </a:lnTo>
                  <a:lnTo>
                    <a:pt x="893" y="387"/>
                  </a:lnTo>
                  <a:lnTo>
                    <a:pt x="903" y="399"/>
                  </a:lnTo>
                  <a:lnTo>
                    <a:pt x="913" y="406"/>
                  </a:lnTo>
                  <a:lnTo>
                    <a:pt x="928" y="407"/>
                  </a:lnTo>
                  <a:lnTo>
                    <a:pt x="945" y="406"/>
                  </a:lnTo>
                  <a:lnTo>
                    <a:pt x="957" y="401"/>
                  </a:lnTo>
                  <a:lnTo>
                    <a:pt x="971" y="395"/>
                  </a:lnTo>
                  <a:lnTo>
                    <a:pt x="982" y="386"/>
                  </a:lnTo>
                  <a:lnTo>
                    <a:pt x="991" y="374"/>
                  </a:lnTo>
                  <a:lnTo>
                    <a:pt x="996" y="360"/>
                  </a:lnTo>
                  <a:lnTo>
                    <a:pt x="998" y="345"/>
                  </a:lnTo>
                  <a:lnTo>
                    <a:pt x="1005" y="331"/>
                  </a:lnTo>
                  <a:lnTo>
                    <a:pt x="1014" y="319"/>
                  </a:lnTo>
                  <a:lnTo>
                    <a:pt x="1027" y="310"/>
                  </a:lnTo>
                  <a:lnTo>
                    <a:pt x="1040" y="305"/>
                  </a:lnTo>
                  <a:lnTo>
                    <a:pt x="1054" y="303"/>
                  </a:lnTo>
                  <a:lnTo>
                    <a:pt x="1065" y="302"/>
                  </a:lnTo>
                  <a:lnTo>
                    <a:pt x="1079" y="304"/>
                  </a:lnTo>
                  <a:lnTo>
                    <a:pt x="1093" y="308"/>
                  </a:lnTo>
                  <a:lnTo>
                    <a:pt x="1106" y="313"/>
                  </a:lnTo>
                  <a:lnTo>
                    <a:pt x="1115" y="323"/>
                  </a:lnTo>
                  <a:lnTo>
                    <a:pt x="1123" y="333"/>
                  </a:lnTo>
                  <a:lnTo>
                    <a:pt x="1131" y="342"/>
                  </a:lnTo>
                  <a:lnTo>
                    <a:pt x="1135" y="355"/>
                  </a:lnTo>
                  <a:lnTo>
                    <a:pt x="1136" y="367"/>
                  </a:lnTo>
                  <a:lnTo>
                    <a:pt x="1134" y="380"/>
                  </a:lnTo>
                  <a:lnTo>
                    <a:pt x="1130" y="391"/>
                  </a:lnTo>
                  <a:lnTo>
                    <a:pt x="1127" y="400"/>
                  </a:lnTo>
                  <a:lnTo>
                    <a:pt x="1122" y="412"/>
                  </a:lnTo>
                  <a:lnTo>
                    <a:pt x="1111" y="427"/>
                  </a:lnTo>
                  <a:lnTo>
                    <a:pt x="1101" y="439"/>
                  </a:lnTo>
                  <a:lnTo>
                    <a:pt x="1089" y="451"/>
                  </a:lnTo>
                  <a:lnTo>
                    <a:pt x="1076" y="462"/>
                  </a:lnTo>
                  <a:lnTo>
                    <a:pt x="1062" y="472"/>
                  </a:lnTo>
                  <a:lnTo>
                    <a:pt x="1050" y="477"/>
                  </a:lnTo>
                  <a:lnTo>
                    <a:pt x="1037" y="480"/>
                  </a:lnTo>
                  <a:lnTo>
                    <a:pt x="1020" y="483"/>
                  </a:lnTo>
                  <a:lnTo>
                    <a:pt x="1008" y="486"/>
                  </a:lnTo>
                  <a:lnTo>
                    <a:pt x="993" y="491"/>
                  </a:lnTo>
                  <a:lnTo>
                    <a:pt x="980" y="497"/>
                  </a:lnTo>
                  <a:lnTo>
                    <a:pt x="968" y="504"/>
                  </a:lnTo>
                  <a:lnTo>
                    <a:pt x="959" y="513"/>
                  </a:lnTo>
                  <a:lnTo>
                    <a:pt x="949" y="521"/>
                  </a:lnTo>
                  <a:lnTo>
                    <a:pt x="940" y="531"/>
                  </a:lnTo>
                  <a:lnTo>
                    <a:pt x="931" y="544"/>
                  </a:lnTo>
                  <a:lnTo>
                    <a:pt x="924" y="558"/>
                  </a:lnTo>
                  <a:lnTo>
                    <a:pt x="919" y="573"/>
                  </a:lnTo>
                  <a:lnTo>
                    <a:pt x="916" y="589"/>
                  </a:lnTo>
                  <a:lnTo>
                    <a:pt x="916" y="603"/>
                  </a:lnTo>
                  <a:lnTo>
                    <a:pt x="919" y="619"/>
                  </a:lnTo>
                  <a:lnTo>
                    <a:pt x="922" y="633"/>
                  </a:lnTo>
                  <a:lnTo>
                    <a:pt x="924" y="648"/>
                  </a:lnTo>
                  <a:lnTo>
                    <a:pt x="917" y="645"/>
                  </a:lnTo>
                  <a:lnTo>
                    <a:pt x="906" y="640"/>
                  </a:lnTo>
                  <a:lnTo>
                    <a:pt x="895" y="636"/>
                  </a:lnTo>
                  <a:lnTo>
                    <a:pt x="883" y="634"/>
                  </a:lnTo>
                  <a:lnTo>
                    <a:pt x="870" y="632"/>
                  </a:lnTo>
                  <a:lnTo>
                    <a:pt x="855" y="633"/>
                  </a:lnTo>
                  <a:lnTo>
                    <a:pt x="838" y="636"/>
                  </a:lnTo>
                  <a:lnTo>
                    <a:pt x="823" y="639"/>
                  </a:lnTo>
                  <a:lnTo>
                    <a:pt x="803" y="644"/>
                  </a:lnTo>
                  <a:lnTo>
                    <a:pt x="783" y="650"/>
                  </a:lnTo>
                  <a:lnTo>
                    <a:pt x="764" y="656"/>
                  </a:lnTo>
                  <a:lnTo>
                    <a:pt x="745" y="663"/>
                  </a:lnTo>
                  <a:lnTo>
                    <a:pt x="729" y="670"/>
                  </a:lnTo>
                  <a:lnTo>
                    <a:pt x="712" y="678"/>
                  </a:lnTo>
                  <a:lnTo>
                    <a:pt x="693" y="685"/>
                  </a:lnTo>
                  <a:lnTo>
                    <a:pt x="675" y="691"/>
                  </a:lnTo>
                  <a:lnTo>
                    <a:pt x="652" y="699"/>
                  </a:lnTo>
                  <a:lnTo>
                    <a:pt x="629" y="707"/>
                  </a:lnTo>
                  <a:lnTo>
                    <a:pt x="612" y="712"/>
                  </a:lnTo>
                  <a:lnTo>
                    <a:pt x="590" y="715"/>
                  </a:lnTo>
                  <a:lnTo>
                    <a:pt x="571" y="717"/>
                  </a:lnTo>
                  <a:lnTo>
                    <a:pt x="548" y="715"/>
                  </a:lnTo>
                  <a:lnTo>
                    <a:pt x="531" y="712"/>
                  </a:lnTo>
                  <a:lnTo>
                    <a:pt x="515" y="707"/>
                  </a:lnTo>
                  <a:lnTo>
                    <a:pt x="504" y="700"/>
                  </a:lnTo>
                  <a:lnTo>
                    <a:pt x="496" y="690"/>
                  </a:lnTo>
                  <a:lnTo>
                    <a:pt x="491" y="676"/>
                  </a:lnTo>
                  <a:lnTo>
                    <a:pt x="491" y="664"/>
                  </a:lnTo>
                  <a:lnTo>
                    <a:pt x="495" y="653"/>
                  </a:lnTo>
                  <a:lnTo>
                    <a:pt x="501" y="642"/>
                  </a:lnTo>
                  <a:lnTo>
                    <a:pt x="510" y="631"/>
                  </a:lnTo>
                  <a:lnTo>
                    <a:pt x="522" y="620"/>
                  </a:lnTo>
                  <a:lnTo>
                    <a:pt x="537" y="609"/>
                  </a:lnTo>
                  <a:lnTo>
                    <a:pt x="553" y="602"/>
                  </a:lnTo>
                  <a:lnTo>
                    <a:pt x="572" y="596"/>
                  </a:lnTo>
                  <a:lnTo>
                    <a:pt x="587" y="592"/>
                  </a:lnTo>
                  <a:lnTo>
                    <a:pt x="602" y="587"/>
                  </a:lnTo>
                  <a:lnTo>
                    <a:pt x="619" y="581"/>
                  </a:lnTo>
                  <a:lnTo>
                    <a:pt x="635" y="573"/>
                  </a:lnTo>
                  <a:lnTo>
                    <a:pt x="648" y="566"/>
                  </a:lnTo>
                  <a:lnTo>
                    <a:pt x="657" y="558"/>
                  </a:lnTo>
                  <a:lnTo>
                    <a:pt x="660" y="549"/>
                  </a:lnTo>
                  <a:lnTo>
                    <a:pt x="658" y="539"/>
                  </a:lnTo>
                  <a:lnTo>
                    <a:pt x="651" y="529"/>
                  </a:lnTo>
                  <a:lnTo>
                    <a:pt x="640" y="521"/>
                  </a:lnTo>
                  <a:lnTo>
                    <a:pt x="631" y="516"/>
                  </a:lnTo>
                  <a:lnTo>
                    <a:pt x="621" y="513"/>
                  </a:lnTo>
                  <a:lnTo>
                    <a:pt x="605" y="511"/>
                  </a:lnTo>
                  <a:lnTo>
                    <a:pt x="586" y="511"/>
                  </a:lnTo>
                  <a:lnTo>
                    <a:pt x="567" y="512"/>
                  </a:lnTo>
                  <a:lnTo>
                    <a:pt x="549" y="514"/>
                  </a:lnTo>
                  <a:lnTo>
                    <a:pt x="532" y="517"/>
                  </a:lnTo>
                  <a:lnTo>
                    <a:pt x="517" y="521"/>
                  </a:lnTo>
                  <a:lnTo>
                    <a:pt x="501" y="526"/>
                  </a:lnTo>
                  <a:lnTo>
                    <a:pt x="482" y="533"/>
                  </a:lnTo>
                  <a:lnTo>
                    <a:pt x="465" y="541"/>
                  </a:lnTo>
                  <a:lnTo>
                    <a:pt x="450" y="548"/>
                  </a:lnTo>
                  <a:lnTo>
                    <a:pt x="430" y="559"/>
                  </a:lnTo>
                  <a:lnTo>
                    <a:pt x="411" y="571"/>
                  </a:lnTo>
                  <a:lnTo>
                    <a:pt x="393" y="581"/>
                  </a:lnTo>
                  <a:lnTo>
                    <a:pt x="376" y="592"/>
                  </a:lnTo>
                  <a:lnTo>
                    <a:pt x="356" y="603"/>
                  </a:lnTo>
                  <a:lnTo>
                    <a:pt x="337" y="612"/>
                  </a:lnTo>
                  <a:lnTo>
                    <a:pt x="316" y="620"/>
                  </a:lnTo>
                  <a:lnTo>
                    <a:pt x="294" y="627"/>
                  </a:lnTo>
                  <a:lnTo>
                    <a:pt x="272" y="632"/>
                  </a:lnTo>
                  <a:lnTo>
                    <a:pt x="246" y="636"/>
                  </a:lnTo>
                  <a:lnTo>
                    <a:pt x="225" y="639"/>
                  </a:lnTo>
                  <a:lnTo>
                    <a:pt x="195" y="642"/>
                  </a:lnTo>
                  <a:lnTo>
                    <a:pt x="173" y="644"/>
                  </a:lnTo>
                  <a:lnTo>
                    <a:pt x="151" y="643"/>
                  </a:lnTo>
                  <a:lnTo>
                    <a:pt x="137" y="643"/>
                  </a:lnTo>
                  <a:lnTo>
                    <a:pt x="142" y="632"/>
                  </a:lnTo>
                  <a:lnTo>
                    <a:pt x="151" y="619"/>
                  </a:lnTo>
                  <a:lnTo>
                    <a:pt x="163" y="607"/>
                  </a:lnTo>
                  <a:lnTo>
                    <a:pt x="175" y="594"/>
                  </a:lnTo>
                  <a:lnTo>
                    <a:pt x="190" y="578"/>
                  </a:lnTo>
                  <a:lnTo>
                    <a:pt x="202" y="567"/>
                  </a:lnTo>
                  <a:lnTo>
                    <a:pt x="212" y="555"/>
                  </a:lnTo>
                  <a:lnTo>
                    <a:pt x="221" y="540"/>
                  </a:lnTo>
                  <a:lnTo>
                    <a:pt x="227" y="525"/>
                  </a:lnTo>
                  <a:lnTo>
                    <a:pt x="231" y="509"/>
                  </a:lnTo>
                  <a:lnTo>
                    <a:pt x="234" y="494"/>
                  </a:lnTo>
                  <a:lnTo>
                    <a:pt x="232" y="477"/>
                  </a:lnTo>
                  <a:lnTo>
                    <a:pt x="228" y="466"/>
                  </a:lnTo>
                  <a:lnTo>
                    <a:pt x="220" y="456"/>
                  </a:lnTo>
                  <a:lnTo>
                    <a:pt x="213" y="450"/>
                  </a:lnTo>
                  <a:lnTo>
                    <a:pt x="204" y="445"/>
                  </a:lnTo>
                  <a:lnTo>
                    <a:pt x="194" y="443"/>
                  </a:lnTo>
                  <a:lnTo>
                    <a:pt x="183" y="442"/>
                  </a:lnTo>
                  <a:lnTo>
                    <a:pt x="172" y="445"/>
                  </a:lnTo>
                  <a:lnTo>
                    <a:pt x="161" y="452"/>
                  </a:lnTo>
                  <a:lnTo>
                    <a:pt x="152" y="461"/>
                  </a:lnTo>
                  <a:lnTo>
                    <a:pt x="143" y="472"/>
                  </a:lnTo>
                  <a:lnTo>
                    <a:pt x="135" y="484"/>
                  </a:lnTo>
                  <a:lnTo>
                    <a:pt x="127" y="494"/>
                  </a:lnTo>
                  <a:lnTo>
                    <a:pt x="118" y="504"/>
                  </a:lnTo>
                  <a:lnTo>
                    <a:pt x="108" y="514"/>
                  </a:lnTo>
                  <a:lnTo>
                    <a:pt x="95" y="521"/>
                  </a:lnTo>
                  <a:lnTo>
                    <a:pt x="82" y="524"/>
                  </a:lnTo>
                  <a:lnTo>
                    <a:pt x="68" y="526"/>
                  </a:lnTo>
                  <a:lnTo>
                    <a:pt x="54" y="524"/>
                  </a:lnTo>
                  <a:lnTo>
                    <a:pt x="40" y="520"/>
                  </a:lnTo>
                  <a:lnTo>
                    <a:pt x="27" y="512"/>
                  </a:lnTo>
                  <a:lnTo>
                    <a:pt x="17" y="504"/>
                  </a:lnTo>
                  <a:lnTo>
                    <a:pt x="9" y="492"/>
                  </a:lnTo>
                  <a:lnTo>
                    <a:pt x="4" y="478"/>
                  </a:lnTo>
                  <a:lnTo>
                    <a:pt x="1" y="465"/>
                  </a:lnTo>
                  <a:lnTo>
                    <a:pt x="0" y="451"/>
                  </a:lnTo>
                  <a:lnTo>
                    <a:pt x="2" y="439"/>
                  </a:lnTo>
                  <a:lnTo>
                    <a:pt x="7" y="428"/>
                  </a:lnTo>
                  <a:lnTo>
                    <a:pt x="16" y="415"/>
                  </a:lnTo>
                  <a:lnTo>
                    <a:pt x="28" y="404"/>
                  </a:lnTo>
                  <a:lnTo>
                    <a:pt x="42" y="395"/>
                  </a:lnTo>
                  <a:lnTo>
                    <a:pt x="54" y="389"/>
                  </a:lnTo>
                  <a:lnTo>
                    <a:pt x="70" y="381"/>
                  </a:lnTo>
                  <a:lnTo>
                    <a:pt x="84" y="373"/>
                  </a:lnTo>
                  <a:lnTo>
                    <a:pt x="98" y="363"/>
                  </a:lnTo>
                  <a:lnTo>
                    <a:pt x="111" y="351"/>
                  </a:lnTo>
                  <a:lnTo>
                    <a:pt x="121" y="338"/>
                  </a:lnTo>
                  <a:lnTo>
                    <a:pt x="126" y="321"/>
                  </a:lnTo>
                  <a:lnTo>
                    <a:pt x="128" y="305"/>
                  </a:lnTo>
                  <a:lnTo>
                    <a:pt x="127" y="290"/>
                  </a:lnTo>
                  <a:lnTo>
                    <a:pt x="124" y="273"/>
                  </a:lnTo>
                  <a:lnTo>
                    <a:pt x="118" y="256"/>
                  </a:lnTo>
                  <a:lnTo>
                    <a:pt x="109" y="236"/>
                  </a:lnTo>
                  <a:lnTo>
                    <a:pt x="101" y="218"/>
                  </a:lnTo>
                  <a:lnTo>
                    <a:pt x="92" y="199"/>
                  </a:lnTo>
                  <a:lnTo>
                    <a:pt x="88" y="178"/>
                  </a:lnTo>
                  <a:lnTo>
                    <a:pt x="88" y="163"/>
                  </a:lnTo>
                  <a:lnTo>
                    <a:pt x="90" y="146"/>
                  </a:lnTo>
                  <a:lnTo>
                    <a:pt x="91" y="134"/>
                  </a:lnTo>
                  <a:lnTo>
                    <a:pt x="103" y="136"/>
                  </a:lnTo>
                  <a:lnTo>
                    <a:pt x="120" y="138"/>
                  </a:lnTo>
                  <a:lnTo>
                    <a:pt x="138" y="140"/>
                  </a:lnTo>
                  <a:lnTo>
                    <a:pt x="158" y="143"/>
                  </a:lnTo>
                  <a:lnTo>
                    <a:pt x="178" y="145"/>
                  </a:lnTo>
                  <a:lnTo>
                    <a:pt x="200" y="148"/>
                  </a:lnTo>
                  <a:lnTo>
                    <a:pt x="223" y="150"/>
                  </a:lnTo>
                  <a:lnTo>
                    <a:pt x="248" y="151"/>
                  </a:lnTo>
                  <a:lnTo>
                    <a:pt x="297" y="151"/>
                  </a:lnTo>
                  <a:lnTo>
                    <a:pt x="314" y="150"/>
                  </a:lnTo>
                  <a:lnTo>
                    <a:pt x="331" y="149"/>
                  </a:lnTo>
                  <a:lnTo>
                    <a:pt x="350" y="146"/>
                  </a:lnTo>
                  <a:lnTo>
                    <a:pt x="366" y="141"/>
                  </a:lnTo>
                  <a:lnTo>
                    <a:pt x="378" y="135"/>
                  </a:lnTo>
                  <a:lnTo>
                    <a:pt x="388" y="128"/>
                  </a:lnTo>
                  <a:lnTo>
                    <a:pt x="395" y="121"/>
                  </a:lnTo>
                  <a:lnTo>
                    <a:pt x="398" y="113"/>
                  </a:lnTo>
                  <a:lnTo>
                    <a:pt x="398" y="101"/>
                  </a:lnTo>
                  <a:lnTo>
                    <a:pt x="395" y="87"/>
                  </a:lnTo>
                  <a:lnTo>
                    <a:pt x="390" y="73"/>
                  </a:lnTo>
                  <a:lnTo>
                    <a:pt x="385" y="60"/>
                  </a:lnTo>
                  <a:lnTo>
                    <a:pt x="385" y="48"/>
                  </a:lnTo>
                  <a:lnTo>
                    <a:pt x="391" y="37"/>
                  </a:lnTo>
                  <a:lnTo>
                    <a:pt x="400" y="27"/>
                  </a:lnTo>
                  <a:lnTo>
                    <a:pt x="413" y="19"/>
                  </a:lnTo>
                  <a:lnTo>
                    <a:pt x="428" y="13"/>
                  </a:lnTo>
                  <a:lnTo>
                    <a:pt x="445" y="8"/>
                  </a:lnTo>
                  <a:lnTo>
                    <a:pt x="462" y="5"/>
                  </a:lnTo>
                  <a:lnTo>
                    <a:pt x="483" y="2"/>
                  </a:lnTo>
                  <a:lnTo>
                    <a:pt x="500" y="0"/>
                  </a:lnTo>
                  <a:lnTo>
                    <a:pt x="519" y="0"/>
                  </a:lnTo>
                  <a:lnTo>
                    <a:pt x="535" y="1"/>
                  </a:lnTo>
                  <a:lnTo>
                    <a:pt x="552" y="5"/>
                  </a:lnTo>
                  <a:lnTo>
                    <a:pt x="568" y="10"/>
                  </a:lnTo>
                  <a:lnTo>
                    <a:pt x="583" y="17"/>
                  </a:lnTo>
                  <a:lnTo>
                    <a:pt x="595" y="25"/>
                  </a:lnTo>
                  <a:lnTo>
                    <a:pt x="606" y="35"/>
                  </a:lnTo>
                  <a:lnTo>
                    <a:pt x="611" y="45"/>
                  </a:lnTo>
                  <a:lnTo>
                    <a:pt x="613" y="55"/>
                  </a:lnTo>
                  <a:lnTo>
                    <a:pt x="610" y="67"/>
                  </a:lnTo>
                  <a:lnTo>
                    <a:pt x="605" y="77"/>
                  </a:lnTo>
                  <a:lnTo>
                    <a:pt x="596" y="93"/>
                  </a:lnTo>
                  <a:lnTo>
                    <a:pt x="590" y="106"/>
                  </a:lnTo>
                  <a:lnTo>
                    <a:pt x="585" y="120"/>
                  </a:lnTo>
                  <a:lnTo>
                    <a:pt x="585" y="132"/>
                  </a:lnTo>
                  <a:lnTo>
                    <a:pt x="590" y="144"/>
                  </a:lnTo>
                  <a:lnTo>
                    <a:pt x="600" y="153"/>
                  </a:lnTo>
                  <a:lnTo>
                    <a:pt x="609" y="158"/>
                  </a:lnTo>
                  <a:lnTo>
                    <a:pt x="623" y="163"/>
                  </a:lnTo>
                  <a:lnTo>
                    <a:pt x="640" y="167"/>
                  </a:lnTo>
                  <a:lnTo>
                    <a:pt x="656" y="169"/>
                  </a:lnTo>
                  <a:lnTo>
                    <a:pt x="677" y="171"/>
                  </a:lnTo>
                  <a:lnTo>
                    <a:pt x="700" y="171"/>
                  </a:lnTo>
                  <a:lnTo>
                    <a:pt x="719" y="168"/>
                  </a:lnTo>
                  <a:lnTo>
                    <a:pt x="747" y="166"/>
                  </a:lnTo>
                  <a:lnTo>
                    <a:pt x="775" y="162"/>
                  </a:lnTo>
                  <a:lnTo>
                    <a:pt x="799" y="158"/>
                  </a:lnTo>
                  <a:lnTo>
                    <a:pt x="823" y="154"/>
                  </a:lnTo>
                  <a:lnTo>
                    <a:pt x="851" y="148"/>
                  </a:lnTo>
                  <a:lnTo>
                    <a:pt x="884" y="141"/>
                  </a:lnTo>
                  <a:lnTo>
                    <a:pt x="931" y="132"/>
                  </a:lnTo>
                  <a:lnTo>
                    <a:pt x="934" y="142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5" name="Freeform 7">
              <a:hlinkClick r:id="rId6" action="ppaction://hlinksldjump"/>
            </p:cNvPr>
            <p:cNvSpPr>
              <a:spLocks/>
            </p:cNvSpPr>
            <p:nvPr/>
          </p:nvSpPr>
          <p:spPr bwMode="auto">
            <a:xfrm>
              <a:off x="-702931" y="2988229"/>
              <a:ext cx="3233974" cy="1886812"/>
            </a:xfrm>
            <a:custGeom>
              <a:avLst/>
              <a:gdLst>
                <a:gd name="T0" fmla="*/ 2341926 w 984"/>
                <a:gd name="T1" fmla="*/ 368684 h 620"/>
                <a:gd name="T2" fmla="*/ 2154572 w 984"/>
                <a:gd name="T3" fmla="*/ 405248 h 620"/>
                <a:gd name="T4" fmla="*/ 1945806 w 984"/>
                <a:gd name="T5" fmla="*/ 490563 h 620"/>
                <a:gd name="T6" fmla="*/ 1707599 w 984"/>
                <a:gd name="T7" fmla="*/ 588066 h 620"/>
                <a:gd name="T8" fmla="*/ 1501509 w 984"/>
                <a:gd name="T9" fmla="*/ 627677 h 620"/>
                <a:gd name="T10" fmla="*/ 1356979 w 984"/>
                <a:gd name="T11" fmla="*/ 575878 h 620"/>
                <a:gd name="T12" fmla="*/ 1316832 w 984"/>
                <a:gd name="T13" fmla="*/ 478375 h 620"/>
                <a:gd name="T14" fmla="*/ 1381067 w 984"/>
                <a:gd name="T15" fmla="*/ 350402 h 620"/>
                <a:gd name="T16" fmla="*/ 1528274 w 984"/>
                <a:gd name="T17" fmla="*/ 258993 h 620"/>
                <a:gd name="T18" fmla="*/ 1696893 w 984"/>
                <a:gd name="T19" fmla="*/ 191959 h 620"/>
                <a:gd name="T20" fmla="*/ 1763805 w 984"/>
                <a:gd name="T21" fmla="*/ 82268 h 620"/>
                <a:gd name="T22" fmla="*/ 1667452 w 984"/>
                <a:gd name="T23" fmla="*/ 3047 h 620"/>
                <a:gd name="T24" fmla="*/ 1458686 w 984"/>
                <a:gd name="T25" fmla="*/ 9141 h 620"/>
                <a:gd name="T26" fmla="*/ 1255272 w 984"/>
                <a:gd name="T27" fmla="*/ 88362 h 620"/>
                <a:gd name="T28" fmla="*/ 1030447 w 984"/>
                <a:gd name="T29" fmla="*/ 231570 h 620"/>
                <a:gd name="T30" fmla="*/ 810976 w 984"/>
                <a:gd name="T31" fmla="*/ 347355 h 620"/>
                <a:gd name="T32" fmla="*/ 570092 w 984"/>
                <a:gd name="T33" fmla="*/ 396107 h 620"/>
                <a:gd name="T34" fmla="*/ 364002 w 984"/>
                <a:gd name="T35" fmla="*/ 402201 h 620"/>
                <a:gd name="T36" fmla="*/ 422885 w 984"/>
                <a:gd name="T37" fmla="*/ 655100 h 620"/>
                <a:gd name="T38" fmla="*/ 481768 w 984"/>
                <a:gd name="T39" fmla="*/ 865341 h 620"/>
                <a:gd name="T40" fmla="*/ 433591 w 984"/>
                <a:gd name="T41" fmla="*/ 993314 h 620"/>
                <a:gd name="T42" fmla="*/ 334561 w 984"/>
                <a:gd name="T43" fmla="*/ 1023784 h 620"/>
                <a:gd name="T44" fmla="*/ 227501 w 984"/>
                <a:gd name="T45" fmla="*/ 975032 h 620"/>
                <a:gd name="T46" fmla="*/ 101707 w 984"/>
                <a:gd name="T47" fmla="*/ 935422 h 620"/>
                <a:gd name="T48" fmla="*/ 18735 w 984"/>
                <a:gd name="T49" fmla="*/ 1026831 h 620"/>
                <a:gd name="T50" fmla="*/ 5353 w 984"/>
                <a:gd name="T51" fmla="*/ 1176133 h 620"/>
                <a:gd name="T52" fmla="*/ 77618 w 984"/>
                <a:gd name="T53" fmla="*/ 1343716 h 620"/>
                <a:gd name="T54" fmla="*/ 219472 w 984"/>
                <a:gd name="T55" fmla="*/ 1422938 h 620"/>
                <a:gd name="T56" fmla="*/ 401473 w 984"/>
                <a:gd name="T57" fmla="*/ 1422938 h 620"/>
                <a:gd name="T58" fmla="*/ 471062 w 984"/>
                <a:gd name="T59" fmla="*/ 1505206 h 620"/>
                <a:gd name="T60" fmla="*/ 406826 w 984"/>
                <a:gd name="T61" fmla="*/ 1688025 h 620"/>
                <a:gd name="T62" fmla="*/ 307796 w 984"/>
                <a:gd name="T63" fmla="*/ 1852561 h 620"/>
                <a:gd name="T64" fmla="*/ 2443632 w 984"/>
                <a:gd name="T65" fmla="*/ 1809904 h 620"/>
                <a:gd name="T66" fmla="*/ 2502515 w 984"/>
                <a:gd name="T67" fmla="*/ 1684978 h 620"/>
                <a:gd name="T68" fmla="*/ 2596192 w 984"/>
                <a:gd name="T69" fmla="*/ 1575287 h 620"/>
                <a:gd name="T70" fmla="*/ 2630987 w 984"/>
                <a:gd name="T71" fmla="*/ 1425984 h 620"/>
                <a:gd name="T72" fmla="*/ 2566751 w 984"/>
                <a:gd name="T73" fmla="*/ 1325434 h 620"/>
                <a:gd name="T74" fmla="*/ 2427574 w 984"/>
                <a:gd name="T75" fmla="*/ 1304106 h 620"/>
                <a:gd name="T76" fmla="*/ 2264308 w 984"/>
                <a:gd name="T77" fmla="*/ 1346763 h 620"/>
                <a:gd name="T78" fmla="*/ 2095689 w 984"/>
                <a:gd name="T79" fmla="*/ 1352857 h 620"/>
                <a:gd name="T80" fmla="*/ 1983277 w 984"/>
                <a:gd name="T81" fmla="*/ 1261448 h 620"/>
                <a:gd name="T82" fmla="*/ 2007365 w 984"/>
                <a:gd name="T83" fmla="*/ 1112146 h 620"/>
                <a:gd name="T84" fmla="*/ 2117101 w 984"/>
                <a:gd name="T85" fmla="*/ 1014643 h 620"/>
                <a:gd name="T86" fmla="*/ 2266984 w 984"/>
                <a:gd name="T87" fmla="*/ 978079 h 620"/>
                <a:gd name="T88" fmla="*/ 2422221 w 984"/>
                <a:gd name="T89" fmla="*/ 923234 h 620"/>
                <a:gd name="T90" fmla="*/ 2483780 w 984"/>
                <a:gd name="T91" fmla="*/ 795261 h 620"/>
                <a:gd name="T92" fmla="*/ 2475750 w 984"/>
                <a:gd name="T93" fmla="*/ 597207 h 620"/>
                <a:gd name="T94" fmla="*/ 2446309 w 984"/>
                <a:gd name="T95" fmla="*/ 399154 h 62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84"/>
                <a:gd name="T145" fmla="*/ 0 h 620"/>
                <a:gd name="T146" fmla="*/ 984 w 984"/>
                <a:gd name="T147" fmla="*/ 620 h 62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84" h="620">
                  <a:moveTo>
                    <a:pt x="914" y="131"/>
                  </a:moveTo>
                  <a:lnTo>
                    <a:pt x="906" y="127"/>
                  </a:lnTo>
                  <a:lnTo>
                    <a:pt x="890" y="123"/>
                  </a:lnTo>
                  <a:lnTo>
                    <a:pt x="875" y="121"/>
                  </a:lnTo>
                  <a:lnTo>
                    <a:pt x="859" y="123"/>
                  </a:lnTo>
                  <a:lnTo>
                    <a:pt x="839" y="126"/>
                  </a:lnTo>
                  <a:lnTo>
                    <a:pt x="824" y="128"/>
                  </a:lnTo>
                  <a:lnTo>
                    <a:pt x="805" y="133"/>
                  </a:lnTo>
                  <a:lnTo>
                    <a:pt x="788" y="138"/>
                  </a:lnTo>
                  <a:lnTo>
                    <a:pt x="766" y="145"/>
                  </a:lnTo>
                  <a:lnTo>
                    <a:pt x="746" y="152"/>
                  </a:lnTo>
                  <a:lnTo>
                    <a:pt x="727" y="161"/>
                  </a:lnTo>
                  <a:lnTo>
                    <a:pt x="708" y="169"/>
                  </a:lnTo>
                  <a:lnTo>
                    <a:pt x="685" y="178"/>
                  </a:lnTo>
                  <a:lnTo>
                    <a:pt x="663" y="185"/>
                  </a:lnTo>
                  <a:lnTo>
                    <a:pt x="638" y="193"/>
                  </a:lnTo>
                  <a:lnTo>
                    <a:pt x="613" y="200"/>
                  </a:lnTo>
                  <a:lnTo>
                    <a:pt x="597" y="204"/>
                  </a:lnTo>
                  <a:lnTo>
                    <a:pt x="580" y="206"/>
                  </a:lnTo>
                  <a:lnTo>
                    <a:pt x="561" y="206"/>
                  </a:lnTo>
                  <a:lnTo>
                    <a:pt x="541" y="203"/>
                  </a:lnTo>
                  <a:lnTo>
                    <a:pt x="528" y="200"/>
                  </a:lnTo>
                  <a:lnTo>
                    <a:pt x="517" y="195"/>
                  </a:lnTo>
                  <a:lnTo>
                    <a:pt x="507" y="189"/>
                  </a:lnTo>
                  <a:lnTo>
                    <a:pt x="500" y="183"/>
                  </a:lnTo>
                  <a:lnTo>
                    <a:pt x="496" y="175"/>
                  </a:lnTo>
                  <a:lnTo>
                    <a:pt x="492" y="166"/>
                  </a:lnTo>
                  <a:lnTo>
                    <a:pt x="492" y="157"/>
                  </a:lnTo>
                  <a:lnTo>
                    <a:pt x="495" y="146"/>
                  </a:lnTo>
                  <a:lnTo>
                    <a:pt x="500" y="135"/>
                  </a:lnTo>
                  <a:lnTo>
                    <a:pt x="507" y="126"/>
                  </a:lnTo>
                  <a:lnTo>
                    <a:pt x="516" y="115"/>
                  </a:lnTo>
                  <a:lnTo>
                    <a:pt x="525" y="109"/>
                  </a:lnTo>
                  <a:lnTo>
                    <a:pt x="537" y="100"/>
                  </a:lnTo>
                  <a:lnTo>
                    <a:pt x="554" y="91"/>
                  </a:lnTo>
                  <a:lnTo>
                    <a:pt x="571" y="85"/>
                  </a:lnTo>
                  <a:lnTo>
                    <a:pt x="588" y="81"/>
                  </a:lnTo>
                  <a:lnTo>
                    <a:pt x="603" y="76"/>
                  </a:lnTo>
                  <a:lnTo>
                    <a:pt x="620" y="70"/>
                  </a:lnTo>
                  <a:lnTo>
                    <a:pt x="634" y="63"/>
                  </a:lnTo>
                  <a:lnTo>
                    <a:pt x="647" y="56"/>
                  </a:lnTo>
                  <a:lnTo>
                    <a:pt x="657" y="48"/>
                  </a:lnTo>
                  <a:lnTo>
                    <a:pt x="661" y="38"/>
                  </a:lnTo>
                  <a:lnTo>
                    <a:pt x="659" y="27"/>
                  </a:lnTo>
                  <a:lnTo>
                    <a:pt x="652" y="17"/>
                  </a:lnTo>
                  <a:lnTo>
                    <a:pt x="645" y="10"/>
                  </a:lnTo>
                  <a:lnTo>
                    <a:pt x="635" y="5"/>
                  </a:lnTo>
                  <a:lnTo>
                    <a:pt x="623" y="1"/>
                  </a:lnTo>
                  <a:lnTo>
                    <a:pt x="607" y="0"/>
                  </a:lnTo>
                  <a:lnTo>
                    <a:pt x="591" y="0"/>
                  </a:lnTo>
                  <a:lnTo>
                    <a:pt x="568" y="1"/>
                  </a:lnTo>
                  <a:lnTo>
                    <a:pt x="545" y="3"/>
                  </a:lnTo>
                  <a:lnTo>
                    <a:pt x="530" y="7"/>
                  </a:lnTo>
                  <a:lnTo>
                    <a:pt x="508" y="13"/>
                  </a:lnTo>
                  <a:lnTo>
                    <a:pt x="485" y="21"/>
                  </a:lnTo>
                  <a:lnTo>
                    <a:pt x="469" y="29"/>
                  </a:lnTo>
                  <a:lnTo>
                    <a:pt x="450" y="39"/>
                  </a:lnTo>
                  <a:lnTo>
                    <a:pt x="432" y="48"/>
                  </a:lnTo>
                  <a:lnTo>
                    <a:pt x="413" y="60"/>
                  </a:lnTo>
                  <a:lnTo>
                    <a:pt x="385" y="76"/>
                  </a:lnTo>
                  <a:lnTo>
                    <a:pt x="366" y="88"/>
                  </a:lnTo>
                  <a:lnTo>
                    <a:pt x="349" y="98"/>
                  </a:lnTo>
                  <a:lnTo>
                    <a:pt x="325" y="107"/>
                  </a:lnTo>
                  <a:lnTo>
                    <a:pt x="303" y="114"/>
                  </a:lnTo>
                  <a:lnTo>
                    <a:pt x="280" y="120"/>
                  </a:lnTo>
                  <a:lnTo>
                    <a:pt x="256" y="124"/>
                  </a:lnTo>
                  <a:lnTo>
                    <a:pt x="232" y="128"/>
                  </a:lnTo>
                  <a:lnTo>
                    <a:pt x="213" y="130"/>
                  </a:lnTo>
                  <a:lnTo>
                    <a:pt x="192" y="132"/>
                  </a:lnTo>
                  <a:lnTo>
                    <a:pt x="172" y="132"/>
                  </a:lnTo>
                  <a:lnTo>
                    <a:pt x="152" y="133"/>
                  </a:lnTo>
                  <a:lnTo>
                    <a:pt x="136" y="132"/>
                  </a:lnTo>
                  <a:lnTo>
                    <a:pt x="138" y="148"/>
                  </a:lnTo>
                  <a:lnTo>
                    <a:pt x="143" y="169"/>
                  </a:lnTo>
                  <a:lnTo>
                    <a:pt x="149" y="190"/>
                  </a:lnTo>
                  <a:lnTo>
                    <a:pt x="158" y="215"/>
                  </a:lnTo>
                  <a:lnTo>
                    <a:pt x="165" y="235"/>
                  </a:lnTo>
                  <a:lnTo>
                    <a:pt x="174" y="252"/>
                  </a:lnTo>
                  <a:lnTo>
                    <a:pt x="179" y="268"/>
                  </a:lnTo>
                  <a:lnTo>
                    <a:pt x="180" y="284"/>
                  </a:lnTo>
                  <a:lnTo>
                    <a:pt x="179" y="298"/>
                  </a:lnTo>
                  <a:lnTo>
                    <a:pt x="174" y="309"/>
                  </a:lnTo>
                  <a:lnTo>
                    <a:pt x="168" y="318"/>
                  </a:lnTo>
                  <a:lnTo>
                    <a:pt x="162" y="326"/>
                  </a:lnTo>
                  <a:lnTo>
                    <a:pt x="153" y="332"/>
                  </a:lnTo>
                  <a:lnTo>
                    <a:pt x="145" y="335"/>
                  </a:lnTo>
                  <a:lnTo>
                    <a:pt x="137" y="337"/>
                  </a:lnTo>
                  <a:lnTo>
                    <a:pt x="125" y="336"/>
                  </a:lnTo>
                  <a:lnTo>
                    <a:pt x="116" y="333"/>
                  </a:lnTo>
                  <a:lnTo>
                    <a:pt x="105" y="330"/>
                  </a:lnTo>
                  <a:lnTo>
                    <a:pt x="97" y="326"/>
                  </a:lnTo>
                  <a:lnTo>
                    <a:pt x="85" y="320"/>
                  </a:lnTo>
                  <a:lnTo>
                    <a:pt x="76" y="315"/>
                  </a:lnTo>
                  <a:lnTo>
                    <a:pt x="67" y="311"/>
                  </a:lnTo>
                  <a:lnTo>
                    <a:pt x="57" y="307"/>
                  </a:lnTo>
                  <a:lnTo>
                    <a:pt x="38" y="307"/>
                  </a:lnTo>
                  <a:lnTo>
                    <a:pt x="28" y="311"/>
                  </a:lnTo>
                  <a:lnTo>
                    <a:pt x="19" y="317"/>
                  </a:lnTo>
                  <a:lnTo>
                    <a:pt x="13" y="326"/>
                  </a:lnTo>
                  <a:lnTo>
                    <a:pt x="7" y="337"/>
                  </a:lnTo>
                  <a:lnTo>
                    <a:pt x="3" y="348"/>
                  </a:lnTo>
                  <a:lnTo>
                    <a:pt x="0" y="360"/>
                  </a:lnTo>
                  <a:lnTo>
                    <a:pt x="0" y="374"/>
                  </a:lnTo>
                  <a:lnTo>
                    <a:pt x="2" y="386"/>
                  </a:lnTo>
                  <a:lnTo>
                    <a:pt x="5" y="400"/>
                  </a:lnTo>
                  <a:lnTo>
                    <a:pt x="12" y="413"/>
                  </a:lnTo>
                  <a:lnTo>
                    <a:pt x="19" y="427"/>
                  </a:lnTo>
                  <a:lnTo>
                    <a:pt x="29" y="441"/>
                  </a:lnTo>
                  <a:lnTo>
                    <a:pt x="40" y="449"/>
                  </a:lnTo>
                  <a:lnTo>
                    <a:pt x="54" y="458"/>
                  </a:lnTo>
                  <a:lnTo>
                    <a:pt x="67" y="464"/>
                  </a:lnTo>
                  <a:lnTo>
                    <a:pt x="82" y="467"/>
                  </a:lnTo>
                  <a:lnTo>
                    <a:pt x="95" y="470"/>
                  </a:lnTo>
                  <a:lnTo>
                    <a:pt x="115" y="470"/>
                  </a:lnTo>
                  <a:lnTo>
                    <a:pt x="131" y="468"/>
                  </a:lnTo>
                  <a:lnTo>
                    <a:pt x="150" y="467"/>
                  </a:lnTo>
                  <a:lnTo>
                    <a:pt x="164" y="467"/>
                  </a:lnTo>
                  <a:lnTo>
                    <a:pt x="173" y="473"/>
                  </a:lnTo>
                  <a:lnTo>
                    <a:pt x="176" y="483"/>
                  </a:lnTo>
                  <a:lnTo>
                    <a:pt x="176" y="494"/>
                  </a:lnTo>
                  <a:lnTo>
                    <a:pt x="171" y="509"/>
                  </a:lnTo>
                  <a:lnTo>
                    <a:pt x="166" y="524"/>
                  </a:lnTo>
                  <a:lnTo>
                    <a:pt x="160" y="537"/>
                  </a:lnTo>
                  <a:lnTo>
                    <a:pt x="152" y="554"/>
                  </a:lnTo>
                  <a:lnTo>
                    <a:pt x="143" y="569"/>
                  </a:lnTo>
                  <a:lnTo>
                    <a:pt x="134" y="583"/>
                  </a:lnTo>
                  <a:lnTo>
                    <a:pt x="123" y="597"/>
                  </a:lnTo>
                  <a:lnTo>
                    <a:pt x="115" y="608"/>
                  </a:lnTo>
                  <a:lnTo>
                    <a:pt x="98" y="620"/>
                  </a:lnTo>
                  <a:lnTo>
                    <a:pt x="909" y="619"/>
                  </a:lnTo>
                  <a:lnTo>
                    <a:pt x="910" y="606"/>
                  </a:lnTo>
                  <a:lnTo>
                    <a:pt x="913" y="594"/>
                  </a:lnTo>
                  <a:lnTo>
                    <a:pt x="917" y="583"/>
                  </a:lnTo>
                  <a:lnTo>
                    <a:pt x="921" y="574"/>
                  </a:lnTo>
                  <a:lnTo>
                    <a:pt x="927" y="564"/>
                  </a:lnTo>
                  <a:lnTo>
                    <a:pt x="935" y="553"/>
                  </a:lnTo>
                  <a:lnTo>
                    <a:pt x="944" y="543"/>
                  </a:lnTo>
                  <a:lnTo>
                    <a:pt x="952" y="535"/>
                  </a:lnTo>
                  <a:lnTo>
                    <a:pt x="962" y="525"/>
                  </a:lnTo>
                  <a:lnTo>
                    <a:pt x="970" y="517"/>
                  </a:lnTo>
                  <a:lnTo>
                    <a:pt x="976" y="507"/>
                  </a:lnTo>
                  <a:lnTo>
                    <a:pt x="981" y="497"/>
                  </a:lnTo>
                  <a:lnTo>
                    <a:pt x="984" y="482"/>
                  </a:lnTo>
                  <a:lnTo>
                    <a:pt x="983" y="468"/>
                  </a:lnTo>
                  <a:lnTo>
                    <a:pt x="980" y="459"/>
                  </a:lnTo>
                  <a:lnTo>
                    <a:pt x="975" y="450"/>
                  </a:lnTo>
                  <a:lnTo>
                    <a:pt x="968" y="442"/>
                  </a:lnTo>
                  <a:lnTo>
                    <a:pt x="959" y="435"/>
                  </a:lnTo>
                  <a:lnTo>
                    <a:pt x="949" y="431"/>
                  </a:lnTo>
                  <a:lnTo>
                    <a:pt x="936" y="428"/>
                  </a:lnTo>
                  <a:lnTo>
                    <a:pt x="922" y="427"/>
                  </a:lnTo>
                  <a:lnTo>
                    <a:pt x="907" y="428"/>
                  </a:lnTo>
                  <a:lnTo>
                    <a:pt x="893" y="430"/>
                  </a:lnTo>
                  <a:lnTo>
                    <a:pt x="879" y="433"/>
                  </a:lnTo>
                  <a:lnTo>
                    <a:pt x="861" y="438"/>
                  </a:lnTo>
                  <a:lnTo>
                    <a:pt x="846" y="442"/>
                  </a:lnTo>
                  <a:lnTo>
                    <a:pt x="830" y="445"/>
                  </a:lnTo>
                  <a:lnTo>
                    <a:pt x="811" y="447"/>
                  </a:lnTo>
                  <a:lnTo>
                    <a:pt x="796" y="447"/>
                  </a:lnTo>
                  <a:lnTo>
                    <a:pt x="783" y="444"/>
                  </a:lnTo>
                  <a:lnTo>
                    <a:pt x="769" y="440"/>
                  </a:lnTo>
                  <a:lnTo>
                    <a:pt x="758" y="434"/>
                  </a:lnTo>
                  <a:lnTo>
                    <a:pt x="748" y="426"/>
                  </a:lnTo>
                  <a:lnTo>
                    <a:pt x="741" y="414"/>
                  </a:lnTo>
                  <a:lnTo>
                    <a:pt x="738" y="401"/>
                  </a:lnTo>
                  <a:lnTo>
                    <a:pt x="740" y="388"/>
                  </a:lnTo>
                  <a:lnTo>
                    <a:pt x="745" y="375"/>
                  </a:lnTo>
                  <a:lnTo>
                    <a:pt x="750" y="365"/>
                  </a:lnTo>
                  <a:lnTo>
                    <a:pt x="759" y="355"/>
                  </a:lnTo>
                  <a:lnTo>
                    <a:pt x="769" y="346"/>
                  </a:lnTo>
                  <a:lnTo>
                    <a:pt x="779" y="340"/>
                  </a:lnTo>
                  <a:lnTo>
                    <a:pt x="791" y="333"/>
                  </a:lnTo>
                  <a:lnTo>
                    <a:pt x="803" y="329"/>
                  </a:lnTo>
                  <a:lnTo>
                    <a:pt x="816" y="326"/>
                  </a:lnTo>
                  <a:lnTo>
                    <a:pt x="830" y="324"/>
                  </a:lnTo>
                  <a:lnTo>
                    <a:pt x="847" y="321"/>
                  </a:lnTo>
                  <a:lnTo>
                    <a:pt x="865" y="319"/>
                  </a:lnTo>
                  <a:lnTo>
                    <a:pt x="880" y="316"/>
                  </a:lnTo>
                  <a:lnTo>
                    <a:pt x="895" y="310"/>
                  </a:lnTo>
                  <a:lnTo>
                    <a:pt x="905" y="303"/>
                  </a:lnTo>
                  <a:lnTo>
                    <a:pt x="914" y="294"/>
                  </a:lnTo>
                  <a:lnTo>
                    <a:pt x="921" y="284"/>
                  </a:lnTo>
                  <a:lnTo>
                    <a:pt x="925" y="274"/>
                  </a:lnTo>
                  <a:lnTo>
                    <a:pt x="928" y="261"/>
                  </a:lnTo>
                  <a:lnTo>
                    <a:pt x="929" y="244"/>
                  </a:lnTo>
                  <a:lnTo>
                    <a:pt x="927" y="231"/>
                  </a:lnTo>
                  <a:lnTo>
                    <a:pt x="926" y="215"/>
                  </a:lnTo>
                  <a:lnTo>
                    <a:pt x="925" y="196"/>
                  </a:lnTo>
                  <a:lnTo>
                    <a:pt x="924" y="173"/>
                  </a:lnTo>
                  <a:lnTo>
                    <a:pt x="924" y="151"/>
                  </a:lnTo>
                  <a:lnTo>
                    <a:pt x="925" y="138"/>
                  </a:lnTo>
                  <a:lnTo>
                    <a:pt x="914" y="131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6" name="Freeform 12">
              <a:hlinkClick r:id="rId6" action="ppaction://hlinksldjump"/>
            </p:cNvPr>
            <p:cNvSpPr>
              <a:spLocks/>
            </p:cNvSpPr>
            <p:nvPr/>
          </p:nvSpPr>
          <p:spPr bwMode="auto">
            <a:xfrm>
              <a:off x="1674648" y="3276871"/>
              <a:ext cx="3227547" cy="1666820"/>
            </a:xfrm>
            <a:custGeom>
              <a:avLst/>
              <a:gdLst>
                <a:gd name="T0" fmla="*/ 581279 w 982"/>
                <a:gd name="T1" fmla="*/ 131119 h 543"/>
                <a:gd name="T2" fmla="*/ 688427 w 982"/>
                <a:gd name="T3" fmla="*/ 152464 h 543"/>
                <a:gd name="T4" fmla="*/ 800933 w 982"/>
                <a:gd name="T5" fmla="*/ 176859 h 543"/>
                <a:gd name="T6" fmla="*/ 918796 w 982"/>
                <a:gd name="T7" fmla="*/ 167711 h 543"/>
                <a:gd name="T8" fmla="*/ 1031301 w 982"/>
                <a:gd name="T9" fmla="*/ 121971 h 543"/>
                <a:gd name="T10" fmla="*/ 1146486 w 982"/>
                <a:gd name="T11" fmla="*/ 70134 h 543"/>
                <a:gd name="T12" fmla="*/ 1258991 w 982"/>
                <a:gd name="T13" fmla="*/ 64035 h 543"/>
                <a:gd name="T14" fmla="*/ 1350067 w 982"/>
                <a:gd name="T15" fmla="*/ 121971 h 543"/>
                <a:gd name="T16" fmla="*/ 1344710 w 982"/>
                <a:gd name="T17" fmla="*/ 253091 h 543"/>
                <a:gd name="T18" fmla="*/ 1317923 w 982"/>
                <a:gd name="T19" fmla="*/ 390309 h 543"/>
                <a:gd name="T20" fmla="*/ 1387569 w 982"/>
                <a:gd name="T21" fmla="*/ 487886 h 543"/>
                <a:gd name="T22" fmla="*/ 1521505 w 982"/>
                <a:gd name="T23" fmla="*/ 521428 h 543"/>
                <a:gd name="T24" fmla="*/ 1682227 w 982"/>
                <a:gd name="T25" fmla="*/ 524477 h 543"/>
                <a:gd name="T26" fmla="*/ 1826877 w 982"/>
                <a:gd name="T27" fmla="*/ 481787 h 543"/>
                <a:gd name="T28" fmla="*/ 1923310 w 982"/>
                <a:gd name="T29" fmla="*/ 408604 h 543"/>
                <a:gd name="T30" fmla="*/ 1963491 w 982"/>
                <a:gd name="T31" fmla="*/ 265288 h 543"/>
                <a:gd name="T32" fmla="*/ 1987599 w 982"/>
                <a:gd name="T33" fmla="*/ 134169 h 543"/>
                <a:gd name="T34" fmla="*/ 2073318 w 982"/>
                <a:gd name="T35" fmla="*/ 51838 h 543"/>
                <a:gd name="T36" fmla="*/ 2201895 w 982"/>
                <a:gd name="T37" fmla="*/ 12197 h 543"/>
                <a:gd name="T38" fmla="*/ 2354581 w 982"/>
                <a:gd name="T39" fmla="*/ 0 h 543"/>
                <a:gd name="T40" fmla="*/ 2499232 w 982"/>
                <a:gd name="T41" fmla="*/ 12197 h 543"/>
                <a:gd name="T42" fmla="*/ 2625131 w 982"/>
                <a:gd name="T43" fmla="*/ 27444 h 543"/>
                <a:gd name="T44" fmla="*/ 460737 w 982"/>
                <a:gd name="T45" fmla="*/ 1567333 h 543"/>
                <a:gd name="T46" fmla="*/ 490203 w 982"/>
                <a:gd name="T47" fmla="*/ 1469755 h 543"/>
                <a:gd name="T48" fmla="*/ 551813 w 982"/>
                <a:gd name="T49" fmla="*/ 1375227 h 543"/>
                <a:gd name="T50" fmla="*/ 621459 w 982"/>
                <a:gd name="T51" fmla="*/ 1295946 h 543"/>
                <a:gd name="T52" fmla="*/ 658961 w 982"/>
                <a:gd name="T53" fmla="*/ 1189221 h 543"/>
                <a:gd name="T54" fmla="*/ 634853 w 982"/>
                <a:gd name="T55" fmla="*/ 1091644 h 543"/>
                <a:gd name="T56" fmla="*/ 565207 w 982"/>
                <a:gd name="T57" fmla="*/ 1033708 h 543"/>
                <a:gd name="T58" fmla="*/ 452701 w 982"/>
                <a:gd name="T59" fmla="*/ 1024560 h 543"/>
                <a:gd name="T60" fmla="*/ 329481 w 982"/>
                <a:gd name="T61" fmla="*/ 1055053 h 543"/>
                <a:gd name="T62" fmla="*/ 195545 w 982"/>
                <a:gd name="T63" fmla="*/ 1082496 h 543"/>
                <a:gd name="T64" fmla="*/ 83040 w 982"/>
                <a:gd name="T65" fmla="*/ 1061151 h 543"/>
                <a:gd name="T66" fmla="*/ 8036 w 982"/>
                <a:gd name="T67" fmla="*/ 981870 h 543"/>
                <a:gd name="T68" fmla="*/ 18751 w 982"/>
                <a:gd name="T69" fmla="*/ 862948 h 543"/>
                <a:gd name="T70" fmla="*/ 83040 w 982"/>
                <a:gd name="T71" fmla="*/ 774518 h 543"/>
                <a:gd name="T72" fmla="*/ 174116 w 982"/>
                <a:gd name="T73" fmla="*/ 722681 h 543"/>
                <a:gd name="T74" fmla="*/ 291979 w 982"/>
                <a:gd name="T75" fmla="*/ 698286 h 543"/>
                <a:gd name="T76" fmla="*/ 420557 w 982"/>
                <a:gd name="T77" fmla="*/ 664744 h 543"/>
                <a:gd name="T78" fmla="*/ 490203 w 982"/>
                <a:gd name="T79" fmla="*/ 585463 h 543"/>
                <a:gd name="T80" fmla="*/ 511633 w 982"/>
                <a:gd name="T81" fmla="*/ 463491 h 543"/>
                <a:gd name="T82" fmla="*/ 503597 w 982"/>
                <a:gd name="T83" fmla="*/ 317126 h 543"/>
                <a:gd name="T84" fmla="*/ 500918 w 982"/>
                <a:gd name="T85" fmla="*/ 170760 h 5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82"/>
                <a:gd name="T130" fmla="*/ 0 h 543"/>
                <a:gd name="T131" fmla="*/ 982 w 982"/>
                <a:gd name="T132" fmla="*/ 543 h 5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82" h="543">
                  <a:moveTo>
                    <a:pt x="189" y="49"/>
                  </a:moveTo>
                  <a:lnTo>
                    <a:pt x="201" y="46"/>
                  </a:lnTo>
                  <a:lnTo>
                    <a:pt x="217" y="43"/>
                  </a:lnTo>
                  <a:lnTo>
                    <a:pt x="231" y="44"/>
                  </a:lnTo>
                  <a:lnTo>
                    <a:pt x="244" y="47"/>
                  </a:lnTo>
                  <a:lnTo>
                    <a:pt x="257" y="50"/>
                  </a:lnTo>
                  <a:lnTo>
                    <a:pt x="271" y="53"/>
                  </a:lnTo>
                  <a:lnTo>
                    <a:pt x="287" y="56"/>
                  </a:lnTo>
                  <a:lnTo>
                    <a:pt x="299" y="58"/>
                  </a:lnTo>
                  <a:lnTo>
                    <a:pt x="315" y="59"/>
                  </a:lnTo>
                  <a:lnTo>
                    <a:pt x="330" y="58"/>
                  </a:lnTo>
                  <a:lnTo>
                    <a:pt x="343" y="55"/>
                  </a:lnTo>
                  <a:lnTo>
                    <a:pt x="358" y="51"/>
                  </a:lnTo>
                  <a:lnTo>
                    <a:pt x="372" y="46"/>
                  </a:lnTo>
                  <a:lnTo>
                    <a:pt x="385" y="40"/>
                  </a:lnTo>
                  <a:lnTo>
                    <a:pt x="399" y="34"/>
                  </a:lnTo>
                  <a:lnTo>
                    <a:pt x="412" y="28"/>
                  </a:lnTo>
                  <a:lnTo>
                    <a:pt x="428" y="23"/>
                  </a:lnTo>
                  <a:lnTo>
                    <a:pt x="441" y="20"/>
                  </a:lnTo>
                  <a:lnTo>
                    <a:pt x="456" y="19"/>
                  </a:lnTo>
                  <a:lnTo>
                    <a:pt x="470" y="21"/>
                  </a:lnTo>
                  <a:lnTo>
                    <a:pt x="483" y="25"/>
                  </a:lnTo>
                  <a:lnTo>
                    <a:pt x="496" y="33"/>
                  </a:lnTo>
                  <a:lnTo>
                    <a:pt x="504" y="40"/>
                  </a:lnTo>
                  <a:lnTo>
                    <a:pt x="508" y="53"/>
                  </a:lnTo>
                  <a:lnTo>
                    <a:pt x="506" y="67"/>
                  </a:lnTo>
                  <a:lnTo>
                    <a:pt x="502" y="83"/>
                  </a:lnTo>
                  <a:lnTo>
                    <a:pt x="496" y="100"/>
                  </a:lnTo>
                  <a:lnTo>
                    <a:pt x="491" y="114"/>
                  </a:lnTo>
                  <a:lnTo>
                    <a:pt x="492" y="128"/>
                  </a:lnTo>
                  <a:lnTo>
                    <a:pt x="498" y="142"/>
                  </a:lnTo>
                  <a:lnTo>
                    <a:pt x="508" y="153"/>
                  </a:lnTo>
                  <a:lnTo>
                    <a:pt x="518" y="160"/>
                  </a:lnTo>
                  <a:lnTo>
                    <a:pt x="532" y="164"/>
                  </a:lnTo>
                  <a:lnTo>
                    <a:pt x="547" y="168"/>
                  </a:lnTo>
                  <a:lnTo>
                    <a:pt x="568" y="171"/>
                  </a:lnTo>
                  <a:lnTo>
                    <a:pt x="586" y="173"/>
                  </a:lnTo>
                  <a:lnTo>
                    <a:pt x="608" y="174"/>
                  </a:lnTo>
                  <a:lnTo>
                    <a:pt x="628" y="172"/>
                  </a:lnTo>
                  <a:lnTo>
                    <a:pt x="646" y="169"/>
                  </a:lnTo>
                  <a:lnTo>
                    <a:pt x="665" y="164"/>
                  </a:lnTo>
                  <a:lnTo>
                    <a:pt x="682" y="158"/>
                  </a:lnTo>
                  <a:lnTo>
                    <a:pt x="695" y="151"/>
                  </a:lnTo>
                  <a:lnTo>
                    <a:pt x="708" y="143"/>
                  </a:lnTo>
                  <a:lnTo>
                    <a:pt x="718" y="134"/>
                  </a:lnTo>
                  <a:lnTo>
                    <a:pt x="727" y="123"/>
                  </a:lnTo>
                  <a:lnTo>
                    <a:pt x="732" y="109"/>
                  </a:lnTo>
                  <a:lnTo>
                    <a:pt x="733" y="87"/>
                  </a:lnTo>
                  <a:lnTo>
                    <a:pt x="733" y="70"/>
                  </a:lnTo>
                  <a:lnTo>
                    <a:pt x="736" y="55"/>
                  </a:lnTo>
                  <a:lnTo>
                    <a:pt x="742" y="44"/>
                  </a:lnTo>
                  <a:lnTo>
                    <a:pt x="751" y="34"/>
                  </a:lnTo>
                  <a:lnTo>
                    <a:pt x="761" y="25"/>
                  </a:lnTo>
                  <a:lnTo>
                    <a:pt x="774" y="17"/>
                  </a:lnTo>
                  <a:lnTo>
                    <a:pt x="787" y="11"/>
                  </a:lnTo>
                  <a:lnTo>
                    <a:pt x="805" y="6"/>
                  </a:lnTo>
                  <a:lnTo>
                    <a:pt x="822" y="4"/>
                  </a:lnTo>
                  <a:lnTo>
                    <a:pt x="840" y="2"/>
                  </a:lnTo>
                  <a:lnTo>
                    <a:pt x="859" y="1"/>
                  </a:lnTo>
                  <a:lnTo>
                    <a:pt x="879" y="0"/>
                  </a:lnTo>
                  <a:lnTo>
                    <a:pt x="901" y="1"/>
                  </a:lnTo>
                  <a:lnTo>
                    <a:pt x="918" y="2"/>
                  </a:lnTo>
                  <a:lnTo>
                    <a:pt x="933" y="4"/>
                  </a:lnTo>
                  <a:lnTo>
                    <a:pt x="949" y="6"/>
                  </a:lnTo>
                  <a:lnTo>
                    <a:pt x="964" y="8"/>
                  </a:lnTo>
                  <a:lnTo>
                    <a:pt x="980" y="9"/>
                  </a:lnTo>
                  <a:lnTo>
                    <a:pt x="982" y="543"/>
                  </a:lnTo>
                  <a:lnTo>
                    <a:pt x="171" y="528"/>
                  </a:lnTo>
                  <a:lnTo>
                    <a:pt x="172" y="514"/>
                  </a:lnTo>
                  <a:lnTo>
                    <a:pt x="175" y="502"/>
                  </a:lnTo>
                  <a:lnTo>
                    <a:pt x="179" y="491"/>
                  </a:lnTo>
                  <a:lnTo>
                    <a:pt x="183" y="482"/>
                  </a:lnTo>
                  <a:lnTo>
                    <a:pt x="189" y="472"/>
                  </a:lnTo>
                  <a:lnTo>
                    <a:pt x="197" y="461"/>
                  </a:lnTo>
                  <a:lnTo>
                    <a:pt x="206" y="451"/>
                  </a:lnTo>
                  <a:lnTo>
                    <a:pt x="214" y="443"/>
                  </a:lnTo>
                  <a:lnTo>
                    <a:pt x="224" y="433"/>
                  </a:lnTo>
                  <a:lnTo>
                    <a:pt x="232" y="425"/>
                  </a:lnTo>
                  <a:lnTo>
                    <a:pt x="238" y="415"/>
                  </a:lnTo>
                  <a:lnTo>
                    <a:pt x="243" y="405"/>
                  </a:lnTo>
                  <a:lnTo>
                    <a:pt x="246" y="390"/>
                  </a:lnTo>
                  <a:lnTo>
                    <a:pt x="245" y="376"/>
                  </a:lnTo>
                  <a:lnTo>
                    <a:pt x="242" y="367"/>
                  </a:lnTo>
                  <a:lnTo>
                    <a:pt x="237" y="358"/>
                  </a:lnTo>
                  <a:lnTo>
                    <a:pt x="230" y="350"/>
                  </a:lnTo>
                  <a:lnTo>
                    <a:pt x="221" y="343"/>
                  </a:lnTo>
                  <a:lnTo>
                    <a:pt x="211" y="339"/>
                  </a:lnTo>
                  <a:lnTo>
                    <a:pt x="198" y="336"/>
                  </a:lnTo>
                  <a:lnTo>
                    <a:pt x="184" y="335"/>
                  </a:lnTo>
                  <a:lnTo>
                    <a:pt x="169" y="336"/>
                  </a:lnTo>
                  <a:lnTo>
                    <a:pt x="155" y="338"/>
                  </a:lnTo>
                  <a:lnTo>
                    <a:pt x="141" y="341"/>
                  </a:lnTo>
                  <a:lnTo>
                    <a:pt x="123" y="346"/>
                  </a:lnTo>
                  <a:lnTo>
                    <a:pt x="108" y="350"/>
                  </a:lnTo>
                  <a:lnTo>
                    <a:pt x="92" y="353"/>
                  </a:lnTo>
                  <a:lnTo>
                    <a:pt x="73" y="355"/>
                  </a:lnTo>
                  <a:lnTo>
                    <a:pt x="58" y="355"/>
                  </a:lnTo>
                  <a:lnTo>
                    <a:pt x="45" y="352"/>
                  </a:lnTo>
                  <a:lnTo>
                    <a:pt x="31" y="348"/>
                  </a:lnTo>
                  <a:lnTo>
                    <a:pt x="20" y="342"/>
                  </a:lnTo>
                  <a:lnTo>
                    <a:pt x="10" y="334"/>
                  </a:lnTo>
                  <a:lnTo>
                    <a:pt x="3" y="322"/>
                  </a:lnTo>
                  <a:lnTo>
                    <a:pt x="0" y="309"/>
                  </a:lnTo>
                  <a:lnTo>
                    <a:pt x="2" y="296"/>
                  </a:lnTo>
                  <a:lnTo>
                    <a:pt x="7" y="283"/>
                  </a:lnTo>
                  <a:lnTo>
                    <a:pt x="12" y="273"/>
                  </a:lnTo>
                  <a:lnTo>
                    <a:pt x="21" y="263"/>
                  </a:lnTo>
                  <a:lnTo>
                    <a:pt x="31" y="254"/>
                  </a:lnTo>
                  <a:lnTo>
                    <a:pt x="41" y="248"/>
                  </a:lnTo>
                  <a:lnTo>
                    <a:pt x="53" y="241"/>
                  </a:lnTo>
                  <a:lnTo>
                    <a:pt x="65" y="237"/>
                  </a:lnTo>
                  <a:lnTo>
                    <a:pt x="78" y="234"/>
                  </a:lnTo>
                  <a:lnTo>
                    <a:pt x="92" y="232"/>
                  </a:lnTo>
                  <a:lnTo>
                    <a:pt x="109" y="229"/>
                  </a:lnTo>
                  <a:lnTo>
                    <a:pt x="127" y="227"/>
                  </a:lnTo>
                  <a:lnTo>
                    <a:pt x="142" y="224"/>
                  </a:lnTo>
                  <a:lnTo>
                    <a:pt x="157" y="218"/>
                  </a:lnTo>
                  <a:lnTo>
                    <a:pt x="167" y="211"/>
                  </a:lnTo>
                  <a:lnTo>
                    <a:pt x="176" y="202"/>
                  </a:lnTo>
                  <a:lnTo>
                    <a:pt x="183" y="192"/>
                  </a:lnTo>
                  <a:lnTo>
                    <a:pt x="187" y="182"/>
                  </a:lnTo>
                  <a:lnTo>
                    <a:pt x="190" y="169"/>
                  </a:lnTo>
                  <a:lnTo>
                    <a:pt x="191" y="152"/>
                  </a:lnTo>
                  <a:lnTo>
                    <a:pt x="190" y="137"/>
                  </a:lnTo>
                  <a:lnTo>
                    <a:pt x="189" y="121"/>
                  </a:lnTo>
                  <a:lnTo>
                    <a:pt x="188" y="104"/>
                  </a:lnTo>
                  <a:lnTo>
                    <a:pt x="187" y="84"/>
                  </a:lnTo>
                  <a:lnTo>
                    <a:pt x="186" y="67"/>
                  </a:lnTo>
                  <a:lnTo>
                    <a:pt x="187" y="56"/>
                  </a:lnTo>
                  <a:lnTo>
                    <a:pt x="189" y="49"/>
                  </a:lnTo>
                  <a:close/>
                </a:path>
              </a:pathLst>
            </a:custGeom>
            <a:solidFill>
              <a:srgbClr val="00FF00"/>
            </a:solidFill>
            <a:ln w="317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7" name="Freeform 11">
              <a:hlinkClick r:id="rId7" action="ppaction://hlinksldjump"/>
            </p:cNvPr>
            <p:cNvSpPr>
              <a:spLocks/>
            </p:cNvSpPr>
            <p:nvPr/>
          </p:nvSpPr>
          <p:spPr bwMode="auto">
            <a:xfrm>
              <a:off x="2167710" y="402070"/>
              <a:ext cx="2720838" cy="1851712"/>
            </a:xfrm>
            <a:custGeom>
              <a:avLst/>
              <a:gdLst>
                <a:gd name="T0" fmla="*/ 93745 w 828"/>
                <a:gd name="T1" fmla="*/ 0 h 610"/>
                <a:gd name="T2" fmla="*/ 2212381 w 828"/>
                <a:gd name="T3" fmla="*/ 1514597 h 610"/>
                <a:gd name="T4" fmla="*/ 2134707 w 828"/>
                <a:gd name="T5" fmla="*/ 1465838 h 610"/>
                <a:gd name="T6" fmla="*/ 2051676 w 828"/>
                <a:gd name="T7" fmla="*/ 1429268 h 610"/>
                <a:gd name="T8" fmla="*/ 1952574 w 828"/>
                <a:gd name="T9" fmla="*/ 1407936 h 610"/>
                <a:gd name="T10" fmla="*/ 1834723 w 828"/>
                <a:gd name="T11" fmla="*/ 1395746 h 610"/>
                <a:gd name="T12" fmla="*/ 1714194 w 828"/>
                <a:gd name="T13" fmla="*/ 1392698 h 610"/>
                <a:gd name="T14" fmla="*/ 1580272 w 828"/>
                <a:gd name="T15" fmla="*/ 1398793 h 610"/>
                <a:gd name="T16" fmla="*/ 1470457 w 828"/>
                <a:gd name="T17" fmla="*/ 1410983 h 610"/>
                <a:gd name="T18" fmla="*/ 1384747 w 828"/>
                <a:gd name="T19" fmla="*/ 1435363 h 610"/>
                <a:gd name="T20" fmla="*/ 1325822 w 828"/>
                <a:gd name="T21" fmla="*/ 1468885 h 610"/>
                <a:gd name="T22" fmla="*/ 1296359 w 828"/>
                <a:gd name="T23" fmla="*/ 1514597 h 610"/>
                <a:gd name="T24" fmla="*/ 1309751 w 828"/>
                <a:gd name="T25" fmla="*/ 1569452 h 610"/>
                <a:gd name="T26" fmla="*/ 1336535 w 828"/>
                <a:gd name="T27" fmla="*/ 1618212 h 610"/>
                <a:gd name="T28" fmla="*/ 1320465 w 828"/>
                <a:gd name="T29" fmla="*/ 1685257 h 610"/>
                <a:gd name="T30" fmla="*/ 1266896 w 828"/>
                <a:gd name="T31" fmla="*/ 1746206 h 610"/>
                <a:gd name="T32" fmla="*/ 1202614 w 828"/>
                <a:gd name="T33" fmla="*/ 1791918 h 610"/>
                <a:gd name="T34" fmla="*/ 1135653 w 828"/>
                <a:gd name="T35" fmla="*/ 1825441 h 610"/>
                <a:gd name="T36" fmla="*/ 1060657 w 828"/>
                <a:gd name="T37" fmla="*/ 1846773 h 610"/>
                <a:gd name="T38" fmla="*/ 991018 w 828"/>
                <a:gd name="T39" fmla="*/ 1858963 h 610"/>
                <a:gd name="T40" fmla="*/ 910665 w 828"/>
                <a:gd name="T41" fmla="*/ 1852868 h 610"/>
                <a:gd name="T42" fmla="*/ 843705 w 828"/>
                <a:gd name="T43" fmla="*/ 1834583 h 610"/>
                <a:gd name="T44" fmla="*/ 779423 w 828"/>
                <a:gd name="T45" fmla="*/ 1801061 h 610"/>
                <a:gd name="T46" fmla="*/ 752638 w 828"/>
                <a:gd name="T47" fmla="*/ 1758396 h 610"/>
                <a:gd name="T48" fmla="*/ 752638 w 828"/>
                <a:gd name="T49" fmla="*/ 1706589 h 610"/>
                <a:gd name="T50" fmla="*/ 779423 w 828"/>
                <a:gd name="T51" fmla="*/ 1639545 h 610"/>
                <a:gd name="T52" fmla="*/ 822277 w 828"/>
                <a:gd name="T53" fmla="*/ 1578595 h 610"/>
                <a:gd name="T54" fmla="*/ 846383 w 828"/>
                <a:gd name="T55" fmla="*/ 1523740 h 610"/>
                <a:gd name="T56" fmla="*/ 846383 w 828"/>
                <a:gd name="T57" fmla="*/ 1462790 h 610"/>
                <a:gd name="T58" fmla="*/ 800850 w 828"/>
                <a:gd name="T59" fmla="*/ 1417078 h 610"/>
                <a:gd name="T60" fmla="*/ 736568 w 828"/>
                <a:gd name="T61" fmla="*/ 1398793 h 610"/>
                <a:gd name="T62" fmla="*/ 599968 w 828"/>
                <a:gd name="T63" fmla="*/ 1392698 h 610"/>
                <a:gd name="T64" fmla="*/ 471403 w 828"/>
                <a:gd name="T65" fmla="*/ 1407936 h 610"/>
                <a:gd name="T66" fmla="*/ 318733 w 828"/>
                <a:gd name="T67" fmla="*/ 1435363 h 610"/>
                <a:gd name="T68" fmla="*/ 179455 w 828"/>
                <a:gd name="T69" fmla="*/ 1462790 h 610"/>
                <a:gd name="T70" fmla="*/ 115172 w 828"/>
                <a:gd name="T71" fmla="*/ 1487170 h 610"/>
                <a:gd name="T72" fmla="*/ 83031 w 828"/>
                <a:gd name="T73" fmla="*/ 1417078 h 610"/>
                <a:gd name="T74" fmla="*/ 53569 w 828"/>
                <a:gd name="T75" fmla="*/ 1337844 h 610"/>
                <a:gd name="T76" fmla="*/ 34820 w 828"/>
                <a:gd name="T77" fmla="*/ 1234229 h 610"/>
                <a:gd name="T78" fmla="*/ 45533 w 828"/>
                <a:gd name="T79" fmla="*/ 1130615 h 610"/>
                <a:gd name="T80" fmla="*/ 91067 w 828"/>
                <a:gd name="T81" fmla="*/ 1020906 h 610"/>
                <a:gd name="T82" fmla="*/ 158027 w 828"/>
                <a:gd name="T83" fmla="*/ 932529 h 610"/>
                <a:gd name="T84" fmla="*/ 241058 w 828"/>
                <a:gd name="T85" fmla="*/ 877674 h 610"/>
                <a:gd name="T86" fmla="*/ 326768 w 828"/>
                <a:gd name="T87" fmla="*/ 835010 h 610"/>
                <a:gd name="T88" fmla="*/ 423192 w 828"/>
                <a:gd name="T89" fmla="*/ 783203 h 610"/>
                <a:gd name="T90" fmla="*/ 490152 w 828"/>
                <a:gd name="T91" fmla="*/ 737490 h 610"/>
                <a:gd name="T92" fmla="*/ 546399 w 828"/>
                <a:gd name="T93" fmla="*/ 673493 h 610"/>
                <a:gd name="T94" fmla="*/ 578540 w 828"/>
                <a:gd name="T95" fmla="*/ 591211 h 610"/>
                <a:gd name="T96" fmla="*/ 575862 w 828"/>
                <a:gd name="T97" fmla="*/ 496739 h 610"/>
                <a:gd name="T98" fmla="*/ 530329 w 828"/>
                <a:gd name="T99" fmla="*/ 411410 h 610"/>
                <a:gd name="T100" fmla="*/ 455333 w 828"/>
                <a:gd name="T101" fmla="*/ 368745 h 610"/>
                <a:gd name="T102" fmla="*/ 380337 w 828"/>
                <a:gd name="T103" fmla="*/ 383982 h 610"/>
                <a:gd name="T104" fmla="*/ 316054 w 828"/>
                <a:gd name="T105" fmla="*/ 444932 h 610"/>
                <a:gd name="T106" fmla="*/ 259807 w 828"/>
                <a:gd name="T107" fmla="*/ 515024 h 610"/>
                <a:gd name="T108" fmla="*/ 192847 w 828"/>
                <a:gd name="T109" fmla="*/ 545499 h 610"/>
                <a:gd name="T110" fmla="*/ 104459 w 828"/>
                <a:gd name="T111" fmla="*/ 536357 h 610"/>
                <a:gd name="T112" fmla="*/ 48212 w 828"/>
                <a:gd name="T113" fmla="*/ 481502 h 610"/>
                <a:gd name="T114" fmla="*/ 10714 w 828"/>
                <a:gd name="T115" fmla="*/ 405315 h 610"/>
                <a:gd name="T116" fmla="*/ 0 w 828"/>
                <a:gd name="T117" fmla="*/ 319985 h 610"/>
                <a:gd name="T118" fmla="*/ 10714 w 828"/>
                <a:gd name="T119" fmla="*/ 225514 h 610"/>
                <a:gd name="T120" fmla="*/ 40176 w 828"/>
                <a:gd name="T121" fmla="*/ 112757 h 610"/>
                <a:gd name="T122" fmla="*/ 66961 w 828"/>
                <a:gd name="T123" fmla="*/ 42665 h 61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28"/>
                <a:gd name="T187" fmla="*/ 0 h 610"/>
                <a:gd name="T188" fmla="*/ 828 w 828"/>
                <a:gd name="T189" fmla="*/ 610 h 61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28" h="610">
                  <a:moveTo>
                    <a:pt x="25" y="14"/>
                  </a:moveTo>
                  <a:lnTo>
                    <a:pt x="35" y="0"/>
                  </a:lnTo>
                  <a:lnTo>
                    <a:pt x="828" y="4"/>
                  </a:lnTo>
                  <a:lnTo>
                    <a:pt x="826" y="497"/>
                  </a:lnTo>
                  <a:lnTo>
                    <a:pt x="809" y="488"/>
                  </a:lnTo>
                  <a:lnTo>
                    <a:pt x="797" y="481"/>
                  </a:lnTo>
                  <a:lnTo>
                    <a:pt x="783" y="475"/>
                  </a:lnTo>
                  <a:lnTo>
                    <a:pt x="766" y="469"/>
                  </a:lnTo>
                  <a:lnTo>
                    <a:pt x="748" y="465"/>
                  </a:lnTo>
                  <a:lnTo>
                    <a:pt x="729" y="462"/>
                  </a:lnTo>
                  <a:lnTo>
                    <a:pt x="706" y="459"/>
                  </a:lnTo>
                  <a:lnTo>
                    <a:pt x="685" y="458"/>
                  </a:lnTo>
                  <a:lnTo>
                    <a:pt x="664" y="457"/>
                  </a:lnTo>
                  <a:lnTo>
                    <a:pt x="640" y="457"/>
                  </a:lnTo>
                  <a:lnTo>
                    <a:pt x="612" y="457"/>
                  </a:lnTo>
                  <a:lnTo>
                    <a:pt x="590" y="459"/>
                  </a:lnTo>
                  <a:lnTo>
                    <a:pt x="568" y="461"/>
                  </a:lnTo>
                  <a:lnTo>
                    <a:pt x="549" y="463"/>
                  </a:lnTo>
                  <a:lnTo>
                    <a:pt x="531" y="467"/>
                  </a:lnTo>
                  <a:lnTo>
                    <a:pt x="517" y="471"/>
                  </a:lnTo>
                  <a:lnTo>
                    <a:pt x="505" y="476"/>
                  </a:lnTo>
                  <a:lnTo>
                    <a:pt x="495" y="482"/>
                  </a:lnTo>
                  <a:lnTo>
                    <a:pt x="488" y="488"/>
                  </a:lnTo>
                  <a:lnTo>
                    <a:pt x="484" y="497"/>
                  </a:lnTo>
                  <a:lnTo>
                    <a:pt x="484" y="506"/>
                  </a:lnTo>
                  <a:lnTo>
                    <a:pt x="489" y="515"/>
                  </a:lnTo>
                  <a:lnTo>
                    <a:pt x="495" y="523"/>
                  </a:lnTo>
                  <a:lnTo>
                    <a:pt x="499" y="531"/>
                  </a:lnTo>
                  <a:lnTo>
                    <a:pt x="499" y="543"/>
                  </a:lnTo>
                  <a:lnTo>
                    <a:pt x="493" y="553"/>
                  </a:lnTo>
                  <a:lnTo>
                    <a:pt x="485" y="563"/>
                  </a:lnTo>
                  <a:lnTo>
                    <a:pt x="473" y="573"/>
                  </a:lnTo>
                  <a:lnTo>
                    <a:pt x="461" y="582"/>
                  </a:lnTo>
                  <a:lnTo>
                    <a:pt x="449" y="588"/>
                  </a:lnTo>
                  <a:lnTo>
                    <a:pt x="437" y="593"/>
                  </a:lnTo>
                  <a:lnTo>
                    <a:pt x="424" y="599"/>
                  </a:lnTo>
                  <a:lnTo>
                    <a:pt x="410" y="603"/>
                  </a:lnTo>
                  <a:lnTo>
                    <a:pt x="396" y="606"/>
                  </a:lnTo>
                  <a:lnTo>
                    <a:pt x="382" y="608"/>
                  </a:lnTo>
                  <a:lnTo>
                    <a:pt x="370" y="610"/>
                  </a:lnTo>
                  <a:lnTo>
                    <a:pt x="354" y="610"/>
                  </a:lnTo>
                  <a:lnTo>
                    <a:pt x="340" y="608"/>
                  </a:lnTo>
                  <a:lnTo>
                    <a:pt x="327" y="606"/>
                  </a:lnTo>
                  <a:lnTo>
                    <a:pt x="315" y="602"/>
                  </a:lnTo>
                  <a:lnTo>
                    <a:pt x="302" y="597"/>
                  </a:lnTo>
                  <a:lnTo>
                    <a:pt x="291" y="591"/>
                  </a:lnTo>
                  <a:lnTo>
                    <a:pt x="284" y="584"/>
                  </a:lnTo>
                  <a:lnTo>
                    <a:pt x="281" y="577"/>
                  </a:lnTo>
                  <a:lnTo>
                    <a:pt x="280" y="570"/>
                  </a:lnTo>
                  <a:lnTo>
                    <a:pt x="281" y="560"/>
                  </a:lnTo>
                  <a:lnTo>
                    <a:pt x="284" y="550"/>
                  </a:lnTo>
                  <a:lnTo>
                    <a:pt x="291" y="538"/>
                  </a:lnTo>
                  <a:lnTo>
                    <a:pt x="300" y="527"/>
                  </a:lnTo>
                  <a:lnTo>
                    <a:pt x="307" y="518"/>
                  </a:lnTo>
                  <a:lnTo>
                    <a:pt x="312" y="511"/>
                  </a:lnTo>
                  <a:lnTo>
                    <a:pt x="316" y="500"/>
                  </a:lnTo>
                  <a:lnTo>
                    <a:pt x="319" y="489"/>
                  </a:lnTo>
                  <a:lnTo>
                    <a:pt x="316" y="480"/>
                  </a:lnTo>
                  <a:lnTo>
                    <a:pt x="310" y="472"/>
                  </a:lnTo>
                  <a:lnTo>
                    <a:pt x="299" y="465"/>
                  </a:lnTo>
                  <a:lnTo>
                    <a:pt x="287" y="462"/>
                  </a:lnTo>
                  <a:lnTo>
                    <a:pt x="275" y="459"/>
                  </a:lnTo>
                  <a:lnTo>
                    <a:pt x="258" y="457"/>
                  </a:lnTo>
                  <a:lnTo>
                    <a:pt x="224" y="457"/>
                  </a:lnTo>
                  <a:lnTo>
                    <a:pt x="199" y="459"/>
                  </a:lnTo>
                  <a:lnTo>
                    <a:pt x="176" y="462"/>
                  </a:lnTo>
                  <a:lnTo>
                    <a:pt x="146" y="466"/>
                  </a:lnTo>
                  <a:lnTo>
                    <a:pt x="119" y="471"/>
                  </a:lnTo>
                  <a:lnTo>
                    <a:pt x="89" y="476"/>
                  </a:lnTo>
                  <a:lnTo>
                    <a:pt x="67" y="480"/>
                  </a:lnTo>
                  <a:lnTo>
                    <a:pt x="52" y="483"/>
                  </a:lnTo>
                  <a:lnTo>
                    <a:pt x="43" y="488"/>
                  </a:lnTo>
                  <a:lnTo>
                    <a:pt x="37" y="477"/>
                  </a:lnTo>
                  <a:lnTo>
                    <a:pt x="31" y="465"/>
                  </a:lnTo>
                  <a:lnTo>
                    <a:pt x="25" y="452"/>
                  </a:lnTo>
                  <a:lnTo>
                    <a:pt x="20" y="439"/>
                  </a:lnTo>
                  <a:lnTo>
                    <a:pt x="16" y="423"/>
                  </a:lnTo>
                  <a:lnTo>
                    <a:pt x="13" y="405"/>
                  </a:lnTo>
                  <a:lnTo>
                    <a:pt x="14" y="388"/>
                  </a:lnTo>
                  <a:lnTo>
                    <a:pt x="17" y="371"/>
                  </a:lnTo>
                  <a:lnTo>
                    <a:pt x="24" y="353"/>
                  </a:lnTo>
                  <a:lnTo>
                    <a:pt x="34" y="335"/>
                  </a:lnTo>
                  <a:lnTo>
                    <a:pt x="45" y="319"/>
                  </a:lnTo>
                  <a:lnTo>
                    <a:pt x="59" y="306"/>
                  </a:lnTo>
                  <a:lnTo>
                    <a:pt x="74" y="296"/>
                  </a:lnTo>
                  <a:lnTo>
                    <a:pt x="90" y="288"/>
                  </a:lnTo>
                  <a:lnTo>
                    <a:pt x="106" y="280"/>
                  </a:lnTo>
                  <a:lnTo>
                    <a:pt x="122" y="274"/>
                  </a:lnTo>
                  <a:lnTo>
                    <a:pt x="138" y="267"/>
                  </a:lnTo>
                  <a:lnTo>
                    <a:pt x="158" y="257"/>
                  </a:lnTo>
                  <a:lnTo>
                    <a:pt x="171" y="251"/>
                  </a:lnTo>
                  <a:lnTo>
                    <a:pt x="183" y="242"/>
                  </a:lnTo>
                  <a:lnTo>
                    <a:pt x="194" y="232"/>
                  </a:lnTo>
                  <a:lnTo>
                    <a:pt x="204" y="221"/>
                  </a:lnTo>
                  <a:lnTo>
                    <a:pt x="211" y="208"/>
                  </a:lnTo>
                  <a:lnTo>
                    <a:pt x="216" y="194"/>
                  </a:lnTo>
                  <a:lnTo>
                    <a:pt x="218" y="178"/>
                  </a:lnTo>
                  <a:lnTo>
                    <a:pt x="215" y="163"/>
                  </a:lnTo>
                  <a:lnTo>
                    <a:pt x="208" y="147"/>
                  </a:lnTo>
                  <a:lnTo>
                    <a:pt x="198" y="135"/>
                  </a:lnTo>
                  <a:lnTo>
                    <a:pt x="185" y="126"/>
                  </a:lnTo>
                  <a:lnTo>
                    <a:pt x="170" y="121"/>
                  </a:lnTo>
                  <a:lnTo>
                    <a:pt x="156" y="121"/>
                  </a:lnTo>
                  <a:lnTo>
                    <a:pt x="142" y="126"/>
                  </a:lnTo>
                  <a:lnTo>
                    <a:pt x="128" y="135"/>
                  </a:lnTo>
                  <a:lnTo>
                    <a:pt x="118" y="146"/>
                  </a:lnTo>
                  <a:lnTo>
                    <a:pt x="107" y="158"/>
                  </a:lnTo>
                  <a:lnTo>
                    <a:pt x="97" y="169"/>
                  </a:lnTo>
                  <a:lnTo>
                    <a:pt x="86" y="176"/>
                  </a:lnTo>
                  <a:lnTo>
                    <a:pt x="72" y="179"/>
                  </a:lnTo>
                  <a:lnTo>
                    <a:pt x="54" y="179"/>
                  </a:lnTo>
                  <a:lnTo>
                    <a:pt x="39" y="176"/>
                  </a:lnTo>
                  <a:lnTo>
                    <a:pt x="28" y="167"/>
                  </a:lnTo>
                  <a:lnTo>
                    <a:pt x="18" y="158"/>
                  </a:lnTo>
                  <a:lnTo>
                    <a:pt x="10" y="147"/>
                  </a:lnTo>
                  <a:lnTo>
                    <a:pt x="4" y="133"/>
                  </a:lnTo>
                  <a:lnTo>
                    <a:pt x="1" y="120"/>
                  </a:lnTo>
                  <a:lnTo>
                    <a:pt x="0" y="105"/>
                  </a:lnTo>
                  <a:lnTo>
                    <a:pt x="1" y="89"/>
                  </a:lnTo>
                  <a:lnTo>
                    <a:pt x="4" y="74"/>
                  </a:lnTo>
                  <a:lnTo>
                    <a:pt x="9" y="54"/>
                  </a:lnTo>
                  <a:lnTo>
                    <a:pt x="15" y="37"/>
                  </a:lnTo>
                  <a:lnTo>
                    <a:pt x="19" y="26"/>
                  </a:lnTo>
                  <a:lnTo>
                    <a:pt x="25" y="14"/>
                  </a:lnTo>
                  <a:close/>
                </a:path>
              </a:pathLst>
            </a:custGeom>
            <a:solidFill>
              <a:srgbClr val="FFFF00"/>
            </a:solidFill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8" name="Freeform 9">
              <a:hlinkClick r:id="rId7" action="ppaction://hlinksldjump"/>
            </p:cNvPr>
            <p:cNvSpPr>
              <a:spLocks/>
            </p:cNvSpPr>
            <p:nvPr/>
          </p:nvSpPr>
          <p:spPr bwMode="auto">
            <a:xfrm>
              <a:off x="2151564" y="1753489"/>
              <a:ext cx="2724732" cy="2047793"/>
            </a:xfrm>
            <a:custGeom>
              <a:avLst/>
              <a:gdLst>
                <a:gd name="T0" fmla="*/ 211643 w 829"/>
                <a:gd name="T1" fmla="*/ 1662341 h 674"/>
                <a:gd name="T2" fmla="*/ 364348 w 829"/>
                <a:gd name="T3" fmla="*/ 1695893 h 674"/>
                <a:gd name="T4" fmla="*/ 514373 w 829"/>
                <a:gd name="T5" fmla="*/ 1692842 h 674"/>
                <a:gd name="T6" fmla="*/ 664398 w 829"/>
                <a:gd name="T7" fmla="*/ 1628789 h 674"/>
                <a:gd name="T8" fmla="*/ 817103 w 829"/>
                <a:gd name="T9" fmla="*/ 1583036 h 674"/>
                <a:gd name="T10" fmla="*/ 945696 w 829"/>
                <a:gd name="T11" fmla="*/ 1647090 h 674"/>
                <a:gd name="T12" fmla="*/ 924264 w 829"/>
                <a:gd name="T13" fmla="*/ 1830100 h 674"/>
                <a:gd name="T14" fmla="*/ 956412 w 829"/>
                <a:gd name="T15" fmla="*/ 1991759 h 674"/>
                <a:gd name="T16" fmla="*/ 1117154 w 829"/>
                <a:gd name="T17" fmla="*/ 2046662 h 674"/>
                <a:gd name="T18" fmla="*/ 1326117 w 829"/>
                <a:gd name="T19" fmla="*/ 2040561 h 674"/>
                <a:gd name="T20" fmla="*/ 1492217 w 829"/>
                <a:gd name="T21" fmla="*/ 1961257 h 674"/>
                <a:gd name="T22" fmla="*/ 1559193 w 829"/>
                <a:gd name="T23" fmla="*/ 1790448 h 674"/>
                <a:gd name="T24" fmla="*/ 1607415 w 829"/>
                <a:gd name="T25" fmla="*/ 1628789 h 674"/>
                <a:gd name="T26" fmla="*/ 1752083 w 829"/>
                <a:gd name="T27" fmla="*/ 1543384 h 674"/>
                <a:gd name="T28" fmla="*/ 1950331 w 829"/>
                <a:gd name="T29" fmla="*/ 1525083 h 674"/>
                <a:gd name="T30" fmla="*/ 2137862 w 829"/>
                <a:gd name="T31" fmla="*/ 1543384 h 674"/>
                <a:gd name="T32" fmla="*/ 2175369 w 829"/>
                <a:gd name="T33" fmla="*/ 94555 h 674"/>
                <a:gd name="T34" fmla="*/ 2011948 w 829"/>
                <a:gd name="T35" fmla="*/ 24401 h 674"/>
                <a:gd name="T36" fmla="*/ 1786910 w 829"/>
                <a:gd name="T37" fmla="*/ 0 h 674"/>
                <a:gd name="T38" fmla="*/ 1529724 w 829"/>
                <a:gd name="T39" fmla="*/ 12201 h 674"/>
                <a:gd name="T40" fmla="*/ 1360945 w 829"/>
                <a:gd name="T41" fmla="*/ 57953 h 674"/>
                <a:gd name="T42" fmla="*/ 1304685 w 829"/>
                <a:gd name="T43" fmla="*/ 149458 h 674"/>
                <a:gd name="T44" fmla="*/ 1344871 w 829"/>
                <a:gd name="T45" fmla="*/ 262314 h 674"/>
                <a:gd name="T46" fmla="*/ 1243068 w 829"/>
                <a:gd name="T47" fmla="*/ 381271 h 674"/>
                <a:gd name="T48" fmla="*/ 1106437 w 829"/>
                <a:gd name="T49" fmla="*/ 445324 h 674"/>
                <a:gd name="T50" fmla="*/ 956412 w 829"/>
                <a:gd name="T51" fmla="*/ 466675 h 674"/>
                <a:gd name="T52" fmla="*/ 817103 w 829"/>
                <a:gd name="T53" fmla="*/ 427023 h 674"/>
                <a:gd name="T54" fmla="*/ 758164 w 829"/>
                <a:gd name="T55" fmla="*/ 344669 h 674"/>
                <a:gd name="T56" fmla="*/ 811745 w 829"/>
                <a:gd name="T57" fmla="*/ 213512 h 674"/>
                <a:gd name="T58" fmla="*/ 862646 w 829"/>
                <a:gd name="T59" fmla="*/ 97605 h 674"/>
                <a:gd name="T60" fmla="*/ 776917 w 829"/>
                <a:gd name="T61" fmla="*/ 15251 h 674"/>
                <a:gd name="T62" fmla="*/ 541163 w 829"/>
                <a:gd name="T63" fmla="*/ 6100 h 674"/>
                <a:gd name="T64" fmla="*/ 246470 w 829"/>
                <a:gd name="T65" fmla="*/ 57953 h 674"/>
                <a:gd name="T66" fmla="*/ 131272 w 829"/>
                <a:gd name="T67" fmla="*/ 122007 h 674"/>
                <a:gd name="T68" fmla="*/ 144667 w 829"/>
                <a:gd name="T69" fmla="*/ 283665 h 674"/>
                <a:gd name="T70" fmla="*/ 101803 w 829"/>
                <a:gd name="T71" fmla="*/ 430073 h 674"/>
                <a:gd name="T72" fmla="*/ 34827 w 829"/>
                <a:gd name="T73" fmla="*/ 610033 h 674"/>
                <a:gd name="T74" fmla="*/ 0 w 829"/>
                <a:gd name="T75" fmla="*/ 783893 h 674"/>
                <a:gd name="T76" fmla="*/ 58939 w 829"/>
                <a:gd name="T77" fmla="*/ 915050 h 674"/>
                <a:gd name="T78" fmla="*/ 211643 w 829"/>
                <a:gd name="T79" fmla="*/ 896749 h 674"/>
                <a:gd name="T80" fmla="*/ 297372 w 829"/>
                <a:gd name="T81" fmla="*/ 741190 h 674"/>
                <a:gd name="T82" fmla="*/ 391138 w 829"/>
                <a:gd name="T83" fmla="*/ 622234 h 674"/>
                <a:gd name="T84" fmla="*/ 530447 w 829"/>
                <a:gd name="T85" fmla="*/ 616134 h 674"/>
                <a:gd name="T86" fmla="*/ 642966 w 829"/>
                <a:gd name="T87" fmla="*/ 707638 h 674"/>
                <a:gd name="T88" fmla="*/ 653682 w 829"/>
                <a:gd name="T89" fmla="*/ 881498 h 674"/>
                <a:gd name="T90" fmla="*/ 559916 w 829"/>
                <a:gd name="T91" fmla="*/ 1043157 h 674"/>
                <a:gd name="T92" fmla="*/ 434002 w 829"/>
                <a:gd name="T93" fmla="*/ 1143812 h 674"/>
                <a:gd name="T94" fmla="*/ 289335 w 829"/>
                <a:gd name="T95" fmla="*/ 1183464 h 674"/>
                <a:gd name="T96" fmla="*/ 158062 w 829"/>
                <a:gd name="T97" fmla="*/ 1290220 h 674"/>
                <a:gd name="T98" fmla="*/ 85729 w 829"/>
                <a:gd name="T99" fmla="*/ 1442728 h 674"/>
                <a:gd name="T100" fmla="*/ 93766 w 829"/>
                <a:gd name="T101" fmla="*/ 1622689 h 67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29"/>
                <a:gd name="T154" fmla="*/ 0 h 674"/>
                <a:gd name="T155" fmla="*/ 829 w 829"/>
                <a:gd name="T156" fmla="*/ 674 h 67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29" h="674">
                  <a:moveTo>
                    <a:pt x="38" y="549"/>
                  </a:moveTo>
                  <a:lnTo>
                    <a:pt x="50" y="546"/>
                  </a:lnTo>
                  <a:lnTo>
                    <a:pt x="66" y="543"/>
                  </a:lnTo>
                  <a:lnTo>
                    <a:pt x="79" y="545"/>
                  </a:lnTo>
                  <a:lnTo>
                    <a:pt x="93" y="547"/>
                  </a:lnTo>
                  <a:lnTo>
                    <a:pt x="106" y="550"/>
                  </a:lnTo>
                  <a:lnTo>
                    <a:pt x="120" y="553"/>
                  </a:lnTo>
                  <a:lnTo>
                    <a:pt x="136" y="556"/>
                  </a:lnTo>
                  <a:lnTo>
                    <a:pt x="148" y="558"/>
                  </a:lnTo>
                  <a:lnTo>
                    <a:pt x="164" y="559"/>
                  </a:lnTo>
                  <a:lnTo>
                    <a:pt x="179" y="558"/>
                  </a:lnTo>
                  <a:lnTo>
                    <a:pt x="192" y="555"/>
                  </a:lnTo>
                  <a:lnTo>
                    <a:pt x="207" y="551"/>
                  </a:lnTo>
                  <a:lnTo>
                    <a:pt x="221" y="546"/>
                  </a:lnTo>
                  <a:lnTo>
                    <a:pt x="234" y="540"/>
                  </a:lnTo>
                  <a:lnTo>
                    <a:pt x="248" y="534"/>
                  </a:lnTo>
                  <a:lnTo>
                    <a:pt x="261" y="528"/>
                  </a:lnTo>
                  <a:lnTo>
                    <a:pt x="277" y="523"/>
                  </a:lnTo>
                  <a:lnTo>
                    <a:pt x="290" y="520"/>
                  </a:lnTo>
                  <a:lnTo>
                    <a:pt x="305" y="519"/>
                  </a:lnTo>
                  <a:lnTo>
                    <a:pt x="319" y="521"/>
                  </a:lnTo>
                  <a:lnTo>
                    <a:pt x="332" y="525"/>
                  </a:lnTo>
                  <a:lnTo>
                    <a:pt x="345" y="533"/>
                  </a:lnTo>
                  <a:lnTo>
                    <a:pt x="353" y="540"/>
                  </a:lnTo>
                  <a:lnTo>
                    <a:pt x="357" y="553"/>
                  </a:lnTo>
                  <a:lnTo>
                    <a:pt x="355" y="567"/>
                  </a:lnTo>
                  <a:lnTo>
                    <a:pt x="351" y="583"/>
                  </a:lnTo>
                  <a:lnTo>
                    <a:pt x="345" y="600"/>
                  </a:lnTo>
                  <a:lnTo>
                    <a:pt x="340" y="614"/>
                  </a:lnTo>
                  <a:lnTo>
                    <a:pt x="341" y="628"/>
                  </a:lnTo>
                  <a:lnTo>
                    <a:pt x="347" y="642"/>
                  </a:lnTo>
                  <a:lnTo>
                    <a:pt x="357" y="653"/>
                  </a:lnTo>
                  <a:lnTo>
                    <a:pt x="367" y="660"/>
                  </a:lnTo>
                  <a:lnTo>
                    <a:pt x="381" y="664"/>
                  </a:lnTo>
                  <a:lnTo>
                    <a:pt x="396" y="668"/>
                  </a:lnTo>
                  <a:lnTo>
                    <a:pt x="417" y="671"/>
                  </a:lnTo>
                  <a:lnTo>
                    <a:pt x="435" y="673"/>
                  </a:lnTo>
                  <a:lnTo>
                    <a:pt x="457" y="674"/>
                  </a:lnTo>
                  <a:lnTo>
                    <a:pt x="477" y="672"/>
                  </a:lnTo>
                  <a:lnTo>
                    <a:pt x="495" y="669"/>
                  </a:lnTo>
                  <a:lnTo>
                    <a:pt x="514" y="664"/>
                  </a:lnTo>
                  <a:lnTo>
                    <a:pt x="531" y="658"/>
                  </a:lnTo>
                  <a:lnTo>
                    <a:pt x="544" y="651"/>
                  </a:lnTo>
                  <a:lnTo>
                    <a:pt x="557" y="643"/>
                  </a:lnTo>
                  <a:lnTo>
                    <a:pt x="567" y="634"/>
                  </a:lnTo>
                  <a:lnTo>
                    <a:pt x="576" y="623"/>
                  </a:lnTo>
                  <a:lnTo>
                    <a:pt x="581" y="609"/>
                  </a:lnTo>
                  <a:lnTo>
                    <a:pt x="582" y="587"/>
                  </a:lnTo>
                  <a:lnTo>
                    <a:pt x="582" y="570"/>
                  </a:lnTo>
                  <a:lnTo>
                    <a:pt x="585" y="555"/>
                  </a:lnTo>
                  <a:lnTo>
                    <a:pt x="591" y="544"/>
                  </a:lnTo>
                  <a:lnTo>
                    <a:pt x="600" y="534"/>
                  </a:lnTo>
                  <a:lnTo>
                    <a:pt x="610" y="525"/>
                  </a:lnTo>
                  <a:lnTo>
                    <a:pt x="623" y="517"/>
                  </a:lnTo>
                  <a:lnTo>
                    <a:pt x="636" y="511"/>
                  </a:lnTo>
                  <a:lnTo>
                    <a:pt x="654" y="506"/>
                  </a:lnTo>
                  <a:lnTo>
                    <a:pt x="671" y="504"/>
                  </a:lnTo>
                  <a:lnTo>
                    <a:pt x="689" y="502"/>
                  </a:lnTo>
                  <a:lnTo>
                    <a:pt x="708" y="501"/>
                  </a:lnTo>
                  <a:lnTo>
                    <a:pt x="728" y="500"/>
                  </a:lnTo>
                  <a:lnTo>
                    <a:pt x="750" y="501"/>
                  </a:lnTo>
                  <a:lnTo>
                    <a:pt x="767" y="502"/>
                  </a:lnTo>
                  <a:lnTo>
                    <a:pt x="782" y="504"/>
                  </a:lnTo>
                  <a:lnTo>
                    <a:pt x="798" y="506"/>
                  </a:lnTo>
                  <a:lnTo>
                    <a:pt x="813" y="508"/>
                  </a:lnTo>
                  <a:lnTo>
                    <a:pt x="829" y="509"/>
                  </a:lnTo>
                  <a:lnTo>
                    <a:pt x="829" y="40"/>
                  </a:lnTo>
                  <a:lnTo>
                    <a:pt x="812" y="31"/>
                  </a:lnTo>
                  <a:lnTo>
                    <a:pt x="800" y="24"/>
                  </a:lnTo>
                  <a:lnTo>
                    <a:pt x="786" y="18"/>
                  </a:lnTo>
                  <a:lnTo>
                    <a:pt x="769" y="12"/>
                  </a:lnTo>
                  <a:lnTo>
                    <a:pt x="751" y="8"/>
                  </a:lnTo>
                  <a:lnTo>
                    <a:pt x="732" y="5"/>
                  </a:lnTo>
                  <a:lnTo>
                    <a:pt x="709" y="2"/>
                  </a:lnTo>
                  <a:lnTo>
                    <a:pt x="688" y="1"/>
                  </a:lnTo>
                  <a:lnTo>
                    <a:pt x="667" y="0"/>
                  </a:lnTo>
                  <a:lnTo>
                    <a:pt x="643" y="0"/>
                  </a:lnTo>
                  <a:lnTo>
                    <a:pt x="615" y="0"/>
                  </a:lnTo>
                  <a:lnTo>
                    <a:pt x="593" y="2"/>
                  </a:lnTo>
                  <a:lnTo>
                    <a:pt x="571" y="4"/>
                  </a:lnTo>
                  <a:lnTo>
                    <a:pt x="552" y="6"/>
                  </a:lnTo>
                  <a:lnTo>
                    <a:pt x="534" y="10"/>
                  </a:lnTo>
                  <a:lnTo>
                    <a:pt x="520" y="14"/>
                  </a:lnTo>
                  <a:lnTo>
                    <a:pt x="508" y="19"/>
                  </a:lnTo>
                  <a:lnTo>
                    <a:pt x="498" y="25"/>
                  </a:lnTo>
                  <a:lnTo>
                    <a:pt x="491" y="31"/>
                  </a:lnTo>
                  <a:lnTo>
                    <a:pt x="487" y="40"/>
                  </a:lnTo>
                  <a:lnTo>
                    <a:pt x="487" y="49"/>
                  </a:lnTo>
                  <a:lnTo>
                    <a:pt x="492" y="58"/>
                  </a:lnTo>
                  <a:lnTo>
                    <a:pt x="498" y="66"/>
                  </a:lnTo>
                  <a:lnTo>
                    <a:pt x="502" y="74"/>
                  </a:lnTo>
                  <a:lnTo>
                    <a:pt x="502" y="86"/>
                  </a:lnTo>
                  <a:lnTo>
                    <a:pt x="496" y="96"/>
                  </a:lnTo>
                  <a:lnTo>
                    <a:pt x="488" y="106"/>
                  </a:lnTo>
                  <a:lnTo>
                    <a:pt x="476" y="116"/>
                  </a:lnTo>
                  <a:lnTo>
                    <a:pt x="464" y="125"/>
                  </a:lnTo>
                  <a:lnTo>
                    <a:pt x="452" y="131"/>
                  </a:lnTo>
                  <a:lnTo>
                    <a:pt x="440" y="136"/>
                  </a:lnTo>
                  <a:lnTo>
                    <a:pt x="427" y="142"/>
                  </a:lnTo>
                  <a:lnTo>
                    <a:pt x="413" y="146"/>
                  </a:lnTo>
                  <a:lnTo>
                    <a:pt x="399" y="149"/>
                  </a:lnTo>
                  <a:lnTo>
                    <a:pt x="385" y="151"/>
                  </a:lnTo>
                  <a:lnTo>
                    <a:pt x="373" y="153"/>
                  </a:lnTo>
                  <a:lnTo>
                    <a:pt x="357" y="153"/>
                  </a:lnTo>
                  <a:lnTo>
                    <a:pt x="343" y="151"/>
                  </a:lnTo>
                  <a:lnTo>
                    <a:pt x="330" y="149"/>
                  </a:lnTo>
                  <a:lnTo>
                    <a:pt x="318" y="145"/>
                  </a:lnTo>
                  <a:lnTo>
                    <a:pt x="305" y="140"/>
                  </a:lnTo>
                  <a:lnTo>
                    <a:pt x="294" y="134"/>
                  </a:lnTo>
                  <a:lnTo>
                    <a:pt x="287" y="127"/>
                  </a:lnTo>
                  <a:lnTo>
                    <a:pt x="284" y="120"/>
                  </a:lnTo>
                  <a:lnTo>
                    <a:pt x="283" y="113"/>
                  </a:lnTo>
                  <a:lnTo>
                    <a:pt x="284" y="103"/>
                  </a:lnTo>
                  <a:lnTo>
                    <a:pt x="287" y="93"/>
                  </a:lnTo>
                  <a:lnTo>
                    <a:pt x="294" y="81"/>
                  </a:lnTo>
                  <a:lnTo>
                    <a:pt x="303" y="70"/>
                  </a:lnTo>
                  <a:lnTo>
                    <a:pt x="310" y="61"/>
                  </a:lnTo>
                  <a:lnTo>
                    <a:pt x="315" y="54"/>
                  </a:lnTo>
                  <a:lnTo>
                    <a:pt x="319" y="43"/>
                  </a:lnTo>
                  <a:lnTo>
                    <a:pt x="322" y="32"/>
                  </a:lnTo>
                  <a:lnTo>
                    <a:pt x="319" y="23"/>
                  </a:lnTo>
                  <a:lnTo>
                    <a:pt x="313" y="15"/>
                  </a:lnTo>
                  <a:lnTo>
                    <a:pt x="302" y="8"/>
                  </a:lnTo>
                  <a:lnTo>
                    <a:pt x="290" y="5"/>
                  </a:lnTo>
                  <a:lnTo>
                    <a:pt x="278" y="2"/>
                  </a:lnTo>
                  <a:lnTo>
                    <a:pt x="261" y="0"/>
                  </a:lnTo>
                  <a:lnTo>
                    <a:pt x="227" y="0"/>
                  </a:lnTo>
                  <a:lnTo>
                    <a:pt x="202" y="2"/>
                  </a:lnTo>
                  <a:lnTo>
                    <a:pt x="179" y="5"/>
                  </a:lnTo>
                  <a:lnTo>
                    <a:pt x="149" y="9"/>
                  </a:lnTo>
                  <a:lnTo>
                    <a:pt x="122" y="14"/>
                  </a:lnTo>
                  <a:lnTo>
                    <a:pt x="92" y="19"/>
                  </a:lnTo>
                  <a:lnTo>
                    <a:pt x="72" y="23"/>
                  </a:lnTo>
                  <a:lnTo>
                    <a:pt x="55" y="27"/>
                  </a:lnTo>
                  <a:lnTo>
                    <a:pt x="46" y="31"/>
                  </a:lnTo>
                  <a:lnTo>
                    <a:pt x="49" y="40"/>
                  </a:lnTo>
                  <a:lnTo>
                    <a:pt x="53" y="55"/>
                  </a:lnTo>
                  <a:lnTo>
                    <a:pt x="55" y="69"/>
                  </a:lnTo>
                  <a:lnTo>
                    <a:pt x="56" y="80"/>
                  </a:lnTo>
                  <a:lnTo>
                    <a:pt x="54" y="93"/>
                  </a:lnTo>
                  <a:lnTo>
                    <a:pt x="51" y="104"/>
                  </a:lnTo>
                  <a:lnTo>
                    <a:pt x="47" y="116"/>
                  </a:lnTo>
                  <a:lnTo>
                    <a:pt x="43" y="126"/>
                  </a:lnTo>
                  <a:lnTo>
                    <a:pt x="38" y="141"/>
                  </a:lnTo>
                  <a:lnTo>
                    <a:pt x="32" y="156"/>
                  </a:lnTo>
                  <a:lnTo>
                    <a:pt x="26" y="171"/>
                  </a:lnTo>
                  <a:lnTo>
                    <a:pt x="18" y="186"/>
                  </a:lnTo>
                  <a:lnTo>
                    <a:pt x="13" y="200"/>
                  </a:lnTo>
                  <a:lnTo>
                    <a:pt x="9" y="212"/>
                  </a:lnTo>
                  <a:lnTo>
                    <a:pt x="5" y="225"/>
                  </a:lnTo>
                  <a:lnTo>
                    <a:pt x="1" y="242"/>
                  </a:lnTo>
                  <a:lnTo>
                    <a:pt x="0" y="257"/>
                  </a:lnTo>
                  <a:lnTo>
                    <a:pt x="2" y="270"/>
                  </a:lnTo>
                  <a:lnTo>
                    <a:pt x="6" y="283"/>
                  </a:lnTo>
                  <a:lnTo>
                    <a:pt x="13" y="292"/>
                  </a:lnTo>
                  <a:lnTo>
                    <a:pt x="22" y="300"/>
                  </a:lnTo>
                  <a:lnTo>
                    <a:pt x="34" y="304"/>
                  </a:lnTo>
                  <a:lnTo>
                    <a:pt x="47" y="304"/>
                  </a:lnTo>
                  <a:lnTo>
                    <a:pt x="64" y="301"/>
                  </a:lnTo>
                  <a:lnTo>
                    <a:pt x="79" y="294"/>
                  </a:lnTo>
                  <a:lnTo>
                    <a:pt x="92" y="286"/>
                  </a:lnTo>
                  <a:lnTo>
                    <a:pt x="102" y="273"/>
                  </a:lnTo>
                  <a:lnTo>
                    <a:pt x="109" y="258"/>
                  </a:lnTo>
                  <a:lnTo>
                    <a:pt x="111" y="243"/>
                  </a:lnTo>
                  <a:lnTo>
                    <a:pt x="116" y="231"/>
                  </a:lnTo>
                  <a:lnTo>
                    <a:pt x="124" y="220"/>
                  </a:lnTo>
                  <a:lnTo>
                    <a:pt x="134" y="211"/>
                  </a:lnTo>
                  <a:lnTo>
                    <a:pt x="146" y="204"/>
                  </a:lnTo>
                  <a:lnTo>
                    <a:pt x="159" y="201"/>
                  </a:lnTo>
                  <a:lnTo>
                    <a:pt x="170" y="200"/>
                  </a:lnTo>
                  <a:lnTo>
                    <a:pt x="183" y="200"/>
                  </a:lnTo>
                  <a:lnTo>
                    <a:pt x="198" y="202"/>
                  </a:lnTo>
                  <a:lnTo>
                    <a:pt x="210" y="206"/>
                  </a:lnTo>
                  <a:lnTo>
                    <a:pt x="221" y="212"/>
                  </a:lnTo>
                  <a:lnTo>
                    <a:pt x="232" y="222"/>
                  </a:lnTo>
                  <a:lnTo>
                    <a:pt x="240" y="232"/>
                  </a:lnTo>
                  <a:lnTo>
                    <a:pt x="247" y="247"/>
                  </a:lnTo>
                  <a:lnTo>
                    <a:pt x="249" y="261"/>
                  </a:lnTo>
                  <a:lnTo>
                    <a:pt x="248" y="274"/>
                  </a:lnTo>
                  <a:lnTo>
                    <a:pt x="244" y="289"/>
                  </a:lnTo>
                  <a:lnTo>
                    <a:pt x="238" y="304"/>
                  </a:lnTo>
                  <a:lnTo>
                    <a:pt x="230" y="317"/>
                  </a:lnTo>
                  <a:lnTo>
                    <a:pt x="219" y="331"/>
                  </a:lnTo>
                  <a:lnTo>
                    <a:pt x="209" y="342"/>
                  </a:lnTo>
                  <a:lnTo>
                    <a:pt x="196" y="354"/>
                  </a:lnTo>
                  <a:lnTo>
                    <a:pt x="185" y="363"/>
                  </a:lnTo>
                  <a:lnTo>
                    <a:pt x="173" y="371"/>
                  </a:lnTo>
                  <a:lnTo>
                    <a:pt x="162" y="375"/>
                  </a:lnTo>
                  <a:lnTo>
                    <a:pt x="146" y="379"/>
                  </a:lnTo>
                  <a:lnTo>
                    <a:pt x="134" y="381"/>
                  </a:lnTo>
                  <a:lnTo>
                    <a:pt x="120" y="384"/>
                  </a:lnTo>
                  <a:lnTo>
                    <a:pt x="108" y="388"/>
                  </a:lnTo>
                  <a:lnTo>
                    <a:pt x="93" y="395"/>
                  </a:lnTo>
                  <a:lnTo>
                    <a:pt x="80" y="403"/>
                  </a:lnTo>
                  <a:lnTo>
                    <a:pt x="70" y="412"/>
                  </a:lnTo>
                  <a:lnTo>
                    <a:pt x="59" y="423"/>
                  </a:lnTo>
                  <a:lnTo>
                    <a:pt x="51" y="433"/>
                  </a:lnTo>
                  <a:lnTo>
                    <a:pt x="42" y="447"/>
                  </a:lnTo>
                  <a:lnTo>
                    <a:pt x="37" y="459"/>
                  </a:lnTo>
                  <a:lnTo>
                    <a:pt x="32" y="473"/>
                  </a:lnTo>
                  <a:lnTo>
                    <a:pt x="30" y="487"/>
                  </a:lnTo>
                  <a:lnTo>
                    <a:pt x="30" y="499"/>
                  </a:lnTo>
                  <a:lnTo>
                    <a:pt x="32" y="514"/>
                  </a:lnTo>
                  <a:lnTo>
                    <a:pt x="35" y="532"/>
                  </a:lnTo>
                  <a:lnTo>
                    <a:pt x="38" y="549"/>
                  </a:lnTo>
                  <a:close/>
                </a:path>
              </a:pathLst>
            </a:custGeom>
            <a:solidFill>
              <a:srgbClr val="FFFF00"/>
            </a:solidFill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15" name="Text Box 117"/>
          <p:cNvSpPr txBox="1">
            <a:spLocks noChangeArrowheads="1"/>
          </p:cNvSpPr>
          <p:nvPr/>
        </p:nvSpPr>
        <p:spPr bwMode="auto">
          <a:xfrm>
            <a:off x="653458" y="740055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DeflateTop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 smtClean="0">
                <a:solidFill>
                  <a:srgbClr val="0F29A9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 smtClean="0">
                <a:solidFill>
                  <a:srgbClr val="0F29A9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srgbClr val="0F29A9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690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 descr="C:\Users\Administrator\Documents\Zalo Received Files\08e4ddde799a83c4da8b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770" y="1419366"/>
            <a:ext cx="6971179" cy="4201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064358" y="1177638"/>
            <a:ext cx="7505588" cy="4610821"/>
          </a:xfrm>
          <a:prstGeom prst="rect">
            <a:avLst/>
          </a:prstGeom>
          <a:noFill/>
          <a:ln w="190500">
            <a:solidFill>
              <a:srgbClr val="0E19E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" name="Freeform 4">
            <a:hlinkClick r:id="rId5" action="ppaction://hlinksldjump"/>
          </p:cNvPr>
          <p:cNvSpPr>
            <a:spLocks/>
          </p:cNvSpPr>
          <p:nvPr/>
        </p:nvSpPr>
        <p:spPr bwMode="auto">
          <a:xfrm>
            <a:off x="4722036" y="1226404"/>
            <a:ext cx="3906944" cy="1582816"/>
          </a:xfrm>
          <a:custGeom>
            <a:avLst/>
            <a:gdLst>
              <a:gd name="T0" fmla="*/ 565126 w 1189"/>
              <a:gd name="T1" fmla="*/ 0 h 527"/>
              <a:gd name="T2" fmla="*/ 541021 w 1189"/>
              <a:gd name="T3" fmla="*/ 100600 h 527"/>
              <a:gd name="T4" fmla="*/ 586552 w 1189"/>
              <a:gd name="T5" fmla="*/ 204248 h 527"/>
              <a:gd name="T6" fmla="*/ 634762 w 1189"/>
              <a:gd name="T7" fmla="*/ 292654 h 527"/>
              <a:gd name="T8" fmla="*/ 664224 w 1189"/>
              <a:gd name="T9" fmla="*/ 396303 h 527"/>
              <a:gd name="T10" fmla="*/ 656189 w 1189"/>
              <a:gd name="T11" fmla="*/ 481660 h 527"/>
              <a:gd name="T12" fmla="*/ 621371 w 1189"/>
              <a:gd name="T13" fmla="*/ 563969 h 527"/>
              <a:gd name="T14" fmla="*/ 538343 w 1189"/>
              <a:gd name="T15" fmla="*/ 609696 h 527"/>
              <a:gd name="T16" fmla="*/ 436566 w 1189"/>
              <a:gd name="T17" fmla="*/ 576163 h 527"/>
              <a:gd name="T18" fmla="*/ 340147 w 1189"/>
              <a:gd name="T19" fmla="*/ 512145 h 527"/>
              <a:gd name="T20" fmla="*/ 262476 w 1189"/>
              <a:gd name="T21" fmla="*/ 460321 h 527"/>
              <a:gd name="T22" fmla="*/ 171413 w 1189"/>
              <a:gd name="T23" fmla="*/ 454224 h 527"/>
              <a:gd name="T24" fmla="*/ 88385 w 1189"/>
              <a:gd name="T25" fmla="*/ 506048 h 527"/>
              <a:gd name="T26" fmla="*/ 18748 w 1189"/>
              <a:gd name="T27" fmla="*/ 615793 h 527"/>
              <a:gd name="T28" fmla="*/ 2678 w 1189"/>
              <a:gd name="T29" fmla="*/ 740781 h 527"/>
              <a:gd name="T30" fmla="*/ 29462 w 1189"/>
              <a:gd name="T31" fmla="*/ 862720 h 527"/>
              <a:gd name="T32" fmla="*/ 96420 w 1189"/>
              <a:gd name="T33" fmla="*/ 960272 h 527"/>
              <a:gd name="T34" fmla="*/ 211587 w 1189"/>
              <a:gd name="T35" fmla="*/ 1030387 h 527"/>
              <a:gd name="T36" fmla="*/ 377643 w 1189"/>
              <a:gd name="T37" fmla="*/ 1045629 h 527"/>
              <a:gd name="T38" fmla="*/ 511559 w 1189"/>
              <a:gd name="T39" fmla="*/ 1048678 h 527"/>
              <a:gd name="T40" fmla="*/ 583874 w 1189"/>
              <a:gd name="T41" fmla="*/ 1140132 h 527"/>
              <a:gd name="T42" fmla="*/ 573161 w 1189"/>
              <a:gd name="T43" fmla="*/ 1252926 h 527"/>
              <a:gd name="T44" fmla="*/ 516916 w 1189"/>
              <a:gd name="T45" fmla="*/ 1387059 h 527"/>
              <a:gd name="T46" fmla="*/ 498168 w 1189"/>
              <a:gd name="T47" fmla="*/ 1499853 h 527"/>
              <a:gd name="T48" fmla="*/ 645476 w 1189"/>
              <a:gd name="T49" fmla="*/ 1521192 h 527"/>
              <a:gd name="T50" fmla="*/ 819567 w 1189"/>
              <a:gd name="T51" fmla="*/ 1542532 h 527"/>
              <a:gd name="T52" fmla="*/ 1063294 w 1189"/>
              <a:gd name="T53" fmla="*/ 1542532 h 527"/>
              <a:gd name="T54" fmla="*/ 1202566 w 1189"/>
              <a:gd name="T55" fmla="*/ 1515095 h 527"/>
              <a:gd name="T56" fmla="*/ 1280238 w 1189"/>
              <a:gd name="T57" fmla="*/ 1454126 h 527"/>
              <a:gd name="T58" fmla="*/ 1280238 w 1189"/>
              <a:gd name="T59" fmla="*/ 1350477 h 527"/>
              <a:gd name="T60" fmla="*/ 1253455 w 1189"/>
              <a:gd name="T61" fmla="*/ 1231587 h 527"/>
              <a:gd name="T62" fmla="*/ 1328448 w 1189"/>
              <a:gd name="T63" fmla="*/ 1143181 h 527"/>
              <a:gd name="T64" fmla="*/ 1459686 w 1189"/>
              <a:gd name="T65" fmla="*/ 1100502 h 527"/>
              <a:gd name="T66" fmla="*/ 1612350 w 1189"/>
              <a:gd name="T67" fmla="*/ 1085259 h 527"/>
              <a:gd name="T68" fmla="*/ 1743588 w 1189"/>
              <a:gd name="T69" fmla="*/ 1115744 h 527"/>
              <a:gd name="T70" fmla="*/ 1845364 w 1189"/>
              <a:gd name="T71" fmla="*/ 1191956 h 527"/>
              <a:gd name="T72" fmla="*/ 1856077 w 1189"/>
              <a:gd name="T73" fmla="*/ 1289508 h 527"/>
              <a:gd name="T74" fmla="*/ 1802511 w 1189"/>
              <a:gd name="T75" fmla="*/ 1408398 h 527"/>
              <a:gd name="T76" fmla="*/ 1802511 w 1189"/>
              <a:gd name="T77" fmla="*/ 1524241 h 527"/>
              <a:gd name="T78" fmla="*/ 1890895 w 1189"/>
              <a:gd name="T79" fmla="*/ 1582162 h 527"/>
              <a:gd name="T80" fmla="*/ 2035525 w 1189"/>
              <a:gd name="T81" fmla="*/ 1606550 h 527"/>
              <a:gd name="T82" fmla="*/ 2223007 w 1189"/>
              <a:gd name="T83" fmla="*/ 1591308 h 527"/>
              <a:gd name="T84" fmla="*/ 2426559 w 1189"/>
              <a:gd name="T85" fmla="*/ 1554725 h 527"/>
              <a:gd name="T86" fmla="*/ 2715818 w 1189"/>
              <a:gd name="T87" fmla="*/ 1487659 h 527"/>
              <a:gd name="T88" fmla="*/ 2667608 w 1189"/>
              <a:gd name="T89" fmla="*/ 1377914 h 527"/>
              <a:gd name="T90" fmla="*/ 2635469 w 1189"/>
              <a:gd name="T91" fmla="*/ 1234635 h 527"/>
              <a:gd name="T92" fmla="*/ 2664930 w 1189"/>
              <a:gd name="T93" fmla="*/ 1076114 h 527"/>
              <a:gd name="T94" fmla="*/ 2758672 w 1189"/>
              <a:gd name="T95" fmla="*/ 932835 h 527"/>
              <a:gd name="T96" fmla="*/ 2884553 w 1189"/>
              <a:gd name="T97" fmla="*/ 853575 h 527"/>
              <a:gd name="T98" fmla="*/ 3023826 w 1189"/>
              <a:gd name="T99" fmla="*/ 783460 h 527"/>
              <a:gd name="T100" fmla="*/ 3120245 w 1189"/>
              <a:gd name="T101" fmla="*/ 707248 h 527"/>
              <a:gd name="T102" fmla="*/ 3179168 w 1189"/>
              <a:gd name="T103" fmla="*/ 591405 h 527"/>
              <a:gd name="T104" fmla="*/ 3157742 w 1189"/>
              <a:gd name="T105" fmla="*/ 448127 h 527"/>
              <a:gd name="T106" fmla="*/ 3055966 w 1189"/>
              <a:gd name="T107" fmla="*/ 368866 h 527"/>
              <a:gd name="T108" fmla="*/ 2943476 w 1189"/>
              <a:gd name="T109" fmla="*/ 411545 h 527"/>
              <a:gd name="T110" fmla="*/ 2860448 w 1189"/>
              <a:gd name="T111" fmla="*/ 515193 h 527"/>
              <a:gd name="T112" fmla="*/ 2745280 w 1189"/>
              <a:gd name="T113" fmla="*/ 545678 h 527"/>
              <a:gd name="T114" fmla="*/ 2648860 w 1189"/>
              <a:gd name="T115" fmla="*/ 481660 h 527"/>
              <a:gd name="T116" fmla="*/ 2603329 w 1189"/>
              <a:gd name="T117" fmla="*/ 365818 h 527"/>
              <a:gd name="T118" fmla="*/ 2611364 w 1189"/>
              <a:gd name="T119" fmla="*/ 225588 h 527"/>
              <a:gd name="T120" fmla="*/ 2651538 w 1189"/>
              <a:gd name="T121" fmla="*/ 79261 h 52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189"/>
              <a:gd name="T184" fmla="*/ 0 h 527"/>
              <a:gd name="T185" fmla="*/ 1189 w 1189"/>
              <a:gd name="T186" fmla="*/ 527 h 52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189" h="527">
                <a:moveTo>
                  <a:pt x="996" y="14"/>
                </a:moveTo>
                <a:lnTo>
                  <a:pt x="1006" y="0"/>
                </a:lnTo>
                <a:lnTo>
                  <a:pt x="211" y="0"/>
                </a:lnTo>
                <a:lnTo>
                  <a:pt x="205" y="8"/>
                </a:lnTo>
                <a:lnTo>
                  <a:pt x="202" y="20"/>
                </a:lnTo>
                <a:lnTo>
                  <a:pt x="202" y="33"/>
                </a:lnTo>
                <a:lnTo>
                  <a:pt x="205" y="44"/>
                </a:lnTo>
                <a:lnTo>
                  <a:pt x="212" y="56"/>
                </a:lnTo>
                <a:lnTo>
                  <a:pt x="219" y="67"/>
                </a:lnTo>
                <a:lnTo>
                  <a:pt x="225" y="76"/>
                </a:lnTo>
                <a:lnTo>
                  <a:pt x="232" y="86"/>
                </a:lnTo>
                <a:lnTo>
                  <a:pt x="237" y="96"/>
                </a:lnTo>
                <a:lnTo>
                  <a:pt x="243" y="108"/>
                </a:lnTo>
                <a:lnTo>
                  <a:pt x="246" y="119"/>
                </a:lnTo>
                <a:lnTo>
                  <a:pt x="248" y="130"/>
                </a:lnTo>
                <a:lnTo>
                  <a:pt x="248" y="140"/>
                </a:lnTo>
                <a:lnTo>
                  <a:pt x="247" y="151"/>
                </a:lnTo>
                <a:lnTo>
                  <a:pt x="245" y="158"/>
                </a:lnTo>
                <a:lnTo>
                  <a:pt x="242" y="169"/>
                </a:lnTo>
                <a:lnTo>
                  <a:pt x="238" y="178"/>
                </a:lnTo>
                <a:lnTo>
                  <a:pt x="232" y="185"/>
                </a:lnTo>
                <a:lnTo>
                  <a:pt x="225" y="192"/>
                </a:lnTo>
                <a:lnTo>
                  <a:pt x="216" y="197"/>
                </a:lnTo>
                <a:lnTo>
                  <a:pt x="201" y="200"/>
                </a:lnTo>
                <a:lnTo>
                  <a:pt x="189" y="199"/>
                </a:lnTo>
                <a:lnTo>
                  <a:pt x="177" y="195"/>
                </a:lnTo>
                <a:lnTo>
                  <a:pt x="163" y="189"/>
                </a:lnTo>
                <a:lnTo>
                  <a:pt x="148" y="182"/>
                </a:lnTo>
                <a:lnTo>
                  <a:pt x="138" y="175"/>
                </a:lnTo>
                <a:lnTo>
                  <a:pt x="127" y="168"/>
                </a:lnTo>
                <a:lnTo>
                  <a:pt x="117" y="162"/>
                </a:lnTo>
                <a:lnTo>
                  <a:pt x="108" y="156"/>
                </a:lnTo>
                <a:lnTo>
                  <a:pt x="98" y="151"/>
                </a:lnTo>
                <a:lnTo>
                  <a:pt x="87" y="148"/>
                </a:lnTo>
                <a:lnTo>
                  <a:pt x="75" y="147"/>
                </a:lnTo>
                <a:lnTo>
                  <a:pt x="64" y="149"/>
                </a:lnTo>
                <a:lnTo>
                  <a:pt x="52" y="153"/>
                </a:lnTo>
                <a:lnTo>
                  <a:pt x="43" y="159"/>
                </a:lnTo>
                <a:lnTo>
                  <a:pt x="33" y="166"/>
                </a:lnTo>
                <a:lnTo>
                  <a:pt x="23" y="176"/>
                </a:lnTo>
                <a:lnTo>
                  <a:pt x="15" y="187"/>
                </a:lnTo>
                <a:lnTo>
                  <a:pt x="7" y="202"/>
                </a:lnTo>
                <a:lnTo>
                  <a:pt x="3" y="215"/>
                </a:lnTo>
                <a:lnTo>
                  <a:pt x="0" y="228"/>
                </a:lnTo>
                <a:lnTo>
                  <a:pt x="1" y="243"/>
                </a:lnTo>
                <a:lnTo>
                  <a:pt x="2" y="256"/>
                </a:lnTo>
                <a:lnTo>
                  <a:pt x="6" y="271"/>
                </a:lnTo>
                <a:lnTo>
                  <a:pt x="11" y="283"/>
                </a:lnTo>
                <a:lnTo>
                  <a:pt x="18" y="296"/>
                </a:lnTo>
                <a:lnTo>
                  <a:pt x="26" y="306"/>
                </a:lnTo>
                <a:lnTo>
                  <a:pt x="36" y="315"/>
                </a:lnTo>
                <a:lnTo>
                  <a:pt x="47" y="324"/>
                </a:lnTo>
                <a:lnTo>
                  <a:pt x="63" y="332"/>
                </a:lnTo>
                <a:lnTo>
                  <a:pt x="79" y="338"/>
                </a:lnTo>
                <a:lnTo>
                  <a:pt x="97" y="342"/>
                </a:lnTo>
                <a:lnTo>
                  <a:pt x="117" y="344"/>
                </a:lnTo>
                <a:lnTo>
                  <a:pt x="141" y="343"/>
                </a:lnTo>
                <a:lnTo>
                  <a:pt x="158" y="342"/>
                </a:lnTo>
                <a:lnTo>
                  <a:pt x="175" y="341"/>
                </a:lnTo>
                <a:lnTo>
                  <a:pt x="191" y="344"/>
                </a:lnTo>
                <a:lnTo>
                  <a:pt x="202" y="350"/>
                </a:lnTo>
                <a:lnTo>
                  <a:pt x="212" y="361"/>
                </a:lnTo>
                <a:lnTo>
                  <a:pt x="218" y="374"/>
                </a:lnTo>
                <a:lnTo>
                  <a:pt x="219" y="387"/>
                </a:lnTo>
                <a:lnTo>
                  <a:pt x="218" y="398"/>
                </a:lnTo>
                <a:lnTo>
                  <a:pt x="214" y="411"/>
                </a:lnTo>
                <a:lnTo>
                  <a:pt x="207" y="427"/>
                </a:lnTo>
                <a:lnTo>
                  <a:pt x="201" y="440"/>
                </a:lnTo>
                <a:lnTo>
                  <a:pt x="193" y="455"/>
                </a:lnTo>
                <a:lnTo>
                  <a:pt x="185" y="470"/>
                </a:lnTo>
                <a:lnTo>
                  <a:pt x="174" y="490"/>
                </a:lnTo>
                <a:lnTo>
                  <a:pt x="186" y="492"/>
                </a:lnTo>
                <a:lnTo>
                  <a:pt x="203" y="494"/>
                </a:lnTo>
                <a:lnTo>
                  <a:pt x="221" y="496"/>
                </a:lnTo>
                <a:lnTo>
                  <a:pt x="241" y="499"/>
                </a:lnTo>
                <a:lnTo>
                  <a:pt x="261" y="501"/>
                </a:lnTo>
                <a:lnTo>
                  <a:pt x="283" y="504"/>
                </a:lnTo>
                <a:lnTo>
                  <a:pt x="306" y="506"/>
                </a:lnTo>
                <a:lnTo>
                  <a:pt x="331" y="507"/>
                </a:lnTo>
                <a:lnTo>
                  <a:pt x="380" y="507"/>
                </a:lnTo>
                <a:lnTo>
                  <a:pt x="397" y="506"/>
                </a:lnTo>
                <a:lnTo>
                  <a:pt x="414" y="505"/>
                </a:lnTo>
                <a:lnTo>
                  <a:pt x="433" y="502"/>
                </a:lnTo>
                <a:lnTo>
                  <a:pt x="449" y="497"/>
                </a:lnTo>
                <a:lnTo>
                  <a:pt x="461" y="491"/>
                </a:lnTo>
                <a:lnTo>
                  <a:pt x="471" y="484"/>
                </a:lnTo>
                <a:lnTo>
                  <a:pt x="478" y="477"/>
                </a:lnTo>
                <a:lnTo>
                  <a:pt x="481" y="469"/>
                </a:lnTo>
                <a:lnTo>
                  <a:pt x="481" y="457"/>
                </a:lnTo>
                <a:lnTo>
                  <a:pt x="478" y="443"/>
                </a:lnTo>
                <a:lnTo>
                  <a:pt x="473" y="429"/>
                </a:lnTo>
                <a:lnTo>
                  <a:pt x="468" y="416"/>
                </a:lnTo>
                <a:lnTo>
                  <a:pt x="468" y="404"/>
                </a:lnTo>
                <a:lnTo>
                  <a:pt x="474" y="393"/>
                </a:lnTo>
                <a:lnTo>
                  <a:pt x="483" y="383"/>
                </a:lnTo>
                <a:lnTo>
                  <a:pt x="496" y="375"/>
                </a:lnTo>
                <a:lnTo>
                  <a:pt x="511" y="369"/>
                </a:lnTo>
                <a:lnTo>
                  <a:pt x="528" y="364"/>
                </a:lnTo>
                <a:lnTo>
                  <a:pt x="545" y="361"/>
                </a:lnTo>
                <a:lnTo>
                  <a:pt x="566" y="358"/>
                </a:lnTo>
                <a:lnTo>
                  <a:pt x="583" y="356"/>
                </a:lnTo>
                <a:lnTo>
                  <a:pt x="602" y="356"/>
                </a:lnTo>
                <a:lnTo>
                  <a:pt x="618" y="357"/>
                </a:lnTo>
                <a:lnTo>
                  <a:pt x="635" y="361"/>
                </a:lnTo>
                <a:lnTo>
                  <a:pt x="651" y="366"/>
                </a:lnTo>
                <a:lnTo>
                  <a:pt x="666" y="373"/>
                </a:lnTo>
                <a:lnTo>
                  <a:pt x="678" y="381"/>
                </a:lnTo>
                <a:lnTo>
                  <a:pt x="689" y="391"/>
                </a:lnTo>
                <a:lnTo>
                  <a:pt x="694" y="401"/>
                </a:lnTo>
                <a:lnTo>
                  <a:pt x="696" y="411"/>
                </a:lnTo>
                <a:lnTo>
                  <a:pt x="693" y="423"/>
                </a:lnTo>
                <a:lnTo>
                  <a:pt x="688" y="433"/>
                </a:lnTo>
                <a:lnTo>
                  <a:pt x="679" y="449"/>
                </a:lnTo>
                <a:lnTo>
                  <a:pt x="673" y="462"/>
                </a:lnTo>
                <a:lnTo>
                  <a:pt x="668" y="476"/>
                </a:lnTo>
                <a:lnTo>
                  <a:pt x="668" y="488"/>
                </a:lnTo>
                <a:lnTo>
                  <a:pt x="673" y="500"/>
                </a:lnTo>
                <a:lnTo>
                  <a:pt x="683" y="509"/>
                </a:lnTo>
                <a:lnTo>
                  <a:pt x="692" y="514"/>
                </a:lnTo>
                <a:lnTo>
                  <a:pt x="706" y="519"/>
                </a:lnTo>
                <a:lnTo>
                  <a:pt x="723" y="523"/>
                </a:lnTo>
                <a:lnTo>
                  <a:pt x="739" y="525"/>
                </a:lnTo>
                <a:lnTo>
                  <a:pt x="760" y="527"/>
                </a:lnTo>
                <a:lnTo>
                  <a:pt x="783" y="527"/>
                </a:lnTo>
                <a:lnTo>
                  <a:pt x="802" y="524"/>
                </a:lnTo>
                <a:lnTo>
                  <a:pt x="830" y="522"/>
                </a:lnTo>
                <a:lnTo>
                  <a:pt x="858" y="518"/>
                </a:lnTo>
                <a:lnTo>
                  <a:pt x="882" y="514"/>
                </a:lnTo>
                <a:lnTo>
                  <a:pt x="906" y="510"/>
                </a:lnTo>
                <a:lnTo>
                  <a:pt x="934" y="504"/>
                </a:lnTo>
                <a:lnTo>
                  <a:pt x="967" y="497"/>
                </a:lnTo>
                <a:lnTo>
                  <a:pt x="1014" y="488"/>
                </a:lnTo>
                <a:lnTo>
                  <a:pt x="1008" y="477"/>
                </a:lnTo>
                <a:lnTo>
                  <a:pt x="1002" y="465"/>
                </a:lnTo>
                <a:lnTo>
                  <a:pt x="996" y="452"/>
                </a:lnTo>
                <a:lnTo>
                  <a:pt x="991" y="439"/>
                </a:lnTo>
                <a:lnTo>
                  <a:pt x="987" y="423"/>
                </a:lnTo>
                <a:lnTo>
                  <a:pt x="984" y="405"/>
                </a:lnTo>
                <a:lnTo>
                  <a:pt x="985" y="388"/>
                </a:lnTo>
                <a:lnTo>
                  <a:pt x="988" y="371"/>
                </a:lnTo>
                <a:lnTo>
                  <a:pt x="995" y="353"/>
                </a:lnTo>
                <a:lnTo>
                  <a:pt x="1005" y="335"/>
                </a:lnTo>
                <a:lnTo>
                  <a:pt x="1016" y="319"/>
                </a:lnTo>
                <a:lnTo>
                  <a:pt x="1030" y="306"/>
                </a:lnTo>
                <a:lnTo>
                  <a:pt x="1045" y="296"/>
                </a:lnTo>
                <a:lnTo>
                  <a:pt x="1061" y="288"/>
                </a:lnTo>
                <a:lnTo>
                  <a:pt x="1077" y="280"/>
                </a:lnTo>
                <a:lnTo>
                  <a:pt x="1093" y="274"/>
                </a:lnTo>
                <a:lnTo>
                  <a:pt x="1109" y="267"/>
                </a:lnTo>
                <a:lnTo>
                  <a:pt x="1129" y="257"/>
                </a:lnTo>
                <a:lnTo>
                  <a:pt x="1142" y="251"/>
                </a:lnTo>
                <a:lnTo>
                  <a:pt x="1154" y="242"/>
                </a:lnTo>
                <a:lnTo>
                  <a:pt x="1165" y="232"/>
                </a:lnTo>
                <a:lnTo>
                  <a:pt x="1175" y="221"/>
                </a:lnTo>
                <a:lnTo>
                  <a:pt x="1182" y="208"/>
                </a:lnTo>
                <a:lnTo>
                  <a:pt x="1187" y="194"/>
                </a:lnTo>
                <a:lnTo>
                  <a:pt x="1189" y="178"/>
                </a:lnTo>
                <a:lnTo>
                  <a:pt x="1186" y="163"/>
                </a:lnTo>
                <a:lnTo>
                  <a:pt x="1179" y="147"/>
                </a:lnTo>
                <a:lnTo>
                  <a:pt x="1169" y="135"/>
                </a:lnTo>
                <a:lnTo>
                  <a:pt x="1156" y="126"/>
                </a:lnTo>
                <a:lnTo>
                  <a:pt x="1141" y="121"/>
                </a:lnTo>
                <a:lnTo>
                  <a:pt x="1127" y="121"/>
                </a:lnTo>
                <a:lnTo>
                  <a:pt x="1113" y="126"/>
                </a:lnTo>
                <a:lnTo>
                  <a:pt x="1099" y="135"/>
                </a:lnTo>
                <a:lnTo>
                  <a:pt x="1089" y="146"/>
                </a:lnTo>
                <a:lnTo>
                  <a:pt x="1078" y="158"/>
                </a:lnTo>
                <a:lnTo>
                  <a:pt x="1068" y="169"/>
                </a:lnTo>
                <a:lnTo>
                  <a:pt x="1057" y="176"/>
                </a:lnTo>
                <a:lnTo>
                  <a:pt x="1043" y="179"/>
                </a:lnTo>
                <a:lnTo>
                  <a:pt x="1025" y="179"/>
                </a:lnTo>
                <a:lnTo>
                  <a:pt x="1010" y="176"/>
                </a:lnTo>
                <a:lnTo>
                  <a:pt x="999" y="167"/>
                </a:lnTo>
                <a:lnTo>
                  <a:pt x="989" y="158"/>
                </a:lnTo>
                <a:lnTo>
                  <a:pt x="981" y="147"/>
                </a:lnTo>
                <a:lnTo>
                  <a:pt x="975" y="133"/>
                </a:lnTo>
                <a:lnTo>
                  <a:pt x="972" y="120"/>
                </a:lnTo>
                <a:lnTo>
                  <a:pt x="971" y="105"/>
                </a:lnTo>
                <a:lnTo>
                  <a:pt x="972" y="89"/>
                </a:lnTo>
                <a:lnTo>
                  <a:pt x="975" y="74"/>
                </a:lnTo>
                <a:lnTo>
                  <a:pt x="980" y="54"/>
                </a:lnTo>
                <a:lnTo>
                  <a:pt x="986" y="37"/>
                </a:lnTo>
                <a:lnTo>
                  <a:pt x="990" y="26"/>
                </a:lnTo>
                <a:lnTo>
                  <a:pt x="996" y="1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Freeform 5">
            <a:hlinkClick r:id="rId6" action="ppaction://hlinksldjump"/>
          </p:cNvPr>
          <p:cNvSpPr>
            <a:spLocks/>
          </p:cNvSpPr>
          <p:nvPr/>
        </p:nvSpPr>
        <p:spPr bwMode="auto">
          <a:xfrm>
            <a:off x="3114253" y="1224275"/>
            <a:ext cx="2385846" cy="1909702"/>
          </a:xfrm>
          <a:custGeom>
            <a:avLst/>
            <a:gdLst>
              <a:gd name="T0" fmla="*/ 0 w 726"/>
              <a:gd name="T1" fmla="*/ 0 h 636"/>
              <a:gd name="T2" fmla="*/ 1829507 w 726"/>
              <a:gd name="T3" fmla="*/ 24382 h 636"/>
              <a:gd name="T4" fmla="*/ 1821471 w 726"/>
              <a:gd name="T5" fmla="*/ 100574 h 636"/>
              <a:gd name="T6" fmla="*/ 1848257 w 726"/>
              <a:gd name="T7" fmla="*/ 170671 h 636"/>
              <a:gd name="T8" fmla="*/ 1883079 w 726"/>
              <a:gd name="T9" fmla="*/ 231625 h 636"/>
              <a:gd name="T10" fmla="*/ 1915223 w 726"/>
              <a:gd name="T11" fmla="*/ 292579 h 636"/>
              <a:gd name="T12" fmla="*/ 1939331 w 726"/>
              <a:gd name="T13" fmla="*/ 362676 h 636"/>
              <a:gd name="T14" fmla="*/ 1944688 w 726"/>
              <a:gd name="T15" fmla="*/ 426678 h 636"/>
              <a:gd name="T16" fmla="*/ 1936652 w 726"/>
              <a:gd name="T17" fmla="*/ 481537 h 636"/>
              <a:gd name="T18" fmla="*/ 1917902 w 726"/>
              <a:gd name="T19" fmla="*/ 542491 h 636"/>
              <a:gd name="T20" fmla="*/ 1883079 w 726"/>
              <a:gd name="T21" fmla="*/ 585159 h 636"/>
              <a:gd name="T22" fmla="*/ 1818792 w 726"/>
              <a:gd name="T23" fmla="*/ 609540 h 636"/>
              <a:gd name="T24" fmla="*/ 1754505 w 726"/>
              <a:gd name="T25" fmla="*/ 594302 h 636"/>
              <a:gd name="T26" fmla="*/ 1676825 w 726"/>
              <a:gd name="T27" fmla="*/ 554682 h 636"/>
              <a:gd name="T28" fmla="*/ 1620573 w 726"/>
              <a:gd name="T29" fmla="*/ 512014 h 636"/>
              <a:gd name="T30" fmla="*/ 1569679 w 726"/>
              <a:gd name="T31" fmla="*/ 475441 h 636"/>
              <a:gd name="T32" fmla="*/ 1513428 w 726"/>
              <a:gd name="T33" fmla="*/ 451060 h 636"/>
              <a:gd name="T34" fmla="*/ 1451820 w 726"/>
              <a:gd name="T35" fmla="*/ 454107 h 636"/>
              <a:gd name="T36" fmla="*/ 1395568 w 726"/>
              <a:gd name="T37" fmla="*/ 484585 h 636"/>
              <a:gd name="T38" fmla="*/ 1341995 w 726"/>
              <a:gd name="T39" fmla="*/ 536395 h 636"/>
              <a:gd name="T40" fmla="*/ 1299137 w 726"/>
              <a:gd name="T41" fmla="*/ 615636 h 636"/>
              <a:gd name="T42" fmla="*/ 1280387 w 726"/>
              <a:gd name="T43" fmla="*/ 694876 h 636"/>
              <a:gd name="T44" fmla="*/ 1285744 w 726"/>
              <a:gd name="T45" fmla="*/ 780212 h 636"/>
              <a:gd name="T46" fmla="*/ 1309852 w 726"/>
              <a:gd name="T47" fmla="*/ 862499 h 636"/>
              <a:gd name="T48" fmla="*/ 1350031 w 726"/>
              <a:gd name="T49" fmla="*/ 932597 h 636"/>
              <a:gd name="T50" fmla="*/ 1406283 w 726"/>
              <a:gd name="T51" fmla="*/ 987455 h 636"/>
              <a:gd name="T52" fmla="*/ 1491999 w 726"/>
              <a:gd name="T53" fmla="*/ 1030123 h 636"/>
              <a:gd name="T54" fmla="*/ 1593787 w 726"/>
              <a:gd name="T55" fmla="*/ 1048409 h 636"/>
              <a:gd name="T56" fmla="*/ 1703611 w 726"/>
              <a:gd name="T57" fmla="*/ 1042314 h 636"/>
              <a:gd name="T58" fmla="*/ 1792006 w 726"/>
              <a:gd name="T59" fmla="*/ 1048409 h 636"/>
              <a:gd name="T60" fmla="*/ 1848257 w 726"/>
              <a:gd name="T61" fmla="*/ 1100220 h 636"/>
              <a:gd name="T62" fmla="*/ 1867008 w 726"/>
              <a:gd name="T63" fmla="*/ 1179460 h 636"/>
              <a:gd name="T64" fmla="*/ 1853614 w 726"/>
              <a:gd name="T65" fmla="*/ 1252605 h 636"/>
              <a:gd name="T66" fmla="*/ 1818792 w 726"/>
              <a:gd name="T67" fmla="*/ 1340988 h 636"/>
              <a:gd name="T68" fmla="*/ 1775934 w 726"/>
              <a:gd name="T69" fmla="*/ 1432419 h 636"/>
              <a:gd name="T70" fmla="*/ 1588430 w 726"/>
              <a:gd name="T71" fmla="*/ 1481183 h 636"/>
              <a:gd name="T72" fmla="*/ 1465213 w 726"/>
              <a:gd name="T73" fmla="*/ 1468992 h 636"/>
              <a:gd name="T74" fmla="*/ 1317888 w 726"/>
              <a:gd name="T75" fmla="*/ 1453753 h 636"/>
              <a:gd name="T76" fmla="*/ 1159848 w 726"/>
              <a:gd name="T77" fmla="*/ 1438515 h 636"/>
              <a:gd name="T78" fmla="*/ 1060739 w 726"/>
              <a:gd name="T79" fmla="*/ 1450706 h 636"/>
              <a:gd name="T80" fmla="*/ 1007166 w 726"/>
              <a:gd name="T81" fmla="*/ 1481183 h 636"/>
              <a:gd name="T82" fmla="*/ 980380 w 726"/>
              <a:gd name="T83" fmla="*/ 1532994 h 636"/>
              <a:gd name="T84" fmla="*/ 996452 w 726"/>
              <a:gd name="T85" fmla="*/ 1590900 h 636"/>
              <a:gd name="T86" fmla="*/ 1031274 w 726"/>
              <a:gd name="T87" fmla="*/ 1660997 h 636"/>
              <a:gd name="T88" fmla="*/ 1039310 w 726"/>
              <a:gd name="T89" fmla="*/ 1734142 h 636"/>
              <a:gd name="T90" fmla="*/ 1012523 w 726"/>
              <a:gd name="T91" fmla="*/ 1804239 h 636"/>
              <a:gd name="T92" fmla="*/ 961629 w 726"/>
              <a:gd name="T93" fmla="*/ 1862145 h 636"/>
              <a:gd name="T94" fmla="*/ 889306 w 726"/>
              <a:gd name="T95" fmla="*/ 1904813 h 636"/>
              <a:gd name="T96" fmla="*/ 811626 w 726"/>
              <a:gd name="T97" fmla="*/ 1926147 h 636"/>
              <a:gd name="T98" fmla="*/ 733946 w 726"/>
              <a:gd name="T99" fmla="*/ 1938338 h 636"/>
              <a:gd name="T100" fmla="*/ 664301 w 726"/>
              <a:gd name="T101" fmla="*/ 1932243 h 636"/>
              <a:gd name="T102" fmla="*/ 602693 w 726"/>
              <a:gd name="T103" fmla="*/ 1917004 h 636"/>
              <a:gd name="T104" fmla="*/ 551799 w 726"/>
              <a:gd name="T105" fmla="*/ 1889575 h 636"/>
              <a:gd name="T106" fmla="*/ 511619 w 726"/>
              <a:gd name="T107" fmla="*/ 1843859 h 636"/>
              <a:gd name="T108" fmla="*/ 468761 w 726"/>
              <a:gd name="T109" fmla="*/ 1782905 h 636"/>
              <a:gd name="T110" fmla="*/ 428581 w 726"/>
              <a:gd name="T111" fmla="*/ 1718904 h 636"/>
              <a:gd name="T112" fmla="*/ 380366 w 726"/>
              <a:gd name="T113" fmla="*/ 1651854 h 636"/>
              <a:gd name="T114" fmla="*/ 321436 w 726"/>
              <a:gd name="T115" fmla="*/ 1593948 h 636"/>
              <a:gd name="T116" fmla="*/ 254470 w 726"/>
              <a:gd name="T117" fmla="*/ 1557375 h 636"/>
              <a:gd name="T118" fmla="*/ 168754 w 726"/>
              <a:gd name="T119" fmla="*/ 1536041 h 636"/>
              <a:gd name="T120" fmla="*/ 69644 w 726"/>
              <a:gd name="T121" fmla="*/ 1529946 h 636"/>
              <a:gd name="T122" fmla="*/ 13393 w 726"/>
              <a:gd name="T123" fmla="*/ 1487278 h 6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726"/>
              <a:gd name="T187" fmla="*/ 0 h 636"/>
              <a:gd name="T188" fmla="*/ 726 w 726"/>
              <a:gd name="T189" fmla="*/ 636 h 6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726" h="636">
                <a:moveTo>
                  <a:pt x="5" y="488"/>
                </a:moveTo>
                <a:lnTo>
                  <a:pt x="0" y="0"/>
                </a:lnTo>
                <a:lnTo>
                  <a:pt x="689" y="0"/>
                </a:lnTo>
                <a:lnTo>
                  <a:pt x="683" y="8"/>
                </a:lnTo>
                <a:lnTo>
                  <a:pt x="680" y="20"/>
                </a:lnTo>
                <a:lnTo>
                  <a:pt x="680" y="33"/>
                </a:lnTo>
                <a:lnTo>
                  <a:pt x="683" y="44"/>
                </a:lnTo>
                <a:lnTo>
                  <a:pt x="690" y="56"/>
                </a:lnTo>
                <a:lnTo>
                  <a:pt x="697" y="67"/>
                </a:lnTo>
                <a:lnTo>
                  <a:pt x="703" y="76"/>
                </a:lnTo>
                <a:lnTo>
                  <a:pt x="710" y="86"/>
                </a:lnTo>
                <a:lnTo>
                  <a:pt x="715" y="96"/>
                </a:lnTo>
                <a:lnTo>
                  <a:pt x="721" y="108"/>
                </a:lnTo>
                <a:lnTo>
                  <a:pt x="724" y="119"/>
                </a:lnTo>
                <a:lnTo>
                  <a:pt x="726" y="130"/>
                </a:lnTo>
                <a:lnTo>
                  <a:pt x="726" y="140"/>
                </a:lnTo>
                <a:lnTo>
                  <a:pt x="725" y="151"/>
                </a:lnTo>
                <a:lnTo>
                  <a:pt x="723" y="158"/>
                </a:lnTo>
                <a:lnTo>
                  <a:pt x="720" y="169"/>
                </a:lnTo>
                <a:lnTo>
                  <a:pt x="716" y="178"/>
                </a:lnTo>
                <a:lnTo>
                  <a:pt x="710" y="185"/>
                </a:lnTo>
                <a:lnTo>
                  <a:pt x="703" y="192"/>
                </a:lnTo>
                <a:lnTo>
                  <a:pt x="694" y="197"/>
                </a:lnTo>
                <a:lnTo>
                  <a:pt x="679" y="200"/>
                </a:lnTo>
                <a:lnTo>
                  <a:pt x="667" y="199"/>
                </a:lnTo>
                <a:lnTo>
                  <a:pt x="655" y="195"/>
                </a:lnTo>
                <a:lnTo>
                  <a:pt x="641" y="189"/>
                </a:lnTo>
                <a:lnTo>
                  <a:pt x="626" y="182"/>
                </a:lnTo>
                <a:lnTo>
                  <a:pt x="616" y="175"/>
                </a:lnTo>
                <a:lnTo>
                  <a:pt x="605" y="168"/>
                </a:lnTo>
                <a:lnTo>
                  <a:pt x="595" y="162"/>
                </a:lnTo>
                <a:lnTo>
                  <a:pt x="586" y="156"/>
                </a:lnTo>
                <a:lnTo>
                  <a:pt x="576" y="151"/>
                </a:lnTo>
                <a:lnTo>
                  <a:pt x="565" y="148"/>
                </a:lnTo>
                <a:lnTo>
                  <a:pt x="553" y="147"/>
                </a:lnTo>
                <a:lnTo>
                  <a:pt x="542" y="149"/>
                </a:lnTo>
                <a:lnTo>
                  <a:pt x="530" y="153"/>
                </a:lnTo>
                <a:lnTo>
                  <a:pt x="521" y="159"/>
                </a:lnTo>
                <a:lnTo>
                  <a:pt x="511" y="166"/>
                </a:lnTo>
                <a:lnTo>
                  <a:pt x="501" y="176"/>
                </a:lnTo>
                <a:lnTo>
                  <a:pt x="493" y="187"/>
                </a:lnTo>
                <a:lnTo>
                  <a:pt x="485" y="202"/>
                </a:lnTo>
                <a:lnTo>
                  <a:pt x="481" y="215"/>
                </a:lnTo>
                <a:lnTo>
                  <a:pt x="478" y="228"/>
                </a:lnTo>
                <a:lnTo>
                  <a:pt x="479" y="243"/>
                </a:lnTo>
                <a:lnTo>
                  <a:pt x="480" y="256"/>
                </a:lnTo>
                <a:lnTo>
                  <a:pt x="484" y="271"/>
                </a:lnTo>
                <a:lnTo>
                  <a:pt x="489" y="283"/>
                </a:lnTo>
                <a:lnTo>
                  <a:pt x="496" y="296"/>
                </a:lnTo>
                <a:lnTo>
                  <a:pt x="504" y="306"/>
                </a:lnTo>
                <a:lnTo>
                  <a:pt x="514" y="315"/>
                </a:lnTo>
                <a:lnTo>
                  <a:pt x="525" y="324"/>
                </a:lnTo>
                <a:lnTo>
                  <a:pt x="541" y="332"/>
                </a:lnTo>
                <a:lnTo>
                  <a:pt x="557" y="338"/>
                </a:lnTo>
                <a:lnTo>
                  <a:pt x="575" y="342"/>
                </a:lnTo>
                <a:lnTo>
                  <a:pt x="595" y="344"/>
                </a:lnTo>
                <a:lnTo>
                  <a:pt x="619" y="343"/>
                </a:lnTo>
                <a:lnTo>
                  <a:pt x="636" y="342"/>
                </a:lnTo>
                <a:lnTo>
                  <a:pt x="653" y="341"/>
                </a:lnTo>
                <a:lnTo>
                  <a:pt x="669" y="344"/>
                </a:lnTo>
                <a:lnTo>
                  <a:pt x="680" y="350"/>
                </a:lnTo>
                <a:lnTo>
                  <a:pt x="690" y="361"/>
                </a:lnTo>
                <a:lnTo>
                  <a:pt x="696" y="374"/>
                </a:lnTo>
                <a:lnTo>
                  <a:pt x="697" y="387"/>
                </a:lnTo>
                <a:lnTo>
                  <a:pt x="696" y="398"/>
                </a:lnTo>
                <a:lnTo>
                  <a:pt x="692" y="411"/>
                </a:lnTo>
                <a:lnTo>
                  <a:pt x="685" y="427"/>
                </a:lnTo>
                <a:lnTo>
                  <a:pt x="679" y="440"/>
                </a:lnTo>
                <a:lnTo>
                  <a:pt x="671" y="455"/>
                </a:lnTo>
                <a:lnTo>
                  <a:pt x="663" y="470"/>
                </a:lnTo>
                <a:lnTo>
                  <a:pt x="654" y="486"/>
                </a:lnTo>
                <a:lnTo>
                  <a:pt x="593" y="486"/>
                </a:lnTo>
                <a:lnTo>
                  <a:pt x="570" y="484"/>
                </a:lnTo>
                <a:lnTo>
                  <a:pt x="547" y="482"/>
                </a:lnTo>
                <a:lnTo>
                  <a:pt x="520" y="480"/>
                </a:lnTo>
                <a:lnTo>
                  <a:pt x="492" y="477"/>
                </a:lnTo>
                <a:lnTo>
                  <a:pt x="459" y="474"/>
                </a:lnTo>
                <a:lnTo>
                  <a:pt x="433" y="472"/>
                </a:lnTo>
                <a:lnTo>
                  <a:pt x="414" y="473"/>
                </a:lnTo>
                <a:lnTo>
                  <a:pt x="396" y="476"/>
                </a:lnTo>
                <a:lnTo>
                  <a:pt x="385" y="480"/>
                </a:lnTo>
                <a:lnTo>
                  <a:pt x="376" y="486"/>
                </a:lnTo>
                <a:lnTo>
                  <a:pt x="369" y="494"/>
                </a:lnTo>
                <a:lnTo>
                  <a:pt x="366" y="503"/>
                </a:lnTo>
                <a:lnTo>
                  <a:pt x="368" y="512"/>
                </a:lnTo>
                <a:lnTo>
                  <a:pt x="372" y="522"/>
                </a:lnTo>
                <a:lnTo>
                  <a:pt x="379" y="534"/>
                </a:lnTo>
                <a:lnTo>
                  <a:pt x="385" y="545"/>
                </a:lnTo>
                <a:lnTo>
                  <a:pt x="388" y="557"/>
                </a:lnTo>
                <a:lnTo>
                  <a:pt x="388" y="569"/>
                </a:lnTo>
                <a:lnTo>
                  <a:pt x="385" y="581"/>
                </a:lnTo>
                <a:lnTo>
                  <a:pt x="378" y="592"/>
                </a:lnTo>
                <a:lnTo>
                  <a:pt x="370" y="602"/>
                </a:lnTo>
                <a:lnTo>
                  <a:pt x="359" y="611"/>
                </a:lnTo>
                <a:lnTo>
                  <a:pt x="346" y="619"/>
                </a:lnTo>
                <a:lnTo>
                  <a:pt x="332" y="625"/>
                </a:lnTo>
                <a:lnTo>
                  <a:pt x="317" y="629"/>
                </a:lnTo>
                <a:lnTo>
                  <a:pt x="303" y="632"/>
                </a:lnTo>
                <a:lnTo>
                  <a:pt x="288" y="634"/>
                </a:lnTo>
                <a:lnTo>
                  <a:pt x="274" y="636"/>
                </a:lnTo>
                <a:lnTo>
                  <a:pt x="261" y="636"/>
                </a:lnTo>
                <a:lnTo>
                  <a:pt x="248" y="634"/>
                </a:lnTo>
                <a:lnTo>
                  <a:pt x="236" y="632"/>
                </a:lnTo>
                <a:lnTo>
                  <a:pt x="225" y="629"/>
                </a:lnTo>
                <a:lnTo>
                  <a:pt x="216" y="626"/>
                </a:lnTo>
                <a:lnTo>
                  <a:pt x="206" y="620"/>
                </a:lnTo>
                <a:lnTo>
                  <a:pt x="198" y="614"/>
                </a:lnTo>
                <a:lnTo>
                  <a:pt x="191" y="605"/>
                </a:lnTo>
                <a:lnTo>
                  <a:pt x="182" y="595"/>
                </a:lnTo>
                <a:lnTo>
                  <a:pt x="175" y="585"/>
                </a:lnTo>
                <a:lnTo>
                  <a:pt x="168" y="576"/>
                </a:lnTo>
                <a:lnTo>
                  <a:pt x="160" y="564"/>
                </a:lnTo>
                <a:lnTo>
                  <a:pt x="152" y="553"/>
                </a:lnTo>
                <a:lnTo>
                  <a:pt x="142" y="542"/>
                </a:lnTo>
                <a:lnTo>
                  <a:pt x="131" y="531"/>
                </a:lnTo>
                <a:lnTo>
                  <a:pt x="120" y="523"/>
                </a:lnTo>
                <a:lnTo>
                  <a:pt x="108" y="516"/>
                </a:lnTo>
                <a:lnTo>
                  <a:pt x="95" y="511"/>
                </a:lnTo>
                <a:lnTo>
                  <a:pt x="81" y="507"/>
                </a:lnTo>
                <a:lnTo>
                  <a:pt x="63" y="504"/>
                </a:lnTo>
                <a:lnTo>
                  <a:pt x="43" y="503"/>
                </a:lnTo>
                <a:lnTo>
                  <a:pt x="26" y="502"/>
                </a:lnTo>
                <a:lnTo>
                  <a:pt x="10" y="502"/>
                </a:lnTo>
                <a:lnTo>
                  <a:pt x="5" y="488"/>
                </a:lnTo>
                <a:close/>
              </a:path>
            </a:pathLst>
          </a:cu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Freeform 6">
            <a:hlinkClick r:id="rId7" action="ppaction://hlinksldjump"/>
          </p:cNvPr>
          <p:cNvSpPr>
            <a:spLocks/>
          </p:cNvSpPr>
          <p:nvPr/>
        </p:nvSpPr>
        <p:spPr bwMode="auto">
          <a:xfrm>
            <a:off x="3116314" y="2631414"/>
            <a:ext cx="2582556" cy="2135838"/>
          </a:xfrm>
          <a:custGeom>
            <a:avLst/>
            <a:gdLst>
              <a:gd name="T0" fmla="*/ 104448 w 786"/>
              <a:gd name="T1" fmla="*/ 1521364 h 692"/>
              <a:gd name="T2" fmla="*/ 246390 w 786"/>
              <a:gd name="T3" fmla="*/ 1527462 h 692"/>
              <a:gd name="T4" fmla="*/ 358872 w 786"/>
              <a:gd name="T5" fmla="*/ 1570146 h 692"/>
              <a:gd name="T6" fmla="*/ 401722 w 786"/>
              <a:gd name="T7" fmla="*/ 1649415 h 692"/>
              <a:gd name="T8" fmla="*/ 361550 w 786"/>
              <a:gd name="T9" fmla="*/ 1759173 h 692"/>
              <a:gd name="T10" fmla="*/ 310665 w 786"/>
              <a:gd name="T11" fmla="*/ 1887224 h 692"/>
              <a:gd name="T12" fmla="*/ 324056 w 786"/>
              <a:gd name="T13" fmla="*/ 1987835 h 692"/>
              <a:gd name="T14" fmla="*/ 412435 w 786"/>
              <a:gd name="T15" fmla="*/ 2076251 h 692"/>
              <a:gd name="T16" fmla="*/ 532952 w 786"/>
              <a:gd name="T17" fmla="*/ 2109788 h 692"/>
              <a:gd name="T18" fmla="*/ 648112 w 786"/>
              <a:gd name="T19" fmla="*/ 2079300 h 692"/>
              <a:gd name="T20" fmla="*/ 765951 w 786"/>
              <a:gd name="T21" fmla="*/ 2003079 h 692"/>
              <a:gd name="T22" fmla="*/ 838261 w 786"/>
              <a:gd name="T23" fmla="*/ 1902468 h 692"/>
              <a:gd name="T24" fmla="*/ 867720 w 786"/>
              <a:gd name="T25" fmla="*/ 1768320 h 692"/>
              <a:gd name="T26" fmla="*/ 942708 w 786"/>
              <a:gd name="T27" fmla="*/ 1707343 h 692"/>
              <a:gd name="T28" fmla="*/ 1103397 w 786"/>
              <a:gd name="T29" fmla="*/ 1649415 h 692"/>
              <a:gd name="T30" fmla="*/ 1341752 w 786"/>
              <a:gd name="T31" fmla="*/ 1597585 h 692"/>
              <a:gd name="T32" fmla="*/ 1722050 w 786"/>
              <a:gd name="T33" fmla="*/ 1585390 h 692"/>
              <a:gd name="T34" fmla="*/ 1872026 w 786"/>
              <a:gd name="T35" fmla="*/ 1542706 h 692"/>
              <a:gd name="T36" fmla="*/ 1944336 w 786"/>
              <a:gd name="T37" fmla="*/ 1457339 h 692"/>
              <a:gd name="T38" fmla="*/ 2027359 w 786"/>
              <a:gd name="T39" fmla="*/ 1356728 h 692"/>
              <a:gd name="T40" fmla="*/ 2080922 w 786"/>
              <a:gd name="T41" fmla="*/ 1253068 h 692"/>
              <a:gd name="T42" fmla="*/ 2105025 w 786"/>
              <a:gd name="T43" fmla="*/ 1121968 h 692"/>
              <a:gd name="T44" fmla="*/ 2059496 w 786"/>
              <a:gd name="T45" fmla="*/ 1018308 h 692"/>
              <a:gd name="T46" fmla="*/ 1976474 w 786"/>
              <a:gd name="T47" fmla="*/ 990869 h 692"/>
              <a:gd name="T48" fmla="*/ 1885417 w 786"/>
              <a:gd name="T49" fmla="*/ 1048796 h 692"/>
              <a:gd name="T50" fmla="*/ 1797038 w 786"/>
              <a:gd name="T51" fmla="*/ 1176847 h 692"/>
              <a:gd name="T52" fmla="*/ 1679199 w 786"/>
              <a:gd name="T53" fmla="*/ 1243921 h 692"/>
              <a:gd name="T54" fmla="*/ 1588142 w 786"/>
              <a:gd name="T55" fmla="*/ 1225628 h 692"/>
              <a:gd name="T56" fmla="*/ 1513154 w 786"/>
              <a:gd name="T57" fmla="*/ 1161603 h 692"/>
              <a:gd name="T58" fmla="*/ 1478338 w 786"/>
              <a:gd name="T59" fmla="*/ 1051845 h 692"/>
              <a:gd name="T60" fmla="*/ 1502442 w 786"/>
              <a:gd name="T61" fmla="*/ 939039 h 692"/>
              <a:gd name="T62" fmla="*/ 1588142 w 786"/>
              <a:gd name="T63" fmla="*/ 847574 h 692"/>
              <a:gd name="T64" fmla="*/ 1716694 w 786"/>
              <a:gd name="T65" fmla="*/ 768304 h 692"/>
              <a:gd name="T66" fmla="*/ 1802394 w 786"/>
              <a:gd name="T67" fmla="*/ 670742 h 692"/>
              <a:gd name="T68" fmla="*/ 1821141 w 786"/>
              <a:gd name="T69" fmla="*/ 533545 h 692"/>
              <a:gd name="T70" fmla="*/ 1778291 w 786"/>
              <a:gd name="T71" fmla="*/ 384152 h 692"/>
              <a:gd name="T72" fmla="*/ 1719372 w 786"/>
              <a:gd name="T73" fmla="*/ 231711 h 692"/>
              <a:gd name="T74" fmla="*/ 1716694 w 786"/>
              <a:gd name="T75" fmla="*/ 94514 h 692"/>
              <a:gd name="T76" fmla="*/ 1539936 w 786"/>
              <a:gd name="T77" fmla="*/ 39635 h 692"/>
              <a:gd name="T78" fmla="*/ 1298902 w 786"/>
              <a:gd name="T79" fmla="*/ 15244 h 692"/>
              <a:gd name="T80" fmla="*/ 1090007 w 786"/>
              <a:gd name="T81" fmla="*/ 3049 h 692"/>
              <a:gd name="T82" fmla="*/ 988237 w 786"/>
              <a:gd name="T83" fmla="*/ 42684 h 692"/>
              <a:gd name="T84" fmla="*/ 966812 w 786"/>
              <a:gd name="T85" fmla="*/ 121953 h 692"/>
              <a:gd name="T86" fmla="*/ 1012340 w 786"/>
              <a:gd name="T87" fmla="*/ 222564 h 692"/>
              <a:gd name="T88" fmla="*/ 1012340 w 786"/>
              <a:gd name="T89" fmla="*/ 332322 h 692"/>
              <a:gd name="T90" fmla="*/ 942708 w 786"/>
              <a:gd name="T91" fmla="*/ 423787 h 692"/>
              <a:gd name="T92" fmla="*/ 830226 w 786"/>
              <a:gd name="T93" fmla="*/ 478666 h 692"/>
              <a:gd name="T94" fmla="*/ 715066 w 786"/>
              <a:gd name="T95" fmla="*/ 500008 h 692"/>
              <a:gd name="T96" fmla="*/ 613296 w 786"/>
              <a:gd name="T97" fmla="*/ 487812 h 692"/>
              <a:gd name="T98" fmla="*/ 532952 w 786"/>
              <a:gd name="T99" fmla="*/ 451226 h 692"/>
              <a:gd name="T100" fmla="*/ 468676 w 786"/>
              <a:gd name="T101" fmla="*/ 375006 h 692"/>
              <a:gd name="T102" fmla="*/ 409757 w 786"/>
              <a:gd name="T103" fmla="*/ 280492 h 692"/>
              <a:gd name="T104" fmla="*/ 332090 w 786"/>
              <a:gd name="T105" fmla="*/ 179881 h 692"/>
              <a:gd name="T106" fmla="*/ 235677 w 786"/>
              <a:gd name="T107" fmla="*/ 118904 h 692"/>
              <a:gd name="T108" fmla="*/ 96413 w 786"/>
              <a:gd name="T109" fmla="*/ 94514 h 692"/>
              <a:gd name="T110" fmla="*/ 0 w 786"/>
              <a:gd name="T111" fmla="*/ 1545755 h 692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86"/>
              <a:gd name="T169" fmla="*/ 0 h 692"/>
              <a:gd name="T170" fmla="*/ 786 w 786"/>
              <a:gd name="T171" fmla="*/ 692 h 692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86" h="692">
                <a:moveTo>
                  <a:pt x="0" y="507"/>
                </a:moveTo>
                <a:lnTo>
                  <a:pt x="21" y="502"/>
                </a:lnTo>
                <a:lnTo>
                  <a:pt x="39" y="499"/>
                </a:lnTo>
                <a:lnTo>
                  <a:pt x="55" y="498"/>
                </a:lnTo>
                <a:lnTo>
                  <a:pt x="70" y="498"/>
                </a:lnTo>
                <a:lnTo>
                  <a:pt x="92" y="501"/>
                </a:lnTo>
                <a:lnTo>
                  <a:pt x="107" y="504"/>
                </a:lnTo>
                <a:lnTo>
                  <a:pt x="123" y="509"/>
                </a:lnTo>
                <a:lnTo>
                  <a:pt x="134" y="515"/>
                </a:lnTo>
                <a:lnTo>
                  <a:pt x="142" y="522"/>
                </a:lnTo>
                <a:lnTo>
                  <a:pt x="148" y="533"/>
                </a:lnTo>
                <a:lnTo>
                  <a:pt x="150" y="541"/>
                </a:lnTo>
                <a:lnTo>
                  <a:pt x="149" y="552"/>
                </a:lnTo>
                <a:lnTo>
                  <a:pt x="145" y="563"/>
                </a:lnTo>
                <a:lnTo>
                  <a:pt x="135" y="577"/>
                </a:lnTo>
                <a:lnTo>
                  <a:pt x="125" y="593"/>
                </a:lnTo>
                <a:lnTo>
                  <a:pt x="119" y="608"/>
                </a:lnTo>
                <a:lnTo>
                  <a:pt x="116" y="619"/>
                </a:lnTo>
                <a:lnTo>
                  <a:pt x="115" y="631"/>
                </a:lnTo>
                <a:lnTo>
                  <a:pt x="116" y="640"/>
                </a:lnTo>
                <a:lnTo>
                  <a:pt x="121" y="652"/>
                </a:lnTo>
                <a:lnTo>
                  <a:pt x="130" y="664"/>
                </a:lnTo>
                <a:lnTo>
                  <a:pt x="142" y="674"/>
                </a:lnTo>
                <a:lnTo>
                  <a:pt x="154" y="681"/>
                </a:lnTo>
                <a:lnTo>
                  <a:pt x="169" y="686"/>
                </a:lnTo>
                <a:lnTo>
                  <a:pt x="186" y="690"/>
                </a:lnTo>
                <a:lnTo>
                  <a:pt x="199" y="692"/>
                </a:lnTo>
                <a:lnTo>
                  <a:pt x="213" y="690"/>
                </a:lnTo>
                <a:lnTo>
                  <a:pt x="228" y="687"/>
                </a:lnTo>
                <a:lnTo>
                  <a:pt x="242" y="682"/>
                </a:lnTo>
                <a:lnTo>
                  <a:pt x="257" y="675"/>
                </a:lnTo>
                <a:lnTo>
                  <a:pt x="273" y="666"/>
                </a:lnTo>
                <a:lnTo>
                  <a:pt x="286" y="657"/>
                </a:lnTo>
                <a:lnTo>
                  <a:pt x="297" y="648"/>
                </a:lnTo>
                <a:lnTo>
                  <a:pt x="306" y="637"/>
                </a:lnTo>
                <a:lnTo>
                  <a:pt x="313" y="624"/>
                </a:lnTo>
                <a:lnTo>
                  <a:pt x="317" y="610"/>
                </a:lnTo>
                <a:lnTo>
                  <a:pt x="319" y="593"/>
                </a:lnTo>
                <a:lnTo>
                  <a:pt x="324" y="580"/>
                </a:lnTo>
                <a:lnTo>
                  <a:pt x="328" y="574"/>
                </a:lnTo>
                <a:lnTo>
                  <a:pt x="337" y="567"/>
                </a:lnTo>
                <a:lnTo>
                  <a:pt x="352" y="560"/>
                </a:lnTo>
                <a:lnTo>
                  <a:pt x="372" y="553"/>
                </a:lnTo>
                <a:lnTo>
                  <a:pt x="393" y="547"/>
                </a:lnTo>
                <a:lnTo>
                  <a:pt x="412" y="541"/>
                </a:lnTo>
                <a:lnTo>
                  <a:pt x="432" y="536"/>
                </a:lnTo>
                <a:lnTo>
                  <a:pt x="461" y="531"/>
                </a:lnTo>
                <a:lnTo>
                  <a:pt x="501" y="524"/>
                </a:lnTo>
                <a:lnTo>
                  <a:pt x="546" y="520"/>
                </a:lnTo>
                <a:lnTo>
                  <a:pt x="595" y="520"/>
                </a:lnTo>
                <a:lnTo>
                  <a:pt x="643" y="520"/>
                </a:lnTo>
                <a:lnTo>
                  <a:pt x="687" y="525"/>
                </a:lnTo>
                <a:lnTo>
                  <a:pt x="693" y="516"/>
                </a:lnTo>
                <a:lnTo>
                  <a:pt x="699" y="506"/>
                </a:lnTo>
                <a:lnTo>
                  <a:pt x="707" y="497"/>
                </a:lnTo>
                <a:lnTo>
                  <a:pt x="718" y="486"/>
                </a:lnTo>
                <a:lnTo>
                  <a:pt x="726" y="478"/>
                </a:lnTo>
                <a:lnTo>
                  <a:pt x="738" y="465"/>
                </a:lnTo>
                <a:lnTo>
                  <a:pt x="748" y="454"/>
                </a:lnTo>
                <a:lnTo>
                  <a:pt x="757" y="445"/>
                </a:lnTo>
                <a:lnTo>
                  <a:pt x="766" y="434"/>
                </a:lnTo>
                <a:lnTo>
                  <a:pt x="774" y="420"/>
                </a:lnTo>
                <a:lnTo>
                  <a:pt x="777" y="411"/>
                </a:lnTo>
                <a:lnTo>
                  <a:pt x="781" y="396"/>
                </a:lnTo>
                <a:lnTo>
                  <a:pt x="785" y="384"/>
                </a:lnTo>
                <a:lnTo>
                  <a:pt x="786" y="368"/>
                </a:lnTo>
                <a:lnTo>
                  <a:pt x="782" y="355"/>
                </a:lnTo>
                <a:lnTo>
                  <a:pt x="776" y="342"/>
                </a:lnTo>
                <a:lnTo>
                  <a:pt x="769" y="334"/>
                </a:lnTo>
                <a:lnTo>
                  <a:pt x="759" y="329"/>
                </a:lnTo>
                <a:lnTo>
                  <a:pt x="749" y="325"/>
                </a:lnTo>
                <a:lnTo>
                  <a:pt x="738" y="325"/>
                </a:lnTo>
                <a:lnTo>
                  <a:pt x="727" y="325"/>
                </a:lnTo>
                <a:lnTo>
                  <a:pt x="714" y="333"/>
                </a:lnTo>
                <a:lnTo>
                  <a:pt x="704" y="344"/>
                </a:lnTo>
                <a:lnTo>
                  <a:pt x="694" y="357"/>
                </a:lnTo>
                <a:lnTo>
                  <a:pt x="683" y="373"/>
                </a:lnTo>
                <a:lnTo>
                  <a:pt x="671" y="386"/>
                </a:lnTo>
                <a:lnTo>
                  <a:pt x="659" y="396"/>
                </a:lnTo>
                <a:lnTo>
                  <a:pt x="644" y="403"/>
                </a:lnTo>
                <a:lnTo>
                  <a:pt x="627" y="408"/>
                </a:lnTo>
                <a:lnTo>
                  <a:pt x="616" y="408"/>
                </a:lnTo>
                <a:lnTo>
                  <a:pt x="603" y="405"/>
                </a:lnTo>
                <a:lnTo>
                  <a:pt x="593" y="402"/>
                </a:lnTo>
                <a:lnTo>
                  <a:pt x="583" y="398"/>
                </a:lnTo>
                <a:lnTo>
                  <a:pt x="572" y="389"/>
                </a:lnTo>
                <a:lnTo>
                  <a:pt x="565" y="381"/>
                </a:lnTo>
                <a:lnTo>
                  <a:pt x="559" y="371"/>
                </a:lnTo>
                <a:lnTo>
                  <a:pt x="556" y="361"/>
                </a:lnTo>
                <a:lnTo>
                  <a:pt x="552" y="345"/>
                </a:lnTo>
                <a:lnTo>
                  <a:pt x="551" y="331"/>
                </a:lnTo>
                <a:lnTo>
                  <a:pt x="554" y="320"/>
                </a:lnTo>
                <a:lnTo>
                  <a:pt x="561" y="308"/>
                </a:lnTo>
                <a:lnTo>
                  <a:pt x="567" y="298"/>
                </a:lnTo>
                <a:lnTo>
                  <a:pt x="578" y="286"/>
                </a:lnTo>
                <a:lnTo>
                  <a:pt x="593" y="278"/>
                </a:lnTo>
                <a:lnTo>
                  <a:pt x="604" y="272"/>
                </a:lnTo>
                <a:lnTo>
                  <a:pt x="623" y="262"/>
                </a:lnTo>
                <a:lnTo>
                  <a:pt x="641" y="252"/>
                </a:lnTo>
                <a:lnTo>
                  <a:pt x="652" y="243"/>
                </a:lnTo>
                <a:lnTo>
                  <a:pt x="662" y="235"/>
                </a:lnTo>
                <a:lnTo>
                  <a:pt x="673" y="220"/>
                </a:lnTo>
                <a:lnTo>
                  <a:pt x="677" y="204"/>
                </a:lnTo>
                <a:lnTo>
                  <a:pt x="679" y="188"/>
                </a:lnTo>
                <a:lnTo>
                  <a:pt x="680" y="175"/>
                </a:lnTo>
                <a:lnTo>
                  <a:pt x="676" y="156"/>
                </a:lnTo>
                <a:lnTo>
                  <a:pt x="671" y="142"/>
                </a:lnTo>
                <a:lnTo>
                  <a:pt x="664" y="126"/>
                </a:lnTo>
                <a:lnTo>
                  <a:pt x="657" y="111"/>
                </a:lnTo>
                <a:lnTo>
                  <a:pt x="649" y="92"/>
                </a:lnTo>
                <a:lnTo>
                  <a:pt x="642" y="76"/>
                </a:lnTo>
                <a:lnTo>
                  <a:pt x="640" y="61"/>
                </a:lnTo>
                <a:lnTo>
                  <a:pt x="639" y="46"/>
                </a:lnTo>
                <a:lnTo>
                  <a:pt x="641" y="31"/>
                </a:lnTo>
                <a:lnTo>
                  <a:pt x="641" y="15"/>
                </a:lnTo>
                <a:lnTo>
                  <a:pt x="613" y="13"/>
                </a:lnTo>
                <a:lnTo>
                  <a:pt x="575" y="13"/>
                </a:lnTo>
                <a:lnTo>
                  <a:pt x="540" y="10"/>
                </a:lnTo>
                <a:lnTo>
                  <a:pt x="513" y="8"/>
                </a:lnTo>
                <a:lnTo>
                  <a:pt x="485" y="5"/>
                </a:lnTo>
                <a:lnTo>
                  <a:pt x="452" y="2"/>
                </a:lnTo>
                <a:lnTo>
                  <a:pt x="426" y="0"/>
                </a:lnTo>
                <a:lnTo>
                  <a:pt x="407" y="1"/>
                </a:lnTo>
                <a:lnTo>
                  <a:pt x="389" y="4"/>
                </a:lnTo>
                <a:lnTo>
                  <a:pt x="378" y="8"/>
                </a:lnTo>
                <a:lnTo>
                  <a:pt x="369" y="14"/>
                </a:lnTo>
                <a:lnTo>
                  <a:pt x="362" y="22"/>
                </a:lnTo>
                <a:lnTo>
                  <a:pt x="359" y="31"/>
                </a:lnTo>
                <a:lnTo>
                  <a:pt x="361" y="40"/>
                </a:lnTo>
                <a:lnTo>
                  <a:pt x="365" y="50"/>
                </a:lnTo>
                <a:lnTo>
                  <a:pt x="372" y="62"/>
                </a:lnTo>
                <a:lnTo>
                  <a:pt x="378" y="73"/>
                </a:lnTo>
                <a:lnTo>
                  <a:pt x="381" y="85"/>
                </a:lnTo>
                <a:lnTo>
                  <a:pt x="381" y="97"/>
                </a:lnTo>
                <a:lnTo>
                  <a:pt x="378" y="109"/>
                </a:lnTo>
                <a:lnTo>
                  <a:pt x="371" y="120"/>
                </a:lnTo>
                <a:lnTo>
                  <a:pt x="363" y="130"/>
                </a:lnTo>
                <a:lnTo>
                  <a:pt x="352" y="139"/>
                </a:lnTo>
                <a:lnTo>
                  <a:pt x="339" y="147"/>
                </a:lnTo>
                <a:lnTo>
                  <a:pt x="325" y="153"/>
                </a:lnTo>
                <a:lnTo>
                  <a:pt x="310" y="157"/>
                </a:lnTo>
                <a:lnTo>
                  <a:pt x="296" y="160"/>
                </a:lnTo>
                <a:lnTo>
                  <a:pt x="281" y="162"/>
                </a:lnTo>
                <a:lnTo>
                  <a:pt x="267" y="164"/>
                </a:lnTo>
                <a:lnTo>
                  <a:pt x="254" y="164"/>
                </a:lnTo>
                <a:lnTo>
                  <a:pt x="241" y="162"/>
                </a:lnTo>
                <a:lnTo>
                  <a:pt x="229" y="160"/>
                </a:lnTo>
                <a:lnTo>
                  <a:pt x="218" y="157"/>
                </a:lnTo>
                <a:lnTo>
                  <a:pt x="209" y="154"/>
                </a:lnTo>
                <a:lnTo>
                  <a:pt x="199" y="148"/>
                </a:lnTo>
                <a:lnTo>
                  <a:pt x="191" y="142"/>
                </a:lnTo>
                <a:lnTo>
                  <a:pt x="184" y="133"/>
                </a:lnTo>
                <a:lnTo>
                  <a:pt x="175" y="123"/>
                </a:lnTo>
                <a:lnTo>
                  <a:pt x="168" y="113"/>
                </a:lnTo>
                <a:lnTo>
                  <a:pt x="161" y="104"/>
                </a:lnTo>
                <a:lnTo>
                  <a:pt x="153" y="92"/>
                </a:lnTo>
                <a:lnTo>
                  <a:pt x="145" y="81"/>
                </a:lnTo>
                <a:lnTo>
                  <a:pt x="135" y="70"/>
                </a:lnTo>
                <a:lnTo>
                  <a:pt x="124" y="59"/>
                </a:lnTo>
                <a:lnTo>
                  <a:pt x="113" y="51"/>
                </a:lnTo>
                <a:lnTo>
                  <a:pt x="101" y="44"/>
                </a:lnTo>
                <a:lnTo>
                  <a:pt x="88" y="39"/>
                </a:lnTo>
                <a:lnTo>
                  <a:pt x="74" y="35"/>
                </a:lnTo>
                <a:lnTo>
                  <a:pt x="56" y="32"/>
                </a:lnTo>
                <a:lnTo>
                  <a:pt x="36" y="31"/>
                </a:lnTo>
                <a:lnTo>
                  <a:pt x="19" y="30"/>
                </a:lnTo>
                <a:lnTo>
                  <a:pt x="3" y="30"/>
                </a:lnTo>
                <a:lnTo>
                  <a:pt x="0" y="507"/>
                </a:lnTo>
                <a:close/>
              </a:path>
            </a:pathLst>
          </a:custGeom>
          <a:solidFill>
            <a:srgbClr val="CC0099"/>
          </a:solidFill>
          <a:ln w="38100">
            <a:solidFill>
              <a:srgbClr val="CC0099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Freeform 8">
            <a:hlinkClick r:id="rId7" action="ppaction://hlinksldjump"/>
          </p:cNvPr>
          <p:cNvSpPr>
            <a:spLocks/>
          </p:cNvSpPr>
          <p:nvPr/>
        </p:nvSpPr>
        <p:spPr bwMode="auto">
          <a:xfrm>
            <a:off x="3116314" y="4189581"/>
            <a:ext cx="2397530" cy="1523603"/>
          </a:xfrm>
          <a:custGeom>
            <a:avLst/>
            <a:gdLst>
              <a:gd name="T0" fmla="*/ 0 w 730"/>
              <a:gd name="T1" fmla="*/ 27453 h 522"/>
              <a:gd name="T2" fmla="*/ 104403 w 730"/>
              <a:gd name="T3" fmla="*/ 3050 h 522"/>
              <a:gd name="T4" fmla="*/ 187390 w 730"/>
              <a:gd name="T5" fmla="*/ 0 h 522"/>
              <a:gd name="T6" fmla="*/ 286439 w 730"/>
              <a:gd name="T7" fmla="*/ 18302 h 522"/>
              <a:gd name="T8" fmla="*/ 358718 w 730"/>
              <a:gd name="T9" fmla="*/ 51855 h 522"/>
              <a:gd name="T10" fmla="*/ 396196 w 730"/>
              <a:gd name="T11" fmla="*/ 106761 h 522"/>
              <a:gd name="T12" fmla="*/ 398873 w 730"/>
              <a:gd name="T13" fmla="*/ 164717 h 522"/>
              <a:gd name="T14" fmla="*/ 361395 w 730"/>
              <a:gd name="T15" fmla="*/ 240975 h 522"/>
              <a:gd name="T16" fmla="*/ 318563 w 730"/>
              <a:gd name="T17" fmla="*/ 338585 h 522"/>
              <a:gd name="T18" fmla="*/ 307855 w 730"/>
              <a:gd name="T19" fmla="*/ 408742 h 522"/>
              <a:gd name="T20" fmla="*/ 323917 w 730"/>
              <a:gd name="T21" fmla="*/ 472798 h 522"/>
              <a:gd name="T22" fmla="*/ 380134 w 730"/>
              <a:gd name="T23" fmla="*/ 542956 h 522"/>
              <a:gd name="T24" fmla="*/ 452413 w 730"/>
              <a:gd name="T25" fmla="*/ 579559 h 522"/>
              <a:gd name="T26" fmla="*/ 532724 w 730"/>
              <a:gd name="T27" fmla="*/ 597861 h 522"/>
              <a:gd name="T28" fmla="*/ 613034 w 730"/>
              <a:gd name="T29" fmla="*/ 582610 h 522"/>
              <a:gd name="T30" fmla="*/ 690667 w 730"/>
              <a:gd name="T31" fmla="*/ 546006 h 522"/>
              <a:gd name="T32" fmla="*/ 768300 w 730"/>
              <a:gd name="T33" fmla="*/ 488050 h 522"/>
              <a:gd name="T34" fmla="*/ 821840 w 730"/>
              <a:gd name="T35" fmla="*/ 427044 h 522"/>
              <a:gd name="T36" fmla="*/ 851287 w 730"/>
              <a:gd name="T37" fmla="*/ 344685 h 522"/>
              <a:gd name="T38" fmla="*/ 870026 w 730"/>
              <a:gd name="T39" fmla="*/ 250126 h 522"/>
              <a:gd name="T40" fmla="*/ 904827 w 730"/>
              <a:gd name="T41" fmla="*/ 210472 h 522"/>
              <a:gd name="T42" fmla="*/ 998522 w 730"/>
              <a:gd name="T43" fmla="*/ 167767 h 522"/>
              <a:gd name="T44" fmla="*/ 1105602 w 730"/>
              <a:gd name="T45" fmla="*/ 131163 h 522"/>
              <a:gd name="T46" fmla="*/ 1236775 w 730"/>
              <a:gd name="T47" fmla="*/ 100660 h 522"/>
              <a:gd name="T48" fmla="*/ 1466998 w 730"/>
              <a:gd name="T49" fmla="*/ 67107 h 522"/>
              <a:gd name="T50" fmla="*/ 1726667 w 730"/>
              <a:gd name="T51" fmla="*/ 67107 h 522"/>
              <a:gd name="T52" fmla="*/ 1849809 w 730"/>
              <a:gd name="T53" fmla="*/ 122012 h 522"/>
              <a:gd name="T54" fmla="*/ 1873902 w 730"/>
              <a:gd name="T55" fmla="*/ 237924 h 522"/>
              <a:gd name="T56" fmla="*/ 1922088 w 730"/>
              <a:gd name="T57" fmla="*/ 390440 h 522"/>
              <a:gd name="T58" fmla="*/ 1948858 w 730"/>
              <a:gd name="T59" fmla="*/ 497201 h 522"/>
              <a:gd name="T60" fmla="*/ 1951535 w 730"/>
              <a:gd name="T61" fmla="*/ 576509 h 522"/>
              <a:gd name="T62" fmla="*/ 1924765 w 730"/>
              <a:gd name="T63" fmla="*/ 643616 h 522"/>
              <a:gd name="T64" fmla="*/ 1892641 w 730"/>
              <a:gd name="T65" fmla="*/ 677169 h 522"/>
              <a:gd name="T66" fmla="*/ 1831070 w 730"/>
              <a:gd name="T67" fmla="*/ 695471 h 522"/>
              <a:gd name="T68" fmla="*/ 1764145 w 730"/>
              <a:gd name="T69" fmla="*/ 674119 h 522"/>
              <a:gd name="T70" fmla="*/ 1697220 w 730"/>
              <a:gd name="T71" fmla="*/ 634465 h 522"/>
              <a:gd name="T72" fmla="*/ 1638326 w 730"/>
              <a:gd name="T73" fmla="*/ 610062 h 522"/>
              <a:gd name="T74" fmla="*/ 1576755 w 730"/>
              <a:gd name="T75" fmla="*/ 607012 h 522"/>
              <a:gd name="T76" fmla="*/ 1523215 w 730"/>
              <a:gd name="T77" fmla="*/ 646666 h 522"/>
              <a:gd name="T78" fmla="*/ 1488414 w 730"/>
              <a:gd name="T79" fmla="*/ 716823 h 522"/>
              <a:gd name="T80" fmla="*/ 1475029 w 730"/>
              <a:gd name="T81" fmla="*/ 777829 h 522"/>
              <a:gd name="T82" fmla="*/ 1477706 w 730"/>
              <a:gd name="T83" fmla="*/ 869339 h 522"/>
              <a:gd name="T84" fmla="*/ 1512507 w 730"/>
              <a:gd name="T85" fmla="*/ 960848 h 522"/>
              <a:gd name="T86" fmla="*/ 1549985 w 730"/>
              <a:gd name="T87" fmla="*/ 1021855 h 522"/>
              <a:gd name="T88" fmla="*/ 1611556 w 730"/>
              <a:gd name="T89" fmla="*/ 1082861 h 522"/>
              <a:gd name="T90" fmla="*/ 1697220 w 730"/>
              <a:gd name="T91" fmla="*/ 1119464 h 522"/>
              <a:gd name="T92" fmla="*/ 1785561 w 730"/>
              <a:gd name="T93" fmla="*/ 1128615 h 522"/>
              <a:gd name="T94" fmla="*/ 1873902 w 730"/>
              <a:gd name="T95" fmla="*/ 1119464 h 522"/>
              <a:gd name="T96" fmla="*/ 1932796 w 730"/>
              <a:gd name="T97" fmla="*/ 1128615 h 522"/>
              <a:gd name="T98" fmla="*/ 1943504 w 730"/>
              <a:gd name="T99" fmla="*/ 1171320 h 522"/>
              <a:gd name="T100" fmla="*/ 1930119 w 730"/>
              <a:gd name="T101" fmla="*/ 1235376 h 522"/>
              <a:gd name="T102" fmla="*/ 1900672 w 730"/>
              <a:gd name="T103" fmla="*/ 1317735 h 522"/>
              <a:gd name="T104" fmla="*/ 1849809 w 730"/>
              <a:gd name="T105" fmla="*/ 1421445 h 522"/>
              <a:gd name="T106" fmla="*/ 1790915 w 730"/>
              <a:gd name="T107" fmla="*/ 1519055 h 522"/>
              <a:gd name="T108" fmla="*/ 1734698 w 730"/>
              <a:gd name="T109" fmla="*/ 1580062 h 522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730"/>
              <a:gd name="T166" fmla="*/ 0 h 522"/>
              <a:gd name="T167" fmla="*/ 730 w 730"/>
              <a:gd name="T168" fmla="*/ 522 h 522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730" h="522">
                <a:moveTo>
                  <a:pt x="5" y="522"/>
                </a:moveTo>
                <a:lnTo>
                  <a:pt x="0" y="9"/>
                </a:lnTo>
                <a:lnTo>
                  <a:pt x="21" y="4"/>
                </a:lnTo>
                <a:lnTo>
                  <a:pt x="39" y="1"/>
                </a:lnTo>
                <a:lnTo>
                  <a:pt x="55" y="0"/>
                </a:lnTo>
                <a:lnTo>
                  <a:pt x="70" y="0"/>
                </a:lnTo>
                <a:lnTo>
                  <a:pt x="92" y="3"/>
                </a:lnTo>
                <a:lnTo>
                  <a:pt x="107" y="6"/>
                </a:lnTo>
                <a:lnTo>
                  <a:pt x="123" y="11"/>
                </a:lnTo>
                <a:lnTo>
                  <a:pt x="134" y="17"/>
                </a:lnTo>
                <a:lnTo>
                  <a:pt x="142" y="24"/>
                </a:lnTo>
                <a:lnTo>
                  <a:pt x="148" y="35"/>
                </a:lnTo>
                <a:lnTo>
                  <a:pt x="150" y="43"/>
                </a:lnTo>
                <a:lnTo>
                  <a:pt x="149" y="54"/>
                </a:lnTo>
                <a:lnTo>
                  <a:pt x="145" y="65"/>
                </a:lnTo>
                <a:lnTo>
                  <a:pt x="135" y="79"/>
                </a:lnTo>
                <a:lnTo>
                  <a:pt x="125" y="96"/>
                </a:lnTo>
                <a:lnTo>
                  <a:pt x="119" y="111"/>
                </a:lnTo>
                <a:lnTo>
                  <a:pt x="116" y="122"/>
                </a:lnTo>
                <a:lnTo>
                  <a:pt x="115" y="134"/>
                </a:lnTo>
                <a:lnTo>
                  <a:pt x="116" y="143"/>
                </a:lnTo>
                <a:lnTo>
                  <a:pt x="121" y="155"/>
                </a:lnTo>
                <a:lnTo>
                  <a:pt x="130" y="167"/>
                </a:lnTo>
                <a:lnTo>
                  <a:pt x="142" y="178"/>
                </a:lnTo>
                <a:lnTo>
                  <a:pt x="154" y="185"/>
                </a:lnTo>
                <a:lnTo>
                  <a:pt x="169" y="190"/>
                </a:lnTo>
                <a:lnTo>
                  <a:pt x="186" y="194"/>
                </a:lnTo>
                <a:lnTo>
                  <a:pt x="199" y="196"/>
                </a:lnTo>
                <a:lnTo>
                  <a:pt x="214" y="194"/>
                </a:lnTo>
                <a:lnTo>
                  <a:pt x="229" y="191"/>
                </a:lnTo>
                <a:lnTo>
                  <a:pt x="243" y="186"/>
                </a:lnTo>
                <a:lnTo>
                  <a:pt x="258" y="179"/>
                </a:lnTo>
                <a:lnTo>
                  <a:pt x="274" y="169"/>
                </a:lnTo>
                <a:lnTo>
                  <a:pt x="287" y="160"/>
                </a:lnTo>
                <a:lnTo>
                  <a:pt x="298" y="151"/>
                </a:lnTo>
                <a:lnTo>
                  <a:pt x="307" y="140"/>
                </a:lnTo>
                <a:lnTo>
                  <a:pt x="314" y="127"/>
                </a:lnTo>
                <a:lnTo>
                  <a:pt x="318" y="113"/>
                </a:lnTo>
                <a:lnTo>
                  <a:pt x="320" y="96"/>
                </a:lnTo>
                <a:lnTo>
                  <a:pt x="325" y="82"/>
                </a:lnTo>
                <a:lnTo>
                  <a:pt x="329" y="76"/>
                </a:lnTo>
                <a:lnTo>
                  <a:pt x="338" y="69"/>
                </a:lnTo>
                <a:lnTo>
                  <a:pt x="353" y="62"/>
                </a:lnTo>
                <a:lnTo>
                  <a:pt x="373" y="55"/>
                </a:lnTo>
                <a:lnTo>
                  <a:pt x="394" y="49"/>
                </a:lnTo>
                <a:lnTo>
                  <a:pt x="413" y="43"/>
                </a:lnTo>
                <a:lnTo>
                  <a:pt x="433" y="38"/>
                </a:lnTo>
                <a:lnTo>
                  <a:pt x="462" y="33"/>
                </a:lnTo>
                <a:lnTo>
                  <a:pt x="503" y="26"/>
                </a:lnTo>
                <a:lnTo>
                  <a:pt x="548" y="22"/>
                </a:lnTo>
                <a:lnTo>
                  <a:pt x="597" y="22"/>
                </a:lnTo>
                <a:lnTo>
                  <a:pt x="645" y="22"/>
                </a:lnTo>
                <a:lnTo>
                  <a:pt x="689" y="27"/>
                </a:lnTo>
                <a:lnTo>
                  <a:pt x="691" y="40"/>
                </a:lnTo>
                <a:lnTo>
                  <a:pt x="694" y="56"/>
                </a:lnTo>
                <a:lnTo>
                  <a:pt x="700" y="78"/>
                </a:lnTo>
                <a:lnTo>
                  <a:pt x="709" y="103"/>
                </a:lnTo>
                <a:lnTo>
                  <a:pt x="718" y="128"/>
                </a:lnTo>
                <a:lnTo>
                  <a:pt x="724" y="146"/>
                </a:lnTo>
                <a:lnTo>
                  <a:pt x="728" y="163"/>
                </a:lnTo>
                <a:lnTo>
                  <a:pt x="730" y="178"/>
                </a:lnTo>
                <a:lnTo>
                  <a:pt x="729" y="189"/>
                </a:lnTo>
                <a:lnTo>
                  <a:pt x="725" y="201"/>
                </a:lnTo>
                <a:lnTo>
                  <a:pt x="719" y="211"/>
                </a:lnTo>
                <a:lnTo>
                  <a:pt x="714" y="217"/>
                </a:lnTo>
                <a:lnTo>
                  <a:pt x="707" y="222"/>
                </a:lnTo>
                <a:lnTo>
                  <a:pt x="697" y="227"/>
                </a:lnTo>
                <a:lnTo>
                  <a:pt x="684" y="228"/>
                </a:lnTo>
                <a:lnTo>
                  <a:pt x="671" y="225"/>
                </a:lnTo>
                <a:lnTo>
                  <a:pt x="659" y="221"/>
                </a:lnTo>
                <a:lnTo>
                  <a:pt x="645" y="215"/>
                </a:lnTo>
                <a:lnTo>
                  <a:pt x="634" y="208"/>
                </a:lnTo>
                <a:lnTo>
                  <a:pt x="624" y="204"/>
                </a:lnTo>
                <a:lnTo>
                  <a:pt x="612" y="200"/>
                </a:lnTo>
                <a:lnTo>
                  <a:pt x="599" y="198"/>
                </a:lnTo>
                <a:lnTo>
                  <a:pt x="589" y="199"/>
                </a:lnTo>
                <a:lnTo>
                  <a:pt x="578" y="204"/>
                </a:lnTo>
                <a:lnTo>
                  <a:pt x="569" y="212"/>
                </a:lnTo>
                <a:lnTo>
                  <a:pt x="562" y="222"/>
                </a:lnTo>
                <a:lnTo>
                  <a:pt x="556" y="235"/>
                </a:lnTo>
                <a:lnTo>
                  <a:pt x="553" y="245"/>
                </a:lnTo>
                <a:lnTo>
                  <a:pt x="551" y="255"/>
                </a:lnTo>
                <a:lnTo>
                  <a:pt x="550" y="269"/>
                </a:lnTo>
                <a:lnTo>
                  <a:pt x="552" y="285"/>
                </a:lnTo>
                <a:lnTo>
                  <a:pt x="557" y="301"/>
                </a:lnTo>
                <a:lnTo>
                  <a:pt x="565" y="315"/>
                </a:lnTo>
                <a:lnTo>
                  <a:pt x="574" y="328"/>
                </a:lnTo>
                <a:lnTo>
                  <a:pt x="579" y="335"/>
                </a:lnTo>
                <a:lnTo>
                  <a:pt x="590" y="345"/>
                </a:lnTo>
                <a:lnTo>
                  <a:pt x="602" y="355"/>
                </a:lnTo>
                <a:lnTo>
                  <a:pt x="617" y="362"/>
                </a:lnTo>
                <a:lnTo>
                  <a:pt x="634" y="367"/>
                </a:lnTo>
                <a:lnTo>
                  <a:pt x="649" y="369"/>
                </a:lnTo>
                <a:lnTo>
                  <a:pt x="667" y="370"/>
                </a:lnTo>
                <a:lnTo>
                  <a:pt x="685" y="368"/>
                </a:lnTo>
                <a:lnTo>
                  <a:pt x="700" y="367"/>
                </a:lnTo>
                <a:lnTo>
                  <a:pt x="714" y="366"/>
                </a:lnTo>
                <a:lnTo>
                  <a:pt x="722" y="370"/>
                </a:lnTo>
                <a:lnTo>
                  <a:pt x="725" y="377"/>
                </a:lnTo>
                <a:lnTo>
                  <a:pt x="726" y="384"/>
                </a:lnTo>
                <a:lnTo>
                  <a:pt x="725" y="391"/>
                </a:lnTo>
                <a:lnTo>
                  <a:pt x="721" y="405"/>
                </a:lnTo>
                <a:lnTo>
                  <a:pt x="716" y="417"/>
                </a:lnTo>
                <a:lnTo>
                  <a:pt x="710" y="432"/>
                </a:lnTo>
                <a:lnTo>
                  <a:pt x="701" y="449"/>
                </a:lnTo>
                <a:lnTo>
                  <a:pt x="691" y="466"/>
                </a:lnTo>
                <a:lnTo>
                  <a:pt x="681" y="481"/>
                </a:lnTo>
                <a:lnTo>
                  <a:pt x="669" y="498"/>
                </a:lnTo>
                <a:lnTo>
                  <a:pt x="659" y="510"/>
                </a:lnTo>
                <a:lnTo>
                  <a:pt x="648" y="518"/>
                </a:lnTo>
                <a:lnTo>
                  <a:pt x="5" y="522"/>
                </a:lnTo>
                <a:close/>
              </a:path>
            </a:pathLst>
          </a:custGeom>
          <a:solidFill>
            <a:srgbClr val="CC0099"/>
          </a:solidFill>
          <a:ln w="38100">
            <a:solidFill>
              <a:srgbClr val="CC0099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7" name="Freeform 10">
            <a:hlinkClick r:id="rId8" action="ppaction://hlinksldjump"/>
          </p:cNvPr>
          <p:cNvSpPr>
            <a:spLocks/>
          </p:cNvSpPr>
          <p:nvPr/>
        </p:nvSpPr>
        <p:spPr bwMode="auto">
          <a:xfrm>
            <a:off x="4896947" y="2296301"/>
            <a:ext cx="3732033" cy="2152064"/>
          </a:xfrm>
          <a:custGeom>
            <a:avLst/>
            <a:gdLst>
              <a:gd name="T0" fmla="*/ 2147483647 w 1136"/>
              <a:gd name="T1" fmla="*/ 2147483647 h 717"/>
              <a:gd name="T2" fmla="*/ 2147483647 w 1136"/>
              <a:gd name="T3" fmla="*/ 2147483647 h 717"/>
              <a:gd name="T4" fmla="*/ 2147483647 w 1136"/>
              <a:gd name="T5" fmla="*/ 2147483647 h 717"/>
              <a:gd name="T6" fmla="*/ 2147483647 w 1136"/>
              <a:gd name="T7" fmla="*/ 2147483647 h 717"/>
              <a:gd name="T8" fmla="*/ 2147483647 w 1136"/>
              <a:gd name="T9" fmla="*/ 2147483647 h 717"/>
              <a:gd name="T10" fmla="*/ 2147483647 w 1136"/>
              <a:gd name="T11" fmla="*/ 2147483647 h 717"/>
              <a:gd name="T12" fmla="*/ 2147483647 w 1136"/>
              <a:gd name="T13" fmla="*/ 2147483647 h 717"/>
              <a:gd name="T14" fmla="*/ 2147483647 w 1136"/>
              <a:gd name="T15" fmla="*/ 2147483647 h 717"/>
              <a:gd name="T16" fmla="*/ 2147483647 w 1136"/>
              <a:gd name="T17" fmla="*/ 2147483647 h 717"/>
              <a:gd name="T18" fmla="*/ 2147483647 w 1136"/>
              <a:gd name="T19" fmla="*/ 2147483647 h 717"/>
              <a:gd name="T20" fmla="*/ 2147483647 w 1136"/>
              <a:gd name="T21" fmla="*/ 2147483647 h 717"/>
              <a:gd name="T22" fmla="*/ 2147483647 w 1136"/>
              <a:gd name="T23" fmla="*/ 2147483647 h 717"/>
              <a:gd name="T24" fmla="*/ 2147483647 w 1136"/>
              <a:gd name="T25" fmla="*/ 2147483647 h 717"/>
              <a:gd name="T26" fmla="*/ 2147483647 w 1136"/>
              <a:gd name="T27" fmla="*/ 2147483647 h 717"/>
              <a:gd name="T28" fmla="*/ 2147483647 w 1136"/>
              <a:gd name="T29" fmla="*/ 2147483647 h 717"/>
              <a:gd name="T30" fmla="*/ 2147483647 w 1136"/>
              <a:gd name="T31" fmla="*/ 2147483647 h 717"/>
              <a:gd name="T32" fmla="*/ 2147483647 w 1136"/>
              <a:gd name="T33" fmla="*/ 2147483647 h 717"/>
              <a:gd name="T34" fmla="*/ 2147483647 w 1136"/>
              <a:gd name="T35" fmla="*/ 2147483647 h 717"/>
              <a:gd name="T36" fmla="*/ 2147483647 w 1136"/>
              <a:gd name="T37" fmla="*/ 2147483647 h 717"/>
              <a:gd name="T38" fmla="*/ 2147483647 w 1136"/>
              <a:gd name="T39" fmla="*/ 2147483647 h 717"/>
              <a:gd name="T40" fmla="*/ 2147483647 w 1136"/>
              <a:gd name="T41" fmla="*/ 2147483647 h 717"/>
              <a:gd name="T42" fmla="*/ 2147483647 w 1136"/>
              <a:gd name="T43" fmla="*/ 2147483647 h 717"/>
              <a:gd name="T44" fmla="*/ 2147483647 w 1136"/>
              <a:gd name="T45" fmla="*/ 2147483647 h 717"/>
              <a:gd name="T46" fmla="*/ 2147483647 w 1136"/>
              <a:gd name="T47" fmla="*/ 2147483647 h 717"/>
              <a:gd name="T48" fmla="*/ 2147483647 w 1136"/>
              <a:gd name="T49" fmla="*/ 2147483647 h 717"/>
              <a:gd name="T50" fmla="*/ 2147483647 w 1136"/>
              <a:gd name="T51" fmla="*/ 2147483647 h 717"/>
              <a:gd name="T52" fmla="*/ 2080712714 w 1136"/>
              <a:gd name="T53" fmla="*/ 2147483647 h 717"/>
              <a:gd name="T54" fmla="*/ 1158772076 w 1136"/>
              <a:gd name="T55" fmla="*/ 2147483647 h 717"/>
              <a:gd name="T56" fmla="*/ 1607055758 w 1136"/>
              <a:gd name="T57" fmla="*/ 2147483647 h 717"/>
              <a:gd name="T58" fmla="*/ 1953838841 w 1136"/>
              <a:gd name="T59" fmla="*/ 2147483647 h 717"/>
              <a:gd name="T60" fmla="*/ 1801592089 w 1136"/>
              <a:gd name="T61" fmla="*/ 2147483647 h 717"/>
              <a:gd name="T62" fmla="*/ 1361767745 w 1136"/>
              <a:gd name="T63" fmla="*/ 2147483647 h 717"/>
              <a:gd name="T64" fmla="*/ 998065592 w 1136"/>
              <a:gd name="T65" fmla="*/ 2147483647 h 717"/>
              <a:gd name="T66" fmla="*/ 456740452 w 1136"/>
              <a:gd name="T67" fmla="*/ 2147483647 h 717"/>
              <a:gd name="T68" fmla="*/ 33832624 w 1136"/>
              <a:gd name="T69" fmla="*/ 2147483647 h 717"/>
              <a:gd name="T70" fmla="*/ 135330495 w 1136"/>
              <a:gd name="T71" fmla="*/ 2147483647 h 717"/>
              <a:gd name="T72" fmla="*/ 710488197 w 1136"/>
              <a:gd name="T73" fmla="*/ 2147483647 h 717"/>
              <a:gd name="T74" fmla="*/ 1082647121 w 1136"/>
              <a:gd name="T75" fmla="*/ 2147483647 h 717"/>
              <a:gd name="T76" fmla="*/ 854275414 w 1136"/>
              <a:gd name="T77" fmla="*/ 2147483647 h 717"/>
              <a:gd name="T78" fmla="*/ 769693688 w 1136"/>
              <a:gd name="T79" fmla="*/ 1569970569 h 717"/>
              <a:gd name="T80" fmla="*/ 1505557924 w 1136"/>
              <a:gd name="T81" fmla="*/ 1698851006 h 717"/>
              <a:gd name="T82" fmla="*/ 2147483647 w 1136"/>
              <a:gd name="T83" fmla="*/ 1757428478 h 717"/>
              <a:gd name="T84" fmla="*/ 2147483647 w 1136"/>
              <a:gd name="T85" fmla="*/ 1499675295 h 717"/>
              <a:gd name="T86" fmla="*/ 2147483647 w 1136"/>
              <a:gd name="T87" fmla="*/ 855284404 h 717"/>
              <a:gd name="T88" fmla="*/ 2147483647 w 1136"/>
              <a:gd name="T89" fmla="*/ 222607530 h 717"/>
              <a:gd name="T90" fmla="*/ 2147483647 w 1136"/>
              <a:gd name="T91" fmla="*/ 0 h 717"/>
              <a:gd name="T92" fmla="*/ 2147483647 w 1136"/>
              <a:gd name="T93" fmla="*/ 199175772 h 717"/>
              <a:gd name="T94" fmla="*/ 2147483647 w 1136"/>
              <a:gd name="T95" fmla="*/ 784985284 h 717"/>
              <a:gd name="T96" fmla="*/ 2147483647 w 1136"/>
              <a:gd name="T97" fmla="*/ 1546538811 h 717"/>
              <a:gd name="T98" fmla="*/ 2147483647 w 1136"/>
              <a:gd name="T99" fmla="*/ 1956604190 h 717"/>
              <a:gd name="T100" fmla="*/ 2147483647 w 1136"/>
              <a:gd name="T101" fmla="*/ 1944890234 h 717"/>
              <a:gd name="T102" fmla="*/ 2147483647 w 1136"/>
              <a:gd name="T103" fmla="*/ 1651983645 h 71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136"/>
              <a:gd name="T157" fmla="*/ 0 h 717"/>
              <a:gd name="T158" fmla="*/ 1136 w 1136"/>
              <a:gd name="T159" fmla="*/ 717 h 71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136" h="717">
                <a:moveTo>
                  <a:pt x="934" y="142"/>
                </a:moveTo>
                <a:lnTo>
                  <a:pt x="938" y="160"/>
                </a:lnTo>
                <a:lnTo>
                  <a:pt x="941" y="174"/>
                </a:lnTo>
                <a:lnTo>
                  <a:pt x="942" y="185"/>
                </a:lnTo>
                <a:lnTo>
                  <a:pt x="939" y="197"/>
                </a:lnTo>
                <a:lnTo>
                  <a:pt x="934" y="214"/>
                </a:lnTo>
                <a:lnTo>
                  <a:pt x="928" y="231"/>
                </a:lnTo>
                <a:lnTo>
                  <a:pt x="922" y="247"/>
                </a:lnTo>
                <a:lnTo>
                  <a:pt x="916" y="262"/>
                </a:lnTo>
                <a:lnTo>
                  <a:pt x="908" y="281"/>
                </a:lnTo>
                <a:lnTo>
                  <a:pt x="901" y="296"/>
                </a:lnTo>
                <a:lnTo>
                  <a:pt x="896" y="309"/>
                </a:lnTo>
                <a:lnTo>
                  <a:pt x="891" y="327"/>
                </a:lnTo>
                <a:lnTo>
                  <a:pt x="886" y="342"/>
                </a:lnTo>
                <a:lnTo>
                  <a:pt x="885" y="357"/>
                </a:lnTo>
                <a:lnTo>
                  <a:pt x="888" y="373"/>
                </a:lnTo>
                <a:lnTo>
                  <a:pt x="893" y="387"/>
                </a:lnTo>
                <a:lnTo>
                  <a:pt x="903" y="399"/>
                </a:lnTo>
                <a:lnTo>
                  <a:pt x="913" y="406"/>
                </a:lnTo>
                <a:lnTo>
                  <a:pt x="928" y="407"/>
                </a:lnTo>
                <a:lnTo>
                  <a:pt x="945" y="406"/>
                </a:lnTo>
                <a:lnTo>
                  <a:pt x="957" y="401"/>
                </a:lnTo>
                <a:lnTo>
                  <a:pt x="971" y="395"/>
                </a:lnTo>
                <a:lnTo>
                  <a:pt x="982" y="386"/>
                </a:lnTo>
                <a:lnTo>
                  <a:pt x="991" y="374"/>
                </a:lnTo>
                <a:lnTo>
                  <a:pt x="996" y="360"/>
                </a:lnTo>
                <a:lnTo>
                  <a:pt x="998" y="345"/>
                </a:lnTo>
                <a:lnTo>
                  <a:pt x="1005" y="331"/>
                </a:lnTo>
                <a:lnTo>
                  <a:pt x="1014" y="319"/>
                </a:lnTo>
                <a:lnTo>
                  <a:pt x="1027" y="310"/>
                </a:lnTo>
                <a:lnTo>
                  <a:pt x="1040" y="305"/>
                </a:lnTo>
                <a:lnTo>
                  <a:pt x="1054" y="303"/>
                </a:lnTo>
                <a:lnTo>
                  <a:pt x="1065" y="302"/>
                </a:lnTo>
                <a:lnTo>
                  <a:pt x="1079" y="304"/>
                </a:lnTo>
                <a:lnTo>
                  <a:pt x="1093" y="308"/>
                </a:lnTo>
                <a:lnTo>
                  <a:pt x="1106" y="313"/>
                </a:lnTo>
                <a:lnTo>
                  <a:pt x="1115" y="323"/>
                </a:lnTo>
                <a:lnTo>
                  <a:pt x="1123" y="333"/>
                </a:lnTo>
                <a:lnTo>
                  <a:pt x="1131" y="342"/>
                </a:lnTo>
                <a:lnTo>
                  <a:pt x="1135" y="355"/>
                </a:lnTo>
                <a:lnTo>
                  <a:pt x="1136" y="367"/>
                </a:lnTo>
                <a:lnTo>
                  <a:pt x="1134" y="380"/>
                </a:lnTo>
                <a:lnTo>
                  <a:pt x="1130" y="391"/>
                </a:lnTo>
                <a:lnTo>
                  <a:pt x="1127" y="400"/>
                </a:lnTo>
                <a:lnTo>
                  <a:pt x="1122" y="412"/>
                </a:lnTo>
                <a:lnTo>
                  <a:pt x="1111" y="427"/>
                </a:lnTo>
                <a:lnTo>
                  <a:pt x="1101" y="439"/>
                </a:lnTo>
                <a:lnTo>
                  <a:pt x="1089" y="451"/>
                </a:lnTo>
                <a:lnTo>
                  <a:pt x="1076" y="462"/>
                </a:lnTo>
                <a:lnTo>
                  <a:pt x="1062" y="472"/>
                </a:lnTo>
                <a:lnTo>
                  <a:pt x="1050" y="477"/>
                </a:lnTo>
                <a:lnTo>
                  <a:pt x="1037" y="480"/>
                </a:lnTo>
                <a:lnTo>
                  <a:pt x="1020" y="483"/>
                </a:lnTo>
                <a:lnTo>
                  <a:pt x="1008" y="486"/>
                </a:lnTo>
                <a:lnTo>
                  <a:pt x="993" y="491"/>
                </a:lnTo>
                <a:lnTo>
                  <a:pt x="980" y="497"/>
                </a:lnTo>
                <a:lnTo>
                  <a:pt x="968" y="504"/>
                </a:lnTo>
                <a:lnTo>
                  <a:pt x="959" y="513"/>
                </a:lnTo>
                <a:lnTo>
                  <a:pt x="949" y="521"/>
                </a:lnTo>
                <a:lnTo>
                  <a:pt x="940" y="531"/>
                </a:lnTo>
                <a:lnTo>
                  <a:pt x="931" y="544"/>
                </a:lnTo>
                <a:lnTo>
                  <a:pt x="924" y="558"/>
                </a:lnTo>
                <a:lnTo>
                  <a:pt x="919" y="573"/>
                </a:lnTo>
                <a:lnTo>
                  <a:pt x="916" y="589"/>
                </a:lnTo>
                <a:lnTo>
                  <a:pt x="916" y="603"/>
                </a:lnTo>
                <a:lnTo>
                  <a:pt x="919" y="619"/>
                </a:lnTo>
                <a:lnTo>
                  <a:pt x="922" y="633"/>
                </a:lnTo>
                <a:lnTo>
                  <a:pt x="924" y="648"/>
                </a:lnTo>
                <a:lnTo>
                  <a:pt x="917" y="645"/>
                </a:lnTo>
                <a:lnTo>
                  <a:pt x="906" y="640"/>
                </a:lnTo>
                <a:lnTo>
                  <a:pt x="895" y="636"/>
                </a:lnTo>
                <a:lnTo>
                  <a:pt x="883" y="634"/>
                </a:lnTo>
                <a:lnTo>
                  <a:pt x="870" y="632"/>
                </a:lnTo>
                <a:lnTo>
                  <a:pt x="855" y="633"/>
                </a:lnTo>
                <a:lnTo>
                  <a:pt x="838" y="636"/>
                </a:lnTo>
                <a:lnTo>
                  <a:pt x="823" y="639"/>
                </a:lnTo>
                <a:lnTo>
                  <a:pt x="803" y="644"/>
                </a:lnTo>
                <a:lnTo>
                  <a:pt x="783" y="650"/>
                </a:lnTo>
                <a:lnTo>
                  <a:pt x="764" y="656"/>
                </a:lnTo>
                <a:lnTo>
                  <a:pt x="745" y="663"/>
                </a:lnTo>
                <a:lnTo>
                  <a:pt x="729" y="670"/>
                </a:lnTo>
                <a:lnTo>
                  <a:pt x="712" y="678"/>
                </a:lnTo>
                <a:lnTo>
                  <a:pt x="693" y="685"/>
                </a:lnTo>
                <a:lnTo>
                  <a:pt x="675" y="691"/>
                </a:lnTo>
                <a:lnTo>
                  <a:pt x="652" y="699"/>
                </a:lnTo>
                <a:lnTo>
                  <a:pt x="629" y="707"/>
                </a:lnTo>
                <a:lnTo>
                  <a:pt x="612" y="712"/>
                </a:lnTo>
                <a:lnTo>
                  <a:pt x="590" y="715"/>
                </a:lnTo>
                <a:lnTo>
                  <a:pt x="571" y="717"/>
                </a:lnTo>
                <a:lnTo>
                  <a:pt x="548" y="715"/>
                </a:lnTo>
                <a:lnTo>
                  <a:pt x="531" y="712"/>
                </a:lnTo>
                <a:lnTo>
                  <a:pt x="515" y="707"/>
                </a:lnTo>
                <a:lnTo>
                  <a:pt x="504" y="700"/>
                </a:lnTo>
                <a:lnTo>
                  <a:pt x="496" y="690"/>
                </a:lnTo>
                <a:lnTo>
                  <a:pt x="491" y="676"/>
                </a:lnTo>
                <a:lnTo>
                  <a:pt x="491" y="664"/>
                </a:lnTo>
                <a:lnTo>
                  <a:pt x="495" y="653"/>
                </a:lnTo>
                <a:lnTo>
                  <a:pt x="501" y="642"/>
                </a:lnTo>
                <a:lnTo>
                  <a:pt x="510" y="631"/>
                </a:lnTo>
                <a:lnTo>
                  <a:pt x="522" y="620"/>
                </a:lnTo>
                <a:lnTo>
                  <a:pt x="537" y="609"/>
                </a:lnTo>
                <a:lnTo>
                  <a:pt x="553" y="602"/>
                </a:lnTo>
                <a:lnTo>
                  <a:pt x="572" y="596"/>
                </a:lnTo>
                <a:lnTo>
                  <a:pt x="587" y="592"/>
                </a:lnTo>
                <a:lnTo>
                  <a:pt x="602" y="587"/>
                </a:lnTo>
                <a:lnTo>
                  <a:pt x="619" y="581"/>
                </a:lnTo>
                <a:lnTo>
                  <a:pt x="635" y="573"/>
                </a:lnTo>
                <a:lnTo>
                  <a:pt x="648" y="566"/>
                </a:lnTo>
                <a:lnTo>
                  <a:pt x="657" y="558"/>
                </a:lnTo>
                <a:lnTo>
                  <a:pt x="660" y="549"/>
                </a:lnTo>
                <a:lnTo>
                  <a:pt x="658" y="539"/>
                </a:lnTo>
                <a:lnTo>
                  <a:pt x="651" y="529"/>
                </a:lnTo>
                <a:lnTo>
                  <a:pt x="640" y="521"/>
                </a:lnTo>
                <a:lnTo>
                  <a:pt x="631" y="516"/>
                </a:lnTo>
                <a:lnTo>
                  <a:pt x="621" y="513"/>
                </a:lnTo>
                <a:lnTo>
                  <a:pt x="605" y="511"/>
                </a:lnTo>
                <a:lnTo>
                  <a:pt x="586" y="511"/>
                </a:lnTo>
                <a:lnTo>
                  <a:pt x="567" y="512"/>
                </a:lnTo>
                <a:lnTo>
                  <a:pt x="549" y="514"/>
                </a:lnTo>
                <a:lnTo>
                  <a:pt x="532" y="517"/>
                </a:lnTo>
                <a:lnTo>
                  <a:pt x="517" y="521"/>
                </a:lnTo>
                <a:lnTo>
                  <a:pt x="501" y="526"/>
                </a:lnTo>
                <a:lnTo>
                  <a:pt x="482" y="533"/>
                </a:lnTo>
                <a:lnTo>
                  <a:pt x="465" y="541"/>
                </a:lnTo>
                <a:lnTo>
                  <a:pt x="450" y="548"/>
                </a:lnTo>
                <a:lnTo>
                  <a:pt x="430" y="559"/>
                </a:lnTo>
                <a:lnTo>
                  <a:pt x="411" y="571"/>
                </a:lnTo>
                <a:lnTo>
                  <a:pt x="393" y="581"/>
                </a:lnTo>
                <a:lnTo>
                  <a:pt x="376" y="592"/>
                </a:lnTo>
                <a:lnTo>
                  <a:pt x="356" y="603"/>
                </a:lnTo>
                <a:lnTo>
                  <a:pt x="337" y="612"/>
                </a:lnTo>
                <a:lnTo>
                  <a:pt x="316" y="620"/>
                </a:lnTo>
                <a:lnTo>
                  <a:pt x="294" y="627"/>
                </a:lnTo>
                <a:lnTo>
                  <a:pt x="272" y="632"/>
                </a:lnTo>
                <a:lnTo>
                  <a:pt x="246" y="636"/>
                </a:lnTo>
                <a:lnTo>
                  <a:pt x="225" y="639"/>
                </a:lnTo>
                <a:lnTo>
                  <a:pt x="195" y="642"/>
                </a:lnTo>
                <a:lnTo>
                  <a:pt x="173" y="644"/>
                </a:lnTo>
                <a:lnTo>
                  <a:pt x="151" y="643"/>
                </a:lnTo>
                <a:lnTo>
                  <a:pt x="137" y="643"/>
                </a:lnTo>
                <a:lnTo>
                  <a:pt x="142" y="632"/>
                </a:lnTo>
                <a:lnTo>
                  <a:pt x="151" y="619"/>
                </a:lnTo>
                <a:lnTo>
                  <a:pt x="163" y="607"/>
                </a:lnTo>
                <a:lnTo>
                  <a:pt x="175" y="594"/>
                </a:lnTo>
                <a:lnTo>
                  <a:pt x="190" y="578"/>
                </a:lnTo>
                <a:lnTo>
                  <a:pt x="202" y="567"/>
                </a:lnTo>
                <a:lnTo>
                  <a:pt x="212" y="555"/>
                </a:lnTo>
                <a:lnTo>
                  <a:pt x="221" y="540"/>
                </a:lnTo>
                <a:lnTo>
                  <a:pt x="227" y="525"/>
                </a:lnTo>
                <a:lnTo>
                  <a:pt x="231" y="509"/>
                </a:lnTo>
                <a:lnTo>
                  <a:pt x="234" y="494"/>
                </a:lnTo>
                <a:lnTo>
                  <a:pt x="232" y="477"/>
                </a:lnTo>
                <a:lnTo>
                  <a:pt x="228" y="466"/>
                </a:lnTo>
                <a:lnTo>
                  <a:pt x="220" y="456"/>
                </a:lnTo>
                <a:lnTo>
                  <a:pt x="213" y="450"/>
                </a:lnTo>
                <a:lnTo>
                  <a:pt x="204" y="445"/>
                </a:lnTo>
                <a:lnTo>
                  <a:pt x="194" y="443"/>
                </a:lnTo>
                <a:lnTo>
                  <a:pt x="183" y="442"/>
                </a:lnTo>
                <a:lnTo>
                  <a:pt x="172" y="445"/>
                </a:lnTo>
                <a:lnTo>
                  <a:pt x="161" y="452"/>
                </a:lnTo>
                <a:lnTo>
                  <a:pt x="152" y="461"/>
                </a:lnTo>
                <a:lnTo>
                  <a:pt x="143" y="472"/>
                </a:lnTo>
                <a:lnTo>
                  <a:pt x="135" y="484"/>
                </a:lnTo>
                <a:lnTo>
                  <a:pt x="127" y="494"/>
                </a:lnTo>
                <a:lnTo>
                  <a:pt x="118" y="504"/>
                </a:lnTo>
                <a:lnTo>
                  <a:pt x="108" y="514"/>
                </a:lnTo>
                <a:lnTo>
                  <a:pt x="95" y="521"/>
                </a:lnTo>
                <a:lnTo>
                  <a:pt x="82" y="524"/>
                </a:lnTo>
                <a:lnTo>
                  <a:pt x="68" y="526"/>
                </a:lnTo>
                <a:lnTo>
                  <a:pt x="54" y="524"/>
                </a:lnTo>
                <a:lnTo>
                  <a:pt x="40" y="520"/>
                </a:lnTo>
                <a:lnTo>
                  <a:pt x="27" y="512"/>
                </a:lnTo>
                <a:lnTo>
                  <a:pt x="17" y="504"/>
                </a:lnTo>
                <a:lnTo>
                  <a:pt x="9" y="492"/>
                </a:lnTo>
                <a:lnTo>
                  <a:pt x="4" y="478"/>
                </a:lnTo>
                <a:lnTo>
                  <a:pt x="1" y="465"/>
                </a:lnTo>
                <a:lnTo>
                  <a:pt x="0" y="451"/>
                </a:lnTo>
                <a:lnTo>
                  <a:pt x="2" y="439"/>
                </a:lnTo>
                <a:lnTo>
                  <a:pt x="7" y="428"/>
                </a:lnTo>
                <a:lnTo>
                  <a:pt x="16" y="415"/>
                </a:lnTo>
                <a:lnTo>
                  <a:pt x="28" y="404"/>
                </a:lnTo>
                <a:lnTo>
                  <a:pt x="42" y="395"/>
                </a:lnTo>
                <a:lnTo>
                  <a:pt x="54" y="389"/>
                </a:lnTo>
                <a:lnTo>
                  <a:pt x="70" y="381"/>
                </a:lnTo>
                <a:lnTo>
                  <a:pt x="84" y="373"/>
                </a:lnTo>
                <a:lnTo>
                  <a:pt x="98" y="363"/>
                </a:lnTo>
                <a:lnTo>
                  <a:pt x="111" y="351"/>
                </a:lnTo>
                <a:lnTo>
                  <a:pt x="121" y="338"/>
                </a:lnTo>
                <a:lnTo>
                  <a:pt x="126" y="321"/>
                </a:lnTo>
                <a:lnTo>
                  <a:pt x="128" y="305"/>
                </a:lnTo>
                <a:lnTo>
                  <a:pt x="127" y="290"/>
                </a:lnTo>
                <a:lnTo>
                  <a:pt x="124" y="273"/>
                </a:lnTo>
                <a:lnTo>
                  <a:pt x="118" y="256"/>
                </a:lnTo>
                <a:lnTo>
                  <a:pt x="109" y="236"/>
                </a:lnTo>
                <a:lnTo>
                  <a:pt x="101" y="218"/>
                </a:lnTo>
                <a:lnTo>
                  <a:pt x="92" y="199"/>
                </a:lnTo>
                <a:lnTo>
                  <a:pt x="88" y="178"/>
                </a:lnTo>
                <a:lnTo>
                  <a:pt x="88" y="163"/>
                </a:lnTo>
                <a:lnTo>
                  <a:pt x="90" y="146"/>
                </a:lnTo>
                <a:lnTo>
                  <a:pt x="91" y="134"/>
                </a:lnTo>
                <a:lnTo>
                  <a:pt x="103" y="136"/>
                </a:lnTo>
                <a:lnTo>
                  <a:pt x="120" y="138"/>
                </a:lnTo>
                <a:lnTo>
                  <a:pt x="138" y="140"/>
                </a:lnTo>
                <a:lnTo>
                  <a:pt x="158" y="143"/>
                </a:lnTo>
                <a:lnTo>
                  <a:pt x="178" y="145"/>
                </a:lnTo>
                <a:lnTo>
                  <a:pt x="200" y="148"/>
                </a:lnTo>
                <a:lnTo>
                  <a:pt x="223" y="150"/>
                </a:lnTo>
                <a:lnTo>
                  <a:pt x="248" y="151"/>
                </a:lnTo>
                <a:lnTo>
                  <a:pt x="297" y="151"/>
                </a:lnTo>
                <a:lnTo>
                  <a:pt x="314" y="150"/>
                </a:lnTo>
                <a:lnTo>
                  <a:pt x="331" y="149"/>
                </a:lnTo>
                <a:lnTo>
                  <a:pt x="350" y="146"/>
                </a:lnTo>
                <a:lnTo>
                  <a:pt x="366" y="141"/>
                </a:lnTo>
                <a:lnTo>
                  <a:pt x="378" y="135"/>
                </a:lnTo>
                <a:lnTo>
                  <a:pt x="388" y="128"/>
                </a:lnTo>
                <a:lnTo>
                  <a:pt x="395" y="121"/>
                </a:lnTo>
                <a:lnTo>
                  <a:pt x="398" y="113"/>
                </a:lnTo>
                <a:lnTo>
                  <a:pt x="398" y="101"/>
                </a:lnTo>
                <a:lnTo>
                  <a:pt x="395" y="87"/>
                </a:lnTo>
                <a:lnTo>
                  <a:pt x="390" y="73"/>
                </a:lnTo>
                <a:lnTo>
                  <a:pt x="385" y="60"/>
                </a:lnTo>
                <a:lnTo>
                  <a:pt x="385" y="48"/>
                </a:lnTo>
                <a:lnTo>
                  <a:pt x="391" y="37"/>
                </a:lnTo>
                <a:lnTo>
                  <a:pt x="400" y="27"/>
                </a:lnTo>
                <a:lnTo>
                  <a:pt x="413" y="19"/>
                </a:lnTo>
                <a:lnTo>
                  <a:pt x="428" y="13"/>
                </a:lnTo>
                <a:lnTo>
                  <a:pt x="445" y="8"/>
                </a:lnTo>
                <a:lnTo>
                  <a:pt x="462" y="5"/>
                </a:lnTo>
                <a:lnTo>
                  <a:pt x="483" y="2"/>
                </a:lnTo>
                <a:lnTo>
                  <a:pt x="500" y="0"/>
                </a:lnTo>
                <a:lnTo>
                  <a:pt x="519" y="0"/>
                </a:lnTo>
                <a:lnTo>
                  <a:pt x="535" y="1"/>
                </a:lnTo>
                <a:lnTo>
                  <a:pt x="552" y="5"/>
                </a:lnTo>
                <a:lnTo>
                  <a:pt x="568" y="10"/>
                </a:lnTo>
                <a:lnTo>
                  <a:pt x="583" y="17"/>
                </a:lnTo>
                <a:lnTo>
                  <a:pt x="595" y="25"/>
                </a:lnTo>
                <a:lnTo>
                  <a:pt x="606" y="35"/>
                </a:lnTo>
                <a:lnTo>
                  <a:pt x="611" y="45"/>
                </a:lnTo>
                <a:lnTo>
                  <a:pt x="613" y="55"/>
                </a:lnTo>
                <a:lnTo>
                  <a:pt x="610" y="67"/>
                </a:lnTo>
                <a:lnTo>
                  <a:pt x="605" y="77"/>
                </a:lnTo>
                <a:lnTo>
                  <a:pt x="596" y="93"/>
                </a:lnTo>
                <a:lnTo>
                  <a:pt x="590" y="106"/>
                </a:lnTo>
                <a:lnTo>
                  <a:pt x="585" y="120"/>
                </a:lnTo>
                <a:lnTo>
                  <a:pt x="585" y="132"/>
                </a:lnTo>
                <a:lnTo>
                  <a:pt x="590" y="144"/>
                </a:lnTo>
                <a:lnTo>
                  <a:pt x="600" y="153"/>
                </a:lnTo>
                <a:lnTo>
                  <a:pt x="609" y="158"/>
                </a:lnTo>
                <a:lnTo>
                  <a:pt x="623" y="163"/>
                </a:lnTo>
                <a:lnTo>
                  <a:pt x="640" y="167"/>
                </a:lnTo>
                <a:lnTo>
                  <a:pt x="656" y="169"/>
                </a:lnTo>
                <a:lnTo>
                  <a:pt x="677" y="171"/>
                </a:lnTo>
                <a:lnTo>
                  <a:pt x="700" y="171"/>
                </a:lnTo>
                <a:lnTo>
                  <a:pt x="719" y="168"/>
                </a:lnTo>
                <a:lnTo>
                  <a:pt x="747" y="166"/>
                </a:lnTo>
                <a:lnTo>
                  <a:pt x="775" y="162"/>
                </a:lnTo>
                <a:lnTo>
                  <a:pt x="799" y="158"/>
                </a:lnTo>
                <a:lnTo>
                  <a:pt x="823" y="154"/>
                </a:lnTo>
                <a:lnTo>
                  <a:pt x="851" y="148"/>
                </a:lnTo>
                <a:lnTo>
                  <a:pt x="884" y="141"/>
                </a:lnTo>
                <a:lnTo>
                  <a:pt x="931" y="132"/>
                </a:lnTo>
                <a:lnTo>
                  <a:pt x="934" y="142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7">
            <a:hlinkClick r:id="rId9" action="ppaction://hlinksldjump"/>
          </p:cNvPr>
          <p:cNvSpPr>
            <a:spLocks/>
          </p:cNvSpPr>
          <p:nvPr/>
        </p:nvSpPr>
        <p:spPr bwMode="auto">
          <a:xfrm>
            <a:off x="4930993" y="3826372"/>
            <a:ext cx="3233974" cy="1886812"/>
          </a:xfrm>
          <a:custGeom>
            <a:avLst/>
            <a:gdLst>
              <a:gd name="T0" fmla="*/ 2341926 w 984"/>
              <a:gd name="T1" fmla="*/ 368684 h 620"/>
              <a:gd name="T2" fmla="*/ 2154572 w 984"/>
              <a:gd name="T3" fmla="*/ 405248 h 620"/>
              <a:gd name="T4" fmla="*/ 1945806 w 984"/>
              <a:gd name="T5" fmla="*/ 490563 h 620"/>
              <a:gd name="T6" fmla="*/ 1707599 w 984"/>
              <a:gd name="T7" fmla="*/ 588066 h 620"/>
              <a:gd name="T8" fmla="*/ 1501509 w 984"/>
              <a:gd name="T9" fmla="*/ 627677 h 620"/>
              <a:gd name="T10" fmla="*/ 1356979 w 984"/>
              <a:gd name="T11" fmla="*/ 575878 h 620"/>
              <a:gd name="T12" fmla="*/ 1316832 w 984"/>
              <a:gd name="T13" fmla="*/ 478375 h 620"/>
              <a:gd name="T14" fmla="*/ 1381067 w 984"/>
              <a:gd name="T15" fmla="*/ 350402 h 620"/>
              <a:gd name="T16" fmla="*/ 1528274 w 984"/>
              <a:gd name="T17" fmla="*/ 258993 h 620"/>
              <a:gd name="T18" fmla="*/ 1696893 w 984"/>
              <a:gd name="T19" fmla="*/ 191959 h 620"/>
              <a:gd name="T20" fmla="*/ 1763805 w 984"/>
              <a:gd name="T21" fmla="*/ 82268 h 620"/>
              <a:gd name="T22" fmla="*/ 1667452 w 984"/>
              <a:gd name="T23" fmla="*/ 3047 h 620"/>
              <a:gd name="T24" fmla="*/ 1458686 w 984"/>
              <a:gd name="T25" fmla="*/ 9141 h 620"/>
              <a:gd name="T26" fmla="*/ 1255272 w 984"/>
              <a:gd name="T27" fmla="*/ 88362 h 620"/>
              <a:gd name="T28" fmla="*/ 1030447 w 984"/>
              <a:gd name="T29" fmla="*/ 231570 h 620"/>
              <a:gd name="T30" fmla="*/ 810976 w 984"/>
              <a:gd name="T31" fmla="*/ 347355 h 620"/>
              <a:gd name="T32" fmla="*/ 570092 w 984"/>
              <a:gd name="T33" fmla="*/ 396107 h 620"/>
              <a:gd name="T34" fmla="*/ 364002 w 984"/>
              <a:gd name="T35" fmla="*/ 402201 h 620"/>
              <a:gd name="T36" fmla="*/ 422885 w 984"/>
              <a:gd name="T37" fmla="*/ 655100 h 620"/>
              <a:gd name="T38" fmla="*/ 481768 w 984"/>
              <a:gd name="T39" fmla="*/ 865341 h 620"/>
              <a:gd name="T40" fmla="*/ 433591 w 984"/>
              <a:gd name="T41" fmla="*/ 993314 h 620"/>
              <a:gd name="T42" fmla="*/ 334561 w 984"/>
              <a:gd name="T43" fmla="*/ 1023784 h 620"/>
              <a:gd name="T44" fmla="*/ 227501 w 984"/>
              <a:gd name="T45" fmla="*/ 975032 h 620"/>
              <a:gd name="T46" fmla="*/ 101707 w 984"/>
              <a:gd name="T47" fmla="*/ 935422 h 620"/>
              <a:gd name="T48" fmla="*/ 18735 w 984"/>
              <a:gd name="T49" fmla="*/ 1026831 h 620"/>
              <a:gd name="T50" fmla="*/ 5353 w 984"/>
              <a:gd name="T51" fmla="*/ 1176133 h 620"/>
              <a:gd name="T52" fmla="*/ 77618 w 984"/>
              <a:gd name="T53" fmla="*/ 1343716 h 620"/>
              <a:gd name="T54" fmla="*/ 219472 w 984"/>
              <a:gd name="T55" fmla="*/ 1422938 h 620"/>
              <a:gd name="T56" fmla="*/ 401473 w 984"/>
              <a:gd name="T57" fmla="*/ 1422938 h 620"/>
              <a:gd name="T58" fmla="*/ 471062 w 984"/>
              <a:gd name="T59" fmla="*/ 1505206 h 620"/>
              <a:gd name="T60" fmla="*/ 406826 w 984"/>
              <a:gd name="T61" fmla="*/ 1688025 h 620"/>
              <a:gd name="T62" fmla="*/ 307796 w 984"/>
              <a:gd name="T63" fmla="*/ 1852561 h 620"/>
              <a:gd name="T64" fmla="*/ 2443632 w 984"/>
              <a:gd name="T65" fmla="*/ 1809904 h 620"/>
              <a:gd name="T66" fmla="*/ 2502515 w 984"/>
              <a:gd name="T67" fmla="*/ 1684978 h 620"/>
              <a:gd name="T68" fmla="*/ 2596192 w 984"/>
              <a:gd name="T69" fmla="*/ 1575287 h 620"/>
              <a:gd name="T70" fmla="*/ 2630987 w 984"/>
              <a:gd name="T71" fmla="*/ 1425984 h 620"/>
              <a:gd name="T72" fmla="*/ 2566751 w 984"/>
              <a:gd name="T73" fmla="*/ 1325434 h 620"/>
              <a:gd name="T74" fmla="*/ 2427574 w 984"/>
              <a:gd name="T75" fmla="*/ 1304106 h 620"/>
              <a:gd name="T76" fmla="*/ 2264308 w 984"/>
              <a:gd name="T77" fmla="*/ 1346763 h 620"/>
              <a:gd name="T78" fmla="*/ 2095689 w 984"/>
              <a:gd name="T79" fmla="*/ 1352857 h 620"/>
              <a:gd name="T80" fmla="*/ 1983277 w 984"/>
              <a:gd name="T81" fmla="*/ 1261448 h 620"/>
              <a:gd name="T82" fmla="*/ 2007365 w 984"/>
              <a:gd name="T83" fmla="*/ 1112146 h 620"/>
              <a:gd name="T84" fmla="*/ 2117101 w 984"/>
              <a:gd name="T85" fmla="*/ 1014643 h 620"/>
              <a:gd name="T86" fmla="*/ 2266984 w 984"/>
              <a:gd name="T87" fmla="*/ 978079 h 620"/>
              <a:gd name="T88" fmla="*/ 2422221 w 984"/>
              <a:gd name="T89" fmla="*/ 923234 h 620"/>
              <a:gd name="T90" fmla="*/ 2483780 w 984"/>
              <a:gd name="T91" fmla="*/ 795261 h 620"/>
              <a:gd name="T92" fmla="*/ 2475750 w 984"/>
              <a:gd name="T93" fmla="*/ 597207 h 620"/>
              <a:gd name="T94" fmla="*/ 2446309 w 984"/>
              <a:gd name="T95" fmla="*/ 399154 h 62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984"/>
              <a:gd name="T145" fmla="*/ 0 h 620"/>
              <a:gd name="T146" fmla="*/ 984 w 984"/>
              <a:gd name="T147" fmla="*/ 620 h 62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984" h="620">
                <a:moveTo>
                  <a:pt x="914" y="131"/>
                </a:moveTo>
                <a:lnTo>
                  <a:pt x="906" y="127"/>
                </a:lnTo>
                <a:lnTo>
                  <a:pt x="890" y="123"/>
                </a:lnTo>
                <a:lnTo>
                  <a:pt x="875" y="121"/>
                </a:lnTo>
                <a:lnTo>
                  <a:pt x="859" y="123"/>
                </a:lnTo>
                <a:lnTo>
                  <a:pt x="839" y="126"/>
                </a:lnTo>
                <a:lnTo>
                  <a:pt x="824" y="128"/>
                </a:lnTo>
                <a:lnTo>
                  <a:pt x="805" y="133"/>
                </a:lnTo>
                <a:lnTo>
                  <a:pt x="788" y="138"/>
                </a:lnTo>
                <a:lnTo>
                  <a:pt x="766" y="145"/>
                </a:lnTo>
                <a:lnTo>
                  <a:pt x="746" y="152"/>
                </a:lnTo>
                <a:lnTo>
                  <a:pt x="727" y="161"/>
                </a:lnTo>
                <a:lnTo>
                  <a:pt x="708" y="169"/>
                </a:lnTo>
                <a:lnTo>
                  <a:pt x="685" y="178"/>
                </a:lnTo>
                <a:lnTo>
                  <a:pt x="663" y="185"/>
                </a:lnTo>
                <a:lnTo>
                  <a:pt x="638" y="193"/>
                </a:lnTo>
                <a:lnTo>
                  <a:pt x="613" y="200"/>
                </a:lnTo>
                <a:lnTo>
                  <a:pt x="597" y="204"/>
                </a:lnTo>
                <a:lnTo>
                  <a:pt x="580" y="206"/>
                </a:lnTo>
                <a:lnTo>
                  <a:pt x="561" y="206"/>
                </a:lnTo>
                <a:lnTo>
                  <a:pt x="541" y="203"/>
                </a:lnTo>
                <a:lnTo>
                  <a:pt x="528" y="200"/>
                </a:lnTo>
                <a:lnTo>
                  <a:pt x="517" y="195"/>
                </a:lnTo>
                <a:lnTo>
                  <a:pt x="507" y="189"/>
                </a:lnTo>
                <a:lnTo>
                  <a:pt x="500" y="183"/>
                </a:lnTo>
                <a:lnTo>
                  <a:pt x="496" y="175"/>
                </a:lnTo>
                <a:lnTo>
                  <a:pt x="492" y="166"/>
                </a:lnTo>
                <a:lnTo>
                  <a:pt x="492" y="157"/>
                </a:lnTo>
                <a:lnTo>
                  <a:pt x="495" y="146"/>
                </a:lnTo>
                <a:lnTo>
                  <a:pt x="500" y="135"/>
                </a:lnTo>
                <a:lnTo>
                  <a:pt x="507" y="126"/>
                </a:lnTo>
                <a:lnTo>
                  <a:pt x="516" y="115"/>
                </a:lnTo>
                <a:lnTo>
                  <a:pt x="525" y="109"/>
                </a:lnTo>
                <a:lnTo>
                  <a:pt x="537" y="100"/>
                </a:lnTo>
                <a:lnTo>
                  <a:pt x="554" y="91"/>
                </a:lnTo>
                <a:lnTo>
                  <a:pt x="571" y="85"/>
                </a:lnTo>
                <a:lnTo>
                  <a:pt x="588" y="81"/>
                </a:lnTo>
                <a:lnTo>
                  <a:pt x="603" y="76"/>
                </a:lnTo>
                <a:lnTo>
                  <a:pt x="620" y="70"/>
                </a:lnTo>
                <a:lnTo>
                  <a:pt x="634" y="63"/>
                </a:lnTo>
                <a:lnTo>
                  <a:pt x="647" y="56"/>
                </a:lnTo>
                <a:lnTo>
                  <a:pt x="657" y="48"/>
                </a:lnTo>
                <a:lnTo>
                  <a:pt x="661" y="38"/>
                </a:lnTo>
                <a:lnTo>
                  <a:pt x="659" y="27"/>
                </a:lnTo>
                <a:lnTo>
                  <a:pt x="652" y="17"/>
                </a:lnTo>
                <a:lnTo>
                  <a:pt x="645" y="10"/>
                </a:lnTo>
                <a:lnTo>
                  <a:pt x="635" y="5"/>
                </a:lnTo>
                <a:lnTo>
                  <a:pt x="623" y="1"/>
                </a:lnTo>
                <a:lnTo>
                  <a:pt x="607" y="0"/>
                </a:lnTo>
                <a:lnTo>
                  <a:pt x="591" y="0"/>
                </a:lnTo>
                <a:lnTo>
                  <a:pt x="568" y="1"/>
                </a:lnTo>
                <a:lnTo>
                  <a:pt x="545" y="3"/>
                </a:lnTo>
                <a:lnTo>
                  <a:pt x="530" y="7"/>
                </a:lnTo>
                <a:lnTo>
                  <a:pt x="508" y="13"/>
                </a:lnTo>
                <a:lnTo>
                  <a:pt x="485" y="21"/>
                </a:lnTo>
                <a:lnTo>
                  <a:pt x="469" y="29"/>
                </a:lnTo>
                <a:lnTo>
                  <a:pt x="450" y="39"/>
                </a:lnTo>
                <a:lnTo>
                  <a:pt x="432" y="48"/>
                </a:lnTo>
                <a:lnTo>
                  <a:pt x="413" y="60"/>
                </a:lnTo>
                <a:lnTo>
                  <a:pt x="385" y="76"/>
                </a:lnTo>
                <a:lnTo>
                  <a:pt x="366" y="88"/>
                </a:lnTo>
                <a:lnTo>
                  <a:pt x="349" y="98"/>
                </a:lnTo>
                <a:lnTo>
                  <a:pt x="325" y="107"/>
                </a:lnTo>
                <a:lnTo>
                  <a:pt x="303" y="114"/>
                </a:lnTo>
                <a:lnTo>
                  <a:pt x="280" y="120"/>
                </a:lnTo>
                <a:lnTo>
                  <a:pt x="256" y="124"/>
                </a:lnTo>
                <a:lnTo>
                  <a:pt x="232" y="128"/>
                </a:lnTo>
                <a:lnTo>
                  <a:pt x="213" y="130"/>
                </a:lnTo>
                <a:lnTo>
                  <a:pt x="192" y="132"/>
                </a:lnTo>
                <a:lnTo>
                  <a:pt x="172" y="132"/>
                </a:lnTo>
                <a:lnTo>
                  <a:pt x="152" y="133"/>
                </a:lnTo>
                <a:lnTo>
                  <a:pt x="136" y="132"/>
                </a:lnTo>
                <a:lnTo>
                  <a:pt x="138" y="148"/>
                </a:lnTo>
                <a:lnTo>
                  <a:pt x="143" y="169"/>
                </a:lnTo>
                <a:lnTo>
                  <a:pt x="149" y="190"/>
                </a:lnTo>
                <a:lnTo>
                  <a:pt x="158" y="215"/>
                </a:lnTo>
                <a:lnTo>
                  <a:pt x="165" y="235"/>
                </a:lnTo>
                <a:lnTo>
                  <a:pt x="174" y="252"/>
                </a:lnTo>
                <a:lnTo>
                  <a:pt x="179" y="268"/>
                </a:lnTo>
                <a:lnTo>
                  <a:pt x="180" y="284"/>
                </a:lnTo>
                <a:lnTo>
                  <a:pt x="179" y="298"/>
                </a:lnTo>
                <a:lnTo>
                  <a:pt x="174" y="309"/>
                </a:lnTo>
                <a:lnTo>
                  <a:pt x="168" y="318"/>
                </a:lnTo>
                <a:lnTo>
                  <a:pt x="162" y="326"/>
                </a:lnTo>
                <a:lnTo>
                  <a:pt x="153" y="332"/>
                </a:lnTo>
                <a:lnTo>
                  <a:pt x="145" y="335"/>
                </a:lnTo>
                <a:lnTo>
                  <a:pt x="137" y="337"/>
                </a:lnTo>
                <a:lnTo>
                  <a:pt x="125" y="336"/>
                </a:lnTo>
                <a:lnTo>
                  <a:pt x="116" y="333"/>
                </a:lnTo>
                <a:lnTo>
                  <a:pt x="105" y="330"/>
                </a:lnTo>
                <a:lnTo>
                  <a:pt x="97" y="326"/>
                </a:lnTo>
                <a:lnTo>
                  <a:pt x="85" y="320"/>
                </a:lnTo>
                <a:lnTo>
                  <a:pt x="76" y="315"/>
                </a:lnTo>
                <a:lnTo>
                  <a:pt x="67" y="311"/>
                </a:lnTo>
                <a:lnTo>
                  <a:pt x="57" y="307"/>
                </a:lnTo>
                <a:lnTo>
                  <a:pt x="38" y="307"/>
                </a:lnTo>
                <a:lnTo>
                  <a:pt x="28" y="311"/>
                </a:lnTo>
                <a:lnTo>
                  <a:pt x="19" y="317"/>
                </a:lnTo>
                <a:lnTo>
                  <a:pt x="13" y="326"/>
                </a:lnTo>
                <a:lnTo>
                  <a:pt x="7" y="337"/>
                </a:lnTo>
                <a:lnTo>
                  <a:pt x="3" y="348"/>
                </a:lnTo>
                <a:lnTo>
                  <a:pt x="0" y="360"/>
                </a:lnTo>
                <a:lnTo>
                  <a:pt x="0" y="374"/>
                </a:lnTo>
                <a:lnTo>
                  <a:pt x="2" y="386"/>
                </a:lnTo>
                <a:lnTo>
                  <a:pt x="5" y="400"/>
                </a:lnTo>
                <a:lnTo>
                  <a:pt x="12" y="413"/>
                </a:lnTo>
                <a:lnTo>
                  <a:pt x="19" y="427"/>
                </a:lnTo>
                <a:lnTo>
                  <a:pt x="29" y="441"/>
                </a:lnTo>
                <a:lnTo>
                  <a:pt x="40" y="449"/>
                </a:lnTo>
                <a:lnTo>
                  <a:pt x="54" y="458"/>
                </a:lnTo>
                <a:lnTo>
                  <a:pt x="67" y="464"/>
                </a:lnTo>
                <a:lnTo>
                  <a:pt x="82" y="467"/>
                </a:lnTo>
                <a:lnTo>
                  <a:pt x="95" y="470"/>
                </a:lnTo>
                <a:lnTo>
                  <a:pt x="115" y="470"/>
                </a:lnTo>
                <a:lnTo>
                  <a:pt x="131" y="468"/>
                </a:lnTo>
                <a:lnTo>
                  <a:pt x="150" y="467"/>
                </a:lnTo>
                <a:lnTo>
                  <a:pt x="164" y="467"/>
                </a:lnTo>
                <a:lnTo>
                  <a:pt x="173" y="473"/>
                </a:lnTo>
                <a:lnTo>
                  <a:pt x="176" y="483"/>
                </a:lnTo>
                <a:lnTo>
                  <a:pt x="176" y="494"/>
                </a:lnTo>
                <a:lnTo>
                  <a:pt x="171" y="509"/>
                </a:lnTo>
                <a:lnTo>
                  <a:pt x="166" y="524"/>
                </a:lnTo>
                <a:lnTo>
                  <a:pt x="160" y="537"/>
                </a:lnTo>
                <a:lnTo>
                  <a:pt x="152" y="554"/>
                </a:lnTo>
                <a:lnTo>
                  <a:pt x="143" y="569"/>
                </a:lnTo>
                <a:lnTo>
                  <a:pt x="134" y="583"/>
                </a:lnTo>
                <a:lnTo>
                  <a:pt x="123" y="597"/>
                </a:lnTo>
                <a:lnTo>
                  <a:pt x="115" y="608"/>
                </a:lnTo>
                <a:lnTo>
                  <a:pt x="98" y="620"/>
                </a:lnTo>
                <a:lnTo>
                  <a:pt x="909" y="619"/>
                </a:lnTo>
                <a:lnTo>
                  <a:pt x="910" y="606"/>
                </a:lnTo>
                <a:lnTo>
                  <a:pt x="913" y="594"/>
                </a:lnTo>
                <a:lnTo>
                  <a:pt x="917" y="583"/>
                </a:lnTo>
                <a:lnTo>
                  <a:pt x="921" y="574"/>
                </a:lnTo>
                <a:lnTo>
                  <a:pt x="927" y="564"/>
                </a:lnTo>
                <a:lnTo>
                  <a:pt x="935" y="553"/>
                </a:lnTo>
                <a:lnTo>
                  <a:pt x="944" y="543"/>
                </a:lnTo>
                <a:lnTo>
                  <a:pt x="952" y="535"/>
                </a:lnTo>
                <a:lnTo>
                  <a:pt x="962" y="525"/>
                </a:lnTo>
                <a:lnTo>
                  <a:pt x="970" y="517"/>
                </a:lnTo>
                <a:lnTo>
                  <a:pt x="976" y="507"/>
                </a:lnTo>
                <a:lnTo>
                  <a:pt x="981" y="497"/>
                </a:lnTo>
                <a:lnTo>
                  <a:pt x="984" y="482"/>
                </a:lnTo>
                <a:lnTo>
                  <a:pt x="983" y="468"/>
                </a:lnTo>
                <a:lnTo>
                  <a:pt x="980" y="459"/>
                </a:lnTo>
                <a:lnTo>
                  <a:pt x="975" y="450"/>
                </a:lnTo>
                <a:lnTo>
                  <a:pt x="968" y="442"/>
                </a:lnTo>
                <a:lnTo>
                  <a:pt x="959" y="435"/>
                </a:lnTo>
                <a:lnTo>
                  <a:pt x="949" y="431"/>
                </a:lnTo>
                <a:lnTo>
                  <a:pt x="936" y="428"/>
                </a:lnTo>
                <a:lnTo>
                  <a:pt x="922" y="427"/>
                </a:lnTo>
                <a:lnTo>
                  <a:pt x="907" y="428"/>
                </a:lnTo>
                <a:lnTo>
                  <a:pt x="893" y="430"/>
                </a:lnTo>
                <a:lnTo>
                  <a:pt x="879" y="433"/>
                </a:lnTo>
                <a:lnTo>
                  <a:pt x="861" y="438"/>
                </a:lnTo>
                <a:lnTo>
                  <a:pt x="846" y="442"/>
                </a:lnTo>
                <a:lnTo>
                  <a:pt x="830" y="445"/>
                </a:lnTo>
                <a:lnTo>
                  <a:pt x="811" y="447"/>
                </a:lnTo>
                <a:lnTo>
                  <a:pt x="796" y="447"/>
                </a:lnTo>
                <a:lnTo>
                  <a:pt x="783" y="444"/>
                </a:lnTo>
                <a:lnTo>
                  <a:pt x="769" y="440"/>
                </a:lnTo>
                <a:lnTo>
                  <a:pt x="758" y="434"/>
                </a:lnTo>
                <a:lnTo>
                  <a:pt x="748" y="426"/>
                </a:lnTo>
                <a:lnTo>
                  <a:pt x="741" y="414"/>
                </a:lnTo>
                <a:lnTo>
                  <a:pt x="738" y="401"/>
                </a:lnTo>
                <a:lnTo>
                  <a:pt x="740" y="388"/>
                </a:lnTo>
                <a:lnTo>
                  <a:pt x="745" y="375"/>
                </a:lnTo>
                <a:lnTo>
                  <a:pt x="750" y="365"/>
                </a:lnTo>
                <a:lnTo>
                  <a:pt x="759" y="355"/>
                </a:lnTo>
                <a:lnTo>
                  <a:pt x="769" y="346"/>
                </a:lnTo>
                <a:lnTo>
                  <a:pt x="779" y="340"/>
                </a:lnTo>
                <a:lnTo>
                  <a:pt x="791" y="333"/>
                </a:lnTo>
                <a:lnTo>
                  <a:pt x="803" y="329"/>
                </a:lnTo>
                <a:lnTo>
                  <a:pt x="816" y="326"/>
                </a:lnTo>
                <a:lnTo>
                  <a:pt x="830" y="324"/>
                </a:lnTo>
                <a:lnTo>
                  <a:pt x="847" y="321"/>
                </a:lnTo>
                <a:lnTo>
                  <a:pt x="865" y="319"/>
                </a:lnTo>
                <a:lnTo>
                  <a:pt x="880" y="316"/>
                </a:lnTo>
                <a:lnTo>
                  <a:pt x="895" y="310"/>
                </a:lnTo>
                <a:lnTo>
                  <a:pt x="905" y="303"/>
                </a:lnTo>
                <a:lnTo>
                  <a:pt x="914" y="294"/>
                </a:lnTo>
                <a:lnTo>
                  <a:pt x="921" y="284"/>
                </a:lnTo>
                <a:lnTo>
                  <a:pt x="925" y="274"/>
                </a:lnTo>
                <a:lnTo>
                  <a:pt x="928" y="261"/>
                </a:lnTo>
                <a:lnTo>
                  <a:pt x="929" y="244"/>
                </a:lnTo>
                <a:lnTo>
                  <a:pt x="927" y="231"/>
                </a:lnTo>
                <a:lnTo>
                  <a:pt x="926" y="215"/>
                </a:lnTo>
                <a:lnTo>
                  <a:pt x="925" y="196"/>
                </a:lnTo>
                <a:lnTo>
                  <a:pt x="924" y="173"/>
                </a:lnTo>
                <a:lnTo>
                  <a:pt x="924" y="151"/>
                </a:lnTo>
                <a:lnTo>
                  <a:pt x="925" y="138"/>
                </a:lnTo>
                <a:lnTo>
                  <a:pt x="914" y="131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" name="Freeform 12">
            <a:hlinkClick r:id="rId9" action="ppaction://hlinksldjump"/>
          </p:cNvPr>
          <p:cNvSpPr>
            <a:spLocks/>
          </p:cNvSpPr>
          <p:nvPr/>
        </p:nvSpPr>
        <p:spPr bwMode="auto">
          <a:xfrm>
            <a:off x="7308572" y="4115014"/>
            <a:ext cx="3227547" cy="1666820"/>
          </a:xfrm>
          <a:custGeom>
            <a:avLst/>
            <a:gdLst>
              <a:gd name="T0" fmla="*/ 581279 w 982"/>
              <a:gd name="T1" fmla="*/ 131119 h 543"/>
              <a:gd name="T2" fmla="*/ 688427 w 982"/>
              <a:gd name="T3" fmla="*/ 152464 h 543"/>
              <a:gd name="T4" fmla="*/ 800933 w 982"/>
              <a:gd name="T5" fmla="*/ 176859 h 543"/>
              <a:gd name="T6" fmla="*/ 918796 w 982"/>
              <a:gd name="T7" fmla="*/ 167711 h 543"/>
              <a:gd name="T8" fmla="*/ 1031301 w 982"/>
              <a:gd name="T9" fmla="*/ 121971 h 543"/>
              <a:gd name="T10" fmla="*/ 1146486 w 982"/>
              <a:gd name="T11" fmla="*/ 70134 h 543"/>
              <a:gd name="T12" fmla="*/ 1258991 w 982"/>
              <a:gd name="T13" fmla="*/ 64035 h 543"/>
              <a:gd name="T14" fmla="*/ 1350067 w 982"/>
              <a:gd name="T15" fmla="*/ 121971 h 543"/>
              <a:gd name="T16" fmla="*/ 1344710 w 982"/>
              <a:gd name="T17" fmla="*/ 253091 h 543"/>
              <a:gd name="T18" fmla="*/ 1317923 w 982"/>
              <a:gd name="T19" fmla="*/ 390309 h 543"/>
              <a:gd name="T20" fmla="*/ 1387569 w 982"/>
              <a:gd name="T21" fmla="*/ 487886 h 543"/>
              <a:gd name="T22" fmla="*/ 1521505 w 982"/>
              <a:gd name="T23" fmla="*/ 521428 h 543"/>
              <a:gd name="T24" fmla="*/ 1682227 w 982"/>
              <a:gd name="T25" fmla="*/ 524477 h 543"/>
              <a:gd name="T26" fmla="*/ 1826877 w 982"/>
              <a:gd name="T27" fmla="*/ 481787 h 543"/>
              <a:gd name="T28" fmla="*/ 1923310 w 982"/>
              <a:gd name="T29" fmla="*/ 408604 h 543"/>
              <a:gd name="T30" fmla="*/ 1963491 w 982"/>
              <a:gd name="T31" fmla="*/ 265288 h 543"/>
              <a:gd name="T32" fmla="*/ 1987599 w 982"/>
              <a:gd name="T33" fmla="*/ 134169 h 543"/>
              <a:gd name="T34" fmla="*/ 2073318 w 982"/>
              <a:gd name="T35" fmla="*/ 51838 h 543"/>
              <a:gd name="T36" fmla="*/ 2201895 w 982"/>
              <a:gd name="T37" fmla="*/ 12197 h 543"/>
              <a:gd name="T38" fmla="*/ 2354581 w 982"/>
              <a:gd name="T39" fmla="*/ 0 h 543"/>
              <a:gd name="T40" fmla="*/ 2499232 w 982"/>
              <a:gd name="T41" fmla="*/ 12197 h 543"/>
              <a:gd name="T42" fmla="*/ 2625131 w 982"/>
              <a:gd name="T43" fmla="*/ 27444 h 543"/>
              <a:gd name="T44" fmla="*/ 460737 w 982"/>
              <a:gd name="T45" fmla="*/ 1567333 h 543"/>
              <a:gd name="T46" fmla="*/ 490203 w 982"/>
              <a:gd name="T47" fmla="*/ 1469755 h 543"/>
              <a:gd name="T48" fmla="*/ 551813 w 982"/>
              <a:gd name="T49" fmla="*/ 1375227 h 543"/>
              <a:gd name="T50" fmla="*/ 621459 w 982"/>
              <a:gd name="T51" fmla="*/ 1295946 h 543"/>
              <a:gd name="T52" fmla="*/ 658961 w 982"/>
              <a:gd name="T53" fmla="*/ 1189221 h 543"/>
              <a:gd name="T54" fmla="*/ 634853 w 982"/>
              <a:gd name="T55" fmla="*/ 1091644 h 543"/>
              <a:gd name="T56" fmla="*/ 565207 w 982"/>
              <a:gd name="T57" fmla="*/ 1033708 h 543"/>
              <a:gd name="T58" fmla="*/ 452701 w 982"/>
              <a:gd name="T59" fmla="*/ 1024560 h 543"/>
              <a:gd name="T60" fmla="*/ 329481 w 982"/>
              <a:gd name="T61" fmla="*/ 1055053 h 543"/>
              <a:gd name="T62" fmla="*/ 195545 w 982"/>
              <a:gd name="T63" fmla="*/ 1082496 h 543"/>
              <a:gd name="T64" fmla="*/ 83040 w 982"/>
              <a:gd name="T65" fmla="*/ 1061151 h 543"/>
              <a:gd name="T66" fmla="*/ 8036 w 982"/>
              <a:gd name="T67" fmla="*/ 981870 h 543"/>
              <a:gd name="T68" fmla="*/ 18751 w 982"/>
              <a:gd name="T69" fmla="*/ 862948 h 543"/>
              <a:gd name="T70" fmla="*/ 83040 w 982"/>
              <a:gd name="T71" fmla="*/ 774518 h 543"/>
              <a:gd name="T72" fmla="*/ 174116 w 982"/>
              <a:gd name="T73" fmla="*/ 722681 h 543"/>
              <a:gd name="T74" fmla="*/ 291979 w 982"/>
              <a:gd name="T75" fmla="*/ 698286 h 543"/>
              <a:gd name="T76" fmla="*/ 420557 w 982"/>
              <a:gd name="T77" fmla="*/ 664744 h 543"/>
              <a:gd name="T78" fmla="*/ 490203 w 982"/>
              <a:gd name="T79" fmla="*/ 585463 h 543"/>
              <a:gd name="T80" fmla="*/ 511633 w 982"/>
              <a:gd name="T81" fmla="*/ 463491 h 543"/>
              <a:gd name="T82" fmla="*/ 503597 w 982"/>
              <a:gd name="T83" fmla="*/ 317126 h 543"/>
              <a:gd name="T84" fmla="*/ 500918 w 982"/>
              <a:gd name="T85" fmla="*/ 170760 h 543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982"/>
              <a:gd name="T130" fmla="*/ 0 h 543"/>
              <a:gd name="T131" fmla="*/ 982 w 982"/>
              <a:gd name="T132" fmla="*/ 543 h 543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982" h="543">
                <a:moveTo>
                  <a:pt x="189" y="49"/>
                </a:moveTo>
                <a:lnTo>
                  <a:pt x="201" y="46"/>
                </a:lnTo>
                <a:lnTo>
                  <a:pt x="217" y="43"/>
                </a:lnTo>
                <a:lnTo>
                  <a:pt x="231" y="44"/>
                </a:lnTo>
                <a:lnTo>
                  <a:pt x="244" y="47"/>
                </a:lnTo>
                <a:lnTo>
                  <a:pt x="257" y="50"/>
                </a:lnTo>
                <a:lnTo>
                  <a:pt x="271" y="53"/>
                </a:lnTo>
                <a:lnTo>
                  <a:pt x="287" y="56"/>
                </a:lnTo>
                <a:lnTo>
                  <a:pt x="299" y="58"/>
                </a:lnTo>
                <a:lnTo>
                  <a:pt x="315" y="59"/>
                </a:lnTo>
                <a:lnTo>
                  <a:pt x="330" y="58"/>
                </a:lnTo>
                <a:lnTo>
                  <a:pt x="343" y="55"/>
                </a:lnTo>
                <a:lnTo>
                  <a:pt x="358" y="51"/>
                </a:lnTo>
                <a:lnTo>
                  <a:pt x="372" y="46"/>
                </a:lnTo>
                <a:lnTo>
                  <a:pt x="385" y="40"/>
                </a:lnTo>
                <a:lnTo>
                  <a:pt x="399" y="34"/>
                </a:lnTo>
                <a:lnTo>
                  <a:pt x="412" y="28"/>
                </a:lnTo>
                <a:lnTo>
                  <a:pt x="428" y="23"/>
                </a:lnTo>
                <a:lnTo>
                  <a:pt x="441" y="20"/>
                </a:lnTo>
                <a:lnTo>
                  <a:pt x="456" y="19"/>
                </a:lnTo>
                <a:lnTo>
                  <a:pt x="470" y="21"/>
                </a:lnTo>
                <a:lnTo>
                  <a:pt x="483" y="25"/>
                </a:lnTo>
                <a:lnTo>
                  <a:pt x="496" y="33"/>
                </a:lnTo>
                <a:lnTo>
                  <a:pt x="504" y="40"/>
                </a:lnTo>
                <a:lnTo>
                  <a:pt x="508" y="53"/>
                </a:lnTo>
                <a:lnTo>
                  <a:pt x="506" y="67"/>
                </a:lnTo>
                <a:lnTo>
                  <a:pt x="502" y="83"/>
                </a:lnTo>
                <a:lnTo>
                  <a:pt x="496" y="100"/>
                </a:lnTo>
                <a:lnTo>
                  <a:pt x="491" y="114"/>
                </a:lnTo>
                <a:lnTo>
                  <a:pt x="492" y="128"/>
                </a:lnTo>
                <a:lnTo>
                  <a:pt x="498" y="142"/>
                </a:lnTo>
                <a:lnTo>
                  <a:pt x="508" y="153"/>
                </a:lnTo>
                <a:lnTo>
                  <a:pt x="518" y="160"/>
                </a:lnTo>
                <a:lnTo>
                  <a:pt x="532" y="164"/>
                </a:lnTo>
                <a:lnTo>
                  <a:pt x="547" y="168"/>
                </a:lnTo>
                <a:lnTo>
                  <a:pt x="568" y="171"/>
                </a:lnTo>
                <a:lnTo>
                  <a:pt x="586" y="173"/>
                </a:lnTo>
                <a:lnTo>
                  <a:pt x="608" y="174"/>
                </a:lnTo>
                <a:lnTo>
                  <a:pt x="628" y="172"/>
                </a:lnTo>
                <a:lnTo>
                  <a:pt x="646" y="169"/>
                </a:lnTo>
                <a:lnTo>
                  <a:pt x="665" y="164"/>
                </a:lnTo>
                <a:lnTo>
                  <a:pt x="682" y="158"/>
                </a:lnTo>
                <a:lnTo>
                  <a:pt x="695" y="151"/>
                </a:lnTo>
                <a:lnTo>
                  <a:pt x="708" y="143"/>
                </a:lnTo>
                <a:lnTo>
                  <a:pt x="718" y="134"/>
                </a:lnTo>
                <a:lnTo>
                  <a:pt x="727" y="123"/>
                </a:lnTo>
                <a:lnTo>
                  <a:pt x="732" y="109"/>
                </a:lnTo>
                <a:lnTo>
                  <a:pt x="733" y="87"/>
                </a:lnTo>
                <a:lnTo>
                  <a:pt x="733" y="70"/>
                </a:lnTo>
                <a:lnTo>
                  <a:pt x="736" y="55"/>
                </a:lnTo>
                <a:lnTo>
                  <a:pt x="742" y="44"/>
                </a:lnTo>
                <a:lnTo>
                  <a:pt x="751" y="34"/>
                </a:lnTo>
                <a:lnTo>
                  <a:pt x="761" y="25"/>
                </a:lnTo>
                <a:lnTo>
                  <a:pt x="774" y="17"/>
                </a:lnTo>
                <a:lnTo>
                  <a:pt x="787" y="11"/>
                </a:lnTo>
                <a:lnTo>
                  <a:pt x="805" y="6"/>
                </a:lnTo>
                <a:lnTo>
                  <a:pt x="822" y="4"/>
                </a:lnTo>
                <a:lnTo>
                  <a:pt x="840" y="2"/>
                </a:lnTo>
                <a:lnTo>
                  <a:pt x="859" y="1"/>
                </a:lnTo>
                <a:lnTo>
                  <a:pt x="879" y="0"/>
                </a:lnTo>
                <a:lnTo>
                  <a:pt x="901" y="1"/>
                </a:lnTo>
                <a:lnTo>
                  <a:pt x="918" y="2"/>
                </a:lnTo>
                <a:lnTo>
                  <a:pt x="933" y="4"/>
                </a:lnTo>
                <a:lnTo>
                  <a:pt x="949" y="6"/>
                </a:lnTo>
                <a:lnTo>
                  <a:pt x="964" y="8"/>
                </a:lnTo>
                <a:lnTo>
                  <a:pt x="980" y="9"/>
                </a:lnTo>
                <a:lnTo>
                  <a:pt x="982" y="543"/>
                </a:lnTo>
                <a:lnTo>
                  <a:pt x="171" y="528"/>
                </a:lnTo>
                <a:lnTo>
                  <a:pt x="172" y="514"/>
                </a:lnTo>
                <a:lnTo>
                  <a:pt x="175" y="502"/>
                </a:lnTo>
                <a:lnTo>
                  <a:pt x="179" y="491"/>
                </a:lnTo>
                <a:lnTo>
                  <a:pt x="183" y="482"/>
                </a:lnTo>
                <a:lnTo>
                  <a:pt x="189" y="472"/>
                </a:lnTo>
                <a:lnTo>
                  <a:pt x="197" y="461"/>
                </a:lnTo>
                <a:lnTo>
                  <a:pt x="206" y="451"/>
                </a:lnTo>
                <a:lnTo>
                  <a:pt x="214" y="443"/>
                </a:lnTo>
                <a:lnTo>
                  <a:pt x="224" y="433"/>
                </a:lnTo>
                <a:lnTo>
                  <a:pt x="232" y="425"/>
                </a:lnTo>
                <a:lnTo>
                  <a:pt x="238" y="415"/>
                </a:lnTo>
                <a:lnTo>
                  <a:pt x="243" y="405"/>
                </a:lnTo>
                <a:lnTo>
                  <a:pt x="246" y="390"/>
                </a:lnTo>
                <a:lnTo>
                  <a:pt x="245" y="376"/>
                </a:lnTo>
                <a:lnTo>
                  <a:pt x="242" y="367"/>
                </a:lnTo>
                <a:lnTo>
                  <a:pt x="237" y="358"/>
                </a:lnTo>
                <a:lnTo>
                  <a:pt x="230" y="350"/>
                </a:lnTo>
                <a:lnTo>
                  <a:pt x="221" y="343"/>
                </a:lnTo>
                <a:lnTo>
                  <a:pt x="211" y="339"/>
                </a:lnTo>
                <a:lnTo>
                  <a:pt x="198" y="336"/>
                </a:lnTo>
                <a:lnTo>
                  <a:pt x="184" y="335"/>
                </a:lnTo>
                <a:lnTo>
                  <a:pt x="169" y="336"/>
                </a:lnTo>
                <a:lnTo>
                  <a:pt x="155" y="338"/>
                </a:lnTo>
                <a:lnTo>
                  <a:pt x="141" y="341"/>
                </a:lnTo>
                <a:lnTo>
                  <a:pt x="123" y="346"/>
                </a:lnTo>
                <a:lnTo>
                  <a:pt x="108" y="350"/>
                </a:lnTo>
                <a:lnTo>
                  <a:pt x="92" y="353"/>
                </a:lnTo>
                <a:lnTo>
                  <a:pt x="73" y="355"/>
                </a:lnTo>
                <a:lnTo>
                  <a:pt x="58" y="355"/>
                </a:lnTo>
                <a:lnTo>
                  <a:pt x="45" y="352"/>
                </a:lnTo>
                <a:lnTo>
                  <a:pt x="31" y="348"/>
                </a:lnTo>
                <a:lnTo>
                  <a:pt x="20" y="342"/>
                </a:lnTo>
                <a:lnTo>
                  <a:pt x="10" y="334"/>
                </a:lnTo>
                <a:lnTo>
                  <a:pt x="3" y="322"/>
                </a:lnTo>
                <a:lnTo>
                  <a:pt x="0" y="309"/>
                </a:lnTo>
                <a:lnTo>
                  <a:pt x="2" y="296"/>
                </a:lnTo>
                <a:lnTo>
                  <a:pt x="7" y="283"/>
                </a:lnTo>
                <a:lnTo>
                  <a:pt x="12" y="273"/>
                </a:lnTo>
                <a:lnTo>
                  <a:pt x="21" y="263"/>
                </a:lnTo>
                <a:lnTo>
                  <a:pt x="31" y="254"/>
                </a:lnTo>
                <a:lnTo>
                  <a:pt x="41" y="248"/>
                </a:lnTo>
                <a:lnTo>
                  <a:pt x="53" y="241"/>
                </a:lnTo>
                <a:lnTo>
                  <a:pt x="65" y="237"/>
                </a:lnTo>
                <a:lnTo>
                  <a:pt x="78" y="234"/>
                </a:lnTo>
                <a:lnTo>
                  <a:pt x="92" y="232"/>
                </a:lnTo>
                <a:lnTo>
                  <a:pt x="109" y="229"/>
                </a:lnTo>
                <a:lnTo>
                  <a:pt x="127" y="227"/>
                </a:lnTo>
                <a:lnTo>
                  <a:pt x="142" y="224"/>
                </a:lnTo>
                <a:lnTo>
                  <a:pt x="157" y="218"/>
                </a:lnTo>
                <a:lnTo>
                  <a:pt x="167" y="211"/>
                </a:lnTo>
                <a:lnTo>
                  <a:pt x="176" y="202"/>
                </a:lnTo>
                <a:lnTo>
                  <a:pt x="183" y="192"/>
                </a:lnTo>
                <a:lnTo>
                  <a:pt x="187" y="182"/>
                </a:lnTo>
                <a:lnTo>
                  <a:pt x="190" y="169"/>
                </a:lnTo>
                <a:lnTo>
                  <a:pt x="191" y="152"/>
                </a:lnTo>
                <a:lnTo>
                  <a:pt x="190" y="137"/>
                </a:lnTo>
                <a:lnTo>
                  <a:pt x="189" y="121"/>
                </a:lnTo>
                <a:lnTo>
                  <a:pt x="188" y="104"/>
                </a:lnTo>
                <a:lnTo>
                  <a:pt x="187" y="84"/>
                </a:lnTo>
                <a:lnTo>
                  <a:pt x="186" y="67"/>
                </a:lnTo>
                <a:lnTo>
                  <a:pt x="187" y="56"/>
                </a:lnTo>
                <a:lnTo>
                  <a:pt x="189" y="49"/>
                </a:lnTo>
                <a:close/>
              </a:path>
            </a:pathLst>
          </a:custGeom>
          <a:solidFill>
            <a:srgbClr val="00FF00"/>
          </a:solidFill>
          <a:ln w="317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Freeform 11">
            <a:hlinkClick r:id="rId10" action="ppaction://hlinksldjump"/>
          </p:cNvPr>
          <p:cNvSpPr>
            <a:spLocks/>
          </p:cNvSpPr>
          <p:nvPr/>
        </p:nvSpPr>
        <p:spPr bwMode="auto">
          <a:xfrm>
            <a:off x="7801634" y="1240213"/>
            <a:ext cx="2720838" cy="1851712"/>
          </a:xfrm>
          <a:custGeom>
            <a:avLst/>
            <a:gdLst>
              <a:gd name="T0" fmla="*/ 93745 w 828"/>
              <a:gd name="T1" fmla="*/ 0 h 610"/>
              <a:gd name="T2" fmla="*/ 2212381 w 828"/>
              <a:gd name="T3" fmla="*/ 1514597 h 610"/>
              <a:gd name="T4" fmla="*/ 2134707 w 828"/>
              <a:gd name="T5" fmla="*/ 1465838 h 610"/>
              <a:gd name="T6" fmla="*/ 2051676 w 828"/>
              <a:gd name="T7" fmla="*/ 1429268 h 610"/>
              <a:gd name="T8" fmla="*/ 1952574 w 828"/>
              <a:gd name="T9" fmla="*/ 1407936 h 610"/>
              <a:gd name="T10" fmla="*/ 1834723 w 828"/>
              <a:gd name="T11" fmla="*/ 1395746 h 610"/>
              <a:gd name="T12" fmla="*/ 1714194 w 828"/>
              <a:gd name="T13" fmla="*/ 1392698 h 610"/>
              <a:gd name="T14" fmla="*/ 1580272 w 828"/>
              <a:gd name="T15" fmla="*/ 1398793 h 610"/>
              <a:gd name="T16" fmla="*/ 1470457 w 828"/>
              <a:gd name="T17" fmla="*/ 1410983 h 610"/>
              <a:gd name="T18" fmla="*/ 1384747 w 828"/>
              <a:gd name="T19" fmla="*/ 1435363 h 610"/>
              <a:gd name="T20" fmla="*/ 1325822 w 828"/>
              <a:gd name="T21" fmla="*/ 1468885 h 610"/>
              <a:gd name="T22" fmla="*/ 1296359 w 828"/>
              <a:gd name="T23" fmla="*/ 1514597 h 610"/>
              <a:gd name="T24" fmla="*/ 1309751 w 828"/>
              <a:gd name="T25" fmla="*/ 1569452 h 610"/>
              <a:gd name="T26" fmla="*/ 1336535 w 828"/>
              <a:gd name="T27" fmla="*/ 1618212 h 610"/>
              <a:gd name="T28" fmla="*/ 1320465 w 828"/>
              <a:gd name="T29" fmla="*/ 1685257 h 610"/>
              <a:gd name="T30" fmla="*/ 1266896 w 828"/>
              <a:gd name="T31" fmla="*/ 1746206 h 610"/>
              <a:gd name="T32" fmla="*/ 1202614 w 828"/>
              <a:gd name="T33" fmla="*/ 1791918 h 610"/>
              <a:gd name="T34" fmla="*/ 1135653 w 828"/>
              <a:gd name="T35" fmla="*/ 1825441 h 610"/>
              <a:gd name="T36" fmla="*/ 1060657 w 828"/>
              <a:gd name="T37" fmla="*/ 1846773 h 610"/>
              <a:gd name="T38" fmla="*/ 991018 w 828"/>
              <a:gd name="T39" fmla="*/ 1858963 h 610"/>
              <a:gd name="T40" fmla="*/ 910665 w 828"/>
              <a:gd name="T41" fmla="*/ 1852868 h 610"/>
              <a:gd name="T42" fmla="*/ 843705 w 828"/>
              <a:gd name="T43" fmla="*/ 1834583 h 610"/>
              <a:gd name="T44" fmla="*/ 779423 w 828"/>
              <a:gd name="T45" fmla="*/ 1801061 h 610"/>
              <a:gd name="T46" fmla="*/ 752638 w 828"/>
              <a:gd name="T47" fmla="*/ 1758396 h 610"/>
              <a:gd name="T48" fmla="*/ 752638 w 828"/>
              <a:gd name="T49" fmla="*/ 1706589 h 610"/>
              <a:gd name="T50" fmla="*/ 779423 w 828"/>
              <a:gd name="T51" fmla="*/ 1639545 h 610"/>
              <a:gd name="T52" fmla="*/ 822277 w 828"/>
              <a:gd name="T53" fmla="*/ 1578595 h 610"/>
              <a:gd name="T54" fmla="*/ 846383 w 828"/>
              <a:gd name="T55" fmla="*/ 1523740 h 610"/>
              <a:gd name="T56" fmla="*/ 846383 w 828"/>
              <a:gd name="T57" fmla="*/ 1462790 h 610"/>
              <a:gd name="T58" fmla="*/ 800850 w 828"/>
              <a:gd name="T59" fmla="*/ 1417078 h 610"/>
              <a:gd name="T60" fmla="*/ 736568 w 828"/>
              <a:gd name="T61" fmla="*/ 1398793 h 610"/>
              <a:gd name="T62" fmla="*/ 599968 w 828"/>
              <a:gd name="T63" fmla="*/ 1392698 h 610"/>
              <a:gd name="T64" fmla="*/ 471403 w 828"/>
              <a:gd name="T65" fmla="*/ 1407936 h 610"/>
              <a:gd name="T66" fmla="*/ 318733 w 828"/>
              <a:gd name="T67" fmla="*/ 1435363 h 610"/>
              <a:gd name="T68" fmla="*/ 179455 w 828"/>
              <a:gd name="T69" fmla="*/ 1462790 h 610"/>
              <a:gd name="T70" fmla="*/ 115172 w 828"/>
              <a:gd name="T71" fmla="*/ 1487170 h 610"/>
              <a:gd name="T72" fmla="*/ 83031 w 828"/>
              <a:gd name="T73" fmla="*/ 1417078 h 610"/>
              <a:gd name="T74" fmla="*/ 53569 w 828"/>
              <a:gd name="T75" fmla="*/ 1337844 h 610"/>
              <a:gd name="T76" fmla="*/ 34820 w 828"/>
              <a:gd name="T77" fmla="*/ 1234229 h 610"/>
              <a:gd name="T78" fmla="*/ 45533 w 828"/>
              <a:gd name="T79" fmla="*/ 1130615 h 610"/>
              <a:gd name="T80" fmla="*/ 91067 w 828"/>
              <a:gd name="T81" fmla="*/ 1020906 h 610"/>
              <a:gd name="T82" fmla="*/ 158027 w 828"/>
              <a:gd name="T83" fmla="*/ 932529 h 610"/>
              <a:gd name="T84" fmla="*/ 241058 w 828"/>
              <a:gd name="T85" fmla="*/ 877674 h 610"/>
              <a:gd name="T86" fmla="*/ 326768 w 828"/>
              <a:gd name="T87" fmla="*/ 835010 h 610"/>
              <a:gd name="T88" fmla="*/ 423192 w 828"/>
              <a:gd name="T89" fmla="*/ 783203 h 610"/>
              <a:gd name="T90" fmla="*/ 490152 w 828"/>
              <a:gd name="T91" fmla="*/ 737490 h 610"/>
              <a:gd name="T92" fmla="*/ 546399 w 828"/>
              <a:gd name="T93" fmla="*/ 673493 h 610"/>
              <a:gd name="T94" fmla="*/ 578540 w 828"/>
              <a:gd name="T95" fmla="*/ 591211 h 610"/>
              <a:gd name="T96" fmla="*/ 575862 w 828"/>
              <a:gd name="T97" fmla="*/ 496739 h 610"/>
              <a:gd name="T98" fmla="*/ 530329 w 828"/>
              <a:gd name="T99" fmla="*/ 411410 h 610"/>
              <a:gd name="T100" fmla="*/ 455333 w 828"/>
              <a:gd name="T101" fmla="*/ 368745 h 610"/>
              <a:gd name="T102" fmla="*/ 380337 w 828"/>
              <a:gd name="T103" fmla="*/ 383982 h 610"/>
              <a:gd name="T104" fmla="*/ 316054 w 828"/>
              <a:gd name="T105" fmla="*/ 444932 h 610"/>
              <a:gd name="T106" fmla="*/ 259807 w 828"/>
              <a:gd name="T107" fmla="*/ 515024 h 610"/>
              <a:gd name="T108" fmla="*/ 192847 w 828"/>
              <a:gd name="T109" fmla="*/ 545499 h 610"/>
              <a:gd name="T110" fmla="*/ 104459 w 828"/>
              <a:gd name="T111" fmla="*/ 536357 h 610"/>
              <a:gd name="T112" fmla="*/ 48212 w 828"/>
              <a:gd name="T113" fmla="*/ 481502 h 610"/>
              <a:gd name="T114" fmla="*/ 10714 w 828"/>
              <a:gd name="T115" fmla="*/ 405315 h 610"/>
              <a:gd name="T116" fmla="*/ 0 w 828"/>
              <a:gd name="T117" fmla="*/ 319985 h 610"/>
              <a:gd name="T118" fmla="*/ 10714 w 828"/>
              <a:gd name="T119" fmla="*/ 225514 h 610"/>
              <a:gd name="T120" fmla="*/ 40176 w 828"/>
              <a:gd name="T121" fmla="*/ 112757 h 610"/>
              <a:gd name="T122" fmla="*/ 66961 w 828"/>
              <a:gd name="T123" fmla="*/ 42665 h 61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28"/>
              <a:gd name="T187" fmla="*/ 0 h 610"/>
              <a:gd name="T188" fmla="*/ 828 w 828"/>
              <a:gd name="T189" fmla="*/ 610 h 610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28" h="610">
                <a:moveTo>
                  <a:pt x="25" y="14"/>
                </a:moveTo>
                <a:lnTo>
                  <a:pt x="35" y="0"/>
                </a:lnTo>
                <a:lnTo>
                  <a:pt x="828" y="4"/>
                </a:lnTo>
                <a:lnTo>
                  <a:pt x="826" y="497"/>
                </a:lnTo>
                <a:lnTo>
                  <a:pt x="809" y="488"/>
                </a:lnTo>
                <a:lnTo>
                  <a:pt x="797" y="481"/>
                </a:lnTo>
                <a:lnTo>
                  <a:pt x="783" y="475"/>
                </a:lnTo>
                <a:lnTo>
                  <a:pt x="766" y="469"/>
                </a:lnTo>
                <a:lnTo>
                  <a:pt x="748" y="465"/>
                </a:lnTo>
                <a:lnTo>
                  <a:pt x="729" y="462"/>
                </a:lnTo>
                <a:lnTo>
                  <a:pt x="706" y="459"/>
                </a:lnTo>
                <a:lnTo>
                  <a:pt x="685" y="458"/>
                </a:lnTo>
                <a:lnTo>
                  <a:pt x="664" y="457"/>
                </a:lnTo>
                <a:lnTo>
                  <a:pt x="640" y="457"/>
                </a:lnTo>
                <a:lnTo>
                  <a:pt x="612" y="457"/>
                </a:lnTo>
                <a:lnTo>
                  <a:pt x="590" y="459"/>
                </a:lnTo>
                <a:lnTo>
                  <a:pt x="568" y="461"/>
                </a:lnTo>
                <a:lnTo>
                  <a:pt x="549" y="463"/>
                </a:lnTo>
                <a:lnTo>
                  <a:pt x="531" y="467"/>
                </a:lnTo>
                <a:lnTo>
                  <a:pt x="517" y="471"/>
                </a:lnTo>
                <a:lnTo>
                  <a:pt x="505" y="476"/>
                </a:lnTo>
                <a:lnTo>
                  <a:pt x="495" y="482"/>
                </a:lnTo>
                <a:lnTo>
                  <a:pt x="488" y="488"/>
                </a:lnTo>
                <a:lnTo>
                  <a:pt x="484" y="497"/>
                </a:lnTo>
                <a:lnTo>
                  <a:pt x="484" y="506"/>
                </a:lnTo>
                <a:lnTo>
                  <a:pt x="489" y="515"/>
                </a:lnTo>
                <a:lnTo>
                  <a:pt x="495" y="523"/>
                </a:lnTo>
                <a:lnTo>
                  <a:pt x="499" y="531"/>
                </a:lnTo>
                <a:lnTo>
                  <a:pt x="499" y="543"/>
                </a:lnTo>
                <a:lnTo>
                  <a:pt x="493" y="553"/>
                </a:lnTo>
                <a:lnTo>
                  <a:pt x="485" y="563"/>
                </a:lnTo>
                <a:lnTo>
                  <a:pt x="473" y="573"/>
                </a:lnTo>
                <a:lnTo>
                  <a:pt x="461" y="582"/>
                </a:lnTo>
                <a:lnTo>
                  <a:pt x="449" y="588"/>
                </a:lnTo>
                <a:lnTo>
                  <a:pt x="437" y="593"/>
                </a:lnTo>
                <a:lnTo>
                  <a:pt x="424" y="599"/>
                </a:lnTo>
                <a:lnTo>
                  <a:pt x="410" y="603"/>
                </a:lnTo>
                <a:lnTo>
                  <a:pt x="396" y="606"/>
                </a:lnTo>
                <a:lnTo>
                  <a:pt x="382" y="608"/>
                </a:lnTo>
                <a:lnTo>
                  <a:pt x="370" y="610"/>
                </a:lnTo>
                <a:lnTo>
                  <a:pt x="354" y="610"/>
                </a:lnTo>
                <a:lnTo>
                  <a:pt x="340" y="608"/>
                </a:lnTo>
                <a:lnTo>
                  <a:pt x="327" y="606"/>
                </a:lnTo>
                <a:lnTo>
                  <a:pt x="315" y="602"/>
                </a:lnTo>
                <a:lnTo>
                  <a:pt x="302" y="597"/>
                </a:lnTo>
                <a:lnTo>
                  <a:pt x="291" y="591"/>
                </a:lnTo>
                <a:lnTo>
                  <a:pt x="284" y="584"/>
                </a:lnTo>
                <a:lnTo>
                  <a:pt x="281" y="577"/>
                </a:lnTo>
                <a:lnTo>
                  <a:pt x="280" y="570"/>
                </a:lnTo>
                <a:lnTo>
                  <a:pt x="281" y="560"/>
                </a:lnTo>
                <a:lnTo>
                  <a:pt x="284" y="550"/>
                </a:lnTo>
                <a:lnTo>
                  <a:pt x="291" y="538"/>
                </a:lnTo>
                <a:lnTo>
                  <a:pt x="300" y="527"/>
                </a:lnTo>
                <a:lnTo>
                  <a:pt x="307" y="518"/>
                </a:lnTo>
                <a:lnTo>
                  <a:pt x="312" y="511"/>
                </a:lnTo>
                <a:lnTo>
                  <a:pt x="316" y="500"/>
                </a:lnTo>
                <a:lnTo>
                  <a:pt x="319" y="489"/>
                </a:lnTo>
                <a:lnTo>
                  <a:pt x="316" y="480"/>
                </a:lnTo>
                <a:lnTo>
                  <a:pt x="310" y="472"/>
                </a:lnTo>
                <a:lnTo>
                  <a:pt x="299" y="465"/>
                </a:lnTo>
                <a:lnTo>
                  <a:pt x="287" y="462"/>
                </a:lnTo>
                <a:lnTo>
                  <a:pt x="275" y="459"/>
                </a:lnTo>
                <a:lnTo>
                  <a:pt x="258" y="457"/>
                </a:lnTo>
                <a:lnTo>
                  <a:pt x="224" y="457"/>
                </a:lnTo>
                <a:lnTo>
                  <a:pt x="199" y="459"/>
                </a:lnTo>
                <a:lnTo>
                  <a:pt x="176" y="462"/>
                </a:lnTo>
                <a:lnTo>
                  <a:pt x="146" y="466"/>
                </a:lnTo>
                <a:lnTo>
                  <a:pt x="119" y="471"/>
                </a:lnTo>
                <a:lnTo>
                  <a:pt x="89" y="476"/>
                </a:lnTo>
                <a:lnTo>
                  <a:pt x="67" y="480"/>
                </a:lnTo>
                <a:lnTo>
                  <a:pt x="52" y="483"/>
                </a:lnTo>
                <a:lnTo>
                  <a:pt x="43" y="488"/>
                </a:lnTo>
                <a:lnTo>
                  <a:pt x="37" y="477"/>
                </a:lnTo>
                <a:lnTo>
                  <a:pt x="31" y="465"/>
                </a:lnTo>
                <a:lnTo>
                  <a:pt x="25" y="452"/>
                </a:lnTo>
                <a:lnTo>
                  <a:pt x="20" y="439"/>
                </a:lnTo>
                <a:lnTo>
                  <a:pt x="16" y="423"/>
                </a:lnTo>
                <a:lnTo>
                  <a:pt x="13" y="405"/>
                </a:lnTo>
                <a:lnTo>
                  <a:pt x="14" y="388"/>
                </a:lnTo>
                <a:lnTo>
                  <a:pt x="17" y="371"/>
                </a:lnTo>
                <a:lnTo>
                  <a:pt x="24" y="353"/>
                </a:lnTo>
                <a:lnTo>
                  <a:pt x="34" y="335"/>
                </a:lnTo>
                <a:lnTo>
                  <a:pt x="45" y="319"/>
                </a:lnTo>
                <a:lnTo>
                  <a:pt x="59" y="306"/>
                </a:lnTo>
                <a:lnTo>
                  <a:pt x="74" y="296"/>
                </a:lnTo>
                <a:lnTo>
                  <a:pt x="90" y="288"/>
                </a:lnTo>
                <a:lnTo>
                  <a:pt x="106" y="280"/>
                </a:lnTo>
                <a:lnTo>
                  <a:pt x="122" y="274"/>
                </a:lnTo>
                <a:lnTo>
                  <a:pt x="138" y="267"/>
                </a:lnTo>
                <a:lnTo>
                  <a:pt x="158" y="257"/>
                </a:lnTo>
                <a:lnTo>
                  <a:pt x="171" y="251"/>
                </a:lnTo>
                <a:lnTo>
                  <a:pt x="183" y="242"/>
                </a:lnTo>
                <a:lnTo>
                  <a:pt x="194" y="232"/>
                </a:lnTo>
                <a:lnTo>
                  <a:pt x="204" y="221"/>
                </a:lnTo>
                <a:lnTo>
                  <a:pt x="211" y="208"/>
                </a:lnTo>
                <a:lnTo>
                  <a:pt x="216" y="194"/>
                </a:lnTo>
                <a:lnTo>
                  <a:pt x="218" y="178"/>
                </a:lnTo>
                <a:lnTo>
                  <a:pt x="215" y="163"/>
                </a:lnTo>
                <a:lnTo>
                  <a:pt x="208" y="147"/>
                </a:lnTo>
                <a:lnTo>
                  <a:pt x="198" y="135"/>
                </a:lnTo>
                <a:lnTo>
                  <a:pt x="185" y="126"/>
                </a:lnTo>
                <a:lnTo>
                  <a:pt x="170" y="121"/>
                </a:lnTo>
                <a:lnTo>
                  <a:pt x="156" y="121"/>
                </a:lnTo>
                <a:lnTo>
                  <a:pt x="142" y="126"/>
                </a:lnTo>
                <a:lnTo>
                  <a:pt x="128" y="135"/>
                </a:lnTo>
                <a:lnTo>
                  <a:pt x="118" y="146"/>
                </a:lnTo>
                <a:lnTo>
                  <a:pt x="107" y="158"/>
                </a:lnTo>
                <a:lnTo>
                  <a:pt x="97" y="169"/>
                </a:lnTo>
                <a:lnTo>
                  <a:pt x="86" y="176"/>
                </a:lnTo>
                <a:lnTo>
                  <a:pt x="72" y="179"/>
                </a:lnTo>
                <a:lnTo>
                  <a:pt x="54" y="179"/>
                </a:lnTo>
                <a:lnTo>
                  <a:pt x="39" y="176"/>
                </a:lnTo>
                <a:lnTo>
                  <a:pt x="28" y="167"/>
                </a:lnTo>
                <a:lnTo>
                  <a:pt x="18" y="158"/>
                </a:lnTo>
                <a:lnTo>
                  <a:pt x="10" y="147"/>
                </a:lnTo>
                <a:lnTo>
                  <a:pt x="4" y="133"/>
                </a:lnTo>
                <a:lnTo>
                  <a:pt x="1" y="120"/>
                </a:lnTo>
                <a:lnTo>
                  <a:pt x="0" y="105"/>
                </a:lnTo>
                <a:lnTo>
                  <a:pt x="1" y="89"/>
                </a:lnTo>
                <a:lnTo>
                  <a:pt x="4" y="74"/>
                </a:lnTo>
                <a:lnTo>
                  <a:pt x="9" y="54"/>
                </a:lnTo>
                <a:lnTo>
                  <a:pt x="15" y="37"/>
                </a:lnTo>
                <a:lnTo>
                  <a:pt x="19" y="26"/>
                </a:lnTo>
                <a:lnTo>
                  <a:pt x="25" y="14"/>
                </a:lnTo>
                <a:close/>
              </a:path>
            </a:pathLst>
          </a:custGeom>
          <a:solidFill>
            <a:srgbClr val="FFFF00"/>
          </a:solidFill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Freeform 9">
            <a:hlinkClick r:id="rId10" action="ppaction://hlinksldjump"/>
          </p:cNvPr>
          <p:cNvSpPr>
            <a:spLocks/>
          </p:cNvSpPr>
          <p:nvPr/>
        </p:nvSpPr>
        <p:spPr bwMode="auto">
          <a:xfrm>
            <a:off x="7785488" y="2591632"/>
            <a:ext cx="2724732" cy="2047793"/>
          </a:xfrm>
          <a:custGeom>
            <a:avLst/>
            <a:gdLst>
              <a:gd name="T0" fmla="*/ 211643 w 829"/>
              <a:gd name="T1" fmla="*/ 1662341 h 674"/>
              <a:gd name="T2" fmla="*/ 364348 w 829"/>
              <a:gd name="T3" fmla="*/ 1695893 h 674"/>
              <a:gd name="T4" fmla="*/ 514373 w 829"/>
              <a:gd name="T5" fmla="*/ 1692842 h 674"/>
              <a:gd name="T6" fmla="*/ 664398 w 829"/>
              <a:gd name="T7" fmla="*/ 1628789 h 674"/>
              <a:gd name="T8" fmla="*/ 817103 w 829"/>
              <a:gd name="T9" fmla="*/ 1583036 h 674"/>
              <a:gd name="T10" fmla="*/ 945696 w 829"/>
              <a:gd name="T11" fmla="*/ 1647090 h 674"/>
              <a:gd name="T12" fmla="*/ 924264 w 829"/>
              <a:gd name="T13" fmla="*/ 1830100 h 674"/>
              <a:gd name="T14" fmla="*/ 956412 w 829"/>
              <a:gd name="T15" fmla="*/ 1991759 h 674"/>
              <a:gd name="T16" fmla="*/ 1117154 w 829"/>
              <a:gd name="T17" fmla="*/ 2046662 h 674"/>
              <a:gd name="T18" fmla="*/ 1326117 w 829"/>
              <a:gd name="T19" fmla="*/ 2040561 h 674"/>
              <a:gd name="T20" fmla="*/ 1492217 w 829"/>
              <a:gd name="T21" fmla="*/ 1961257 h 674"/>
              <a:gd name="T22" fmla="*/ 1559193 w 829"/>
              <a:gd name="T23" fmla="*/ 1790448 h 674"/>
              <a:gd name="T24" fmla="*/ 1607415 w 829"/>
              <a:gd name="T25" fmla="*/ 1628789 h 674"/>
              <a:gd name="T26" fmla="*/ 1752083 w 829"/>
              <a:gd name="T27" fmla="*/ 1543384 h 674"/>
              <a:gd name="T28" fmla="*/ 1950331 w 829"/>
              <a:gd name="T29" fmla="*/ 1525083 h 674"/>
              <a:gd name="T30" fmla="*/ 2137862 w 829"/>
              <a:gd name="T31" fmla="*/ 1543384 h 674"/>
              <a:gd name="T32" fmla="*/ 2175369 w 829"/>
              <a:gd name="T33" fmla="*/ 94555 h 674"/>
              <a:gd name="T34" fmla="*/ 2011948 w 829"/>
              <a:gd name="T35" fmla="*/ 24401 h 674"/>
              <a:gd name="T36" fmla="*/ 1786910 w 829"/>
              <a:gd name="T37" fmla="*/ 0 h 674"/>
              <a:gd name="T38" fmla="*/ 1529724 w 829"/>
              <a:gd name="T39" fmla="*/ 12201 h 674"/>
              <a:gd name="T40" fmla="*/ 1360945 w 829"/>
              <a:gd name="T41" fmla="*/ 57953 h 674"/>
              <a:gd name="T42" fmla="*/ 1304685 w 829"/>
              <a:gd name="T43" fmla="*/ 149458 h 674"/>
              <a:gd name="T44" fmla="*/ 1344871 w 829"/>
              <a:gd name="T45" fmla="*/ 262314 h 674"/>
              <a:gd name="T46" fmla="*/ 1243068 w 829"/>
              <a:gd name="T47" fmla="*/ 381271 h 674"/>
              <a:gd name="T48" fmla="*/ 1106437 w 829"/>
              <a:gd name="T49" fmla="*/ 445324 h 674"/>
              <a:gd name="T50" fmla="*/ 956412 w 829"/>
              <a:gd name="T51" fmla="*/ 466675 h 674"/>
              <a:gd name="T52" fmla="*/ 817103 w 829"/>
              <a:gd name="T53" fmla="*/ 427023 h 674"/>
              <a:gd name="T54" fmla="*/ 758164 w 829"/>
              <a:gd name="T55" fmla="*/ 344669 h 674"/>
              <a:gd name="T56" fmla="*/ 811745 w 829"/>
              <a:gd name="T57" fmla="*/ 213512 h 674"/>
              <a:gd name="T58" fmla="*/ 862646 w 829"/>
              <a:gd name="T59" fmla="*/ 97605 h 674"/>
              <a:gd name="T60" fmla="*/ 776917 w 829"/>
              <a:gd name="T61" fmla="*/ 15251 h 674"/>
              <a:gd name="T62" fmla="*/ 541163 w 829"/>
              <a:gd name="T63" fmla="*/ 6100 h 674"/>
              <a:gd name="T64" fmla="*/ 246470 w 829"/>
              <a:gd name="T65" fmla="*/ 57953 h 674"/>
              <a:gd name="T66" fmla="*/ 131272 w 829"/>
              <a:gd name="T67" fmla="*/ 122007 h 674"/>
              <a:gd name="T68" fmla="*/ 144667 w 829"/>
              <a:gd name="T69" fmla="*/ 283665 h 674"/>
              <a:gd name="T70" fmla="*/ 101803 w 829"/>
              <a:gd name="T71" fmla="*/ 430073 h 674"/>
              <a:gd name="T72" fmla="*/ 34827 w 829"/>
              <a:gd name="T73" fmla="*/ 610033 h 674"/>
              <a:gd name="T74" fmla="*/ 0 w 829"/>
              <a:gd name="T75" fmla="*/ 783893 h 674"/>
              <a:gd name="T76" fmla="*/ 58939 w 829"/>
              <a:gd name="T77" fmla="*/ 915050 h 674"/>
              <a:gd name="T78" fmla="*/ 211643 w 829"/>
              <a:gd name="T79" fmla="*/ 896749 h 674"/>
              <a:gd name="T80" fmla="*/ 297372 w 829"/>
              <a:gd name="T81" fmla="*/ 741190 h 674"/>
              <a:gd name="T82" fmla="*/ 391138 w 829"/>
              <a:gd name="T83" fmla="*/ 622234 h 674"/>
              <a:gd name="T84" fmla="*/ 530447 w 829"/>
              <a:gd name="T85" fmla="*/ 616134 h 674"/>
              <a:gd name="T86" fmla="*/ 642966 w 829"/>
              <a:gd name="T87" fmla="*/ 707638 h 674"/>
              <a:gd name="T88" fmla="*/ 653682 w 829"/>
              <a:gd name="T89" fmla="*/ 881498 h 674"/>
              <a:gd name="T90" fmla="*/ 559916 w 829"/>
              <a:gd name="T91" fmla="*/ 1043157 h 674"/>
              <a:gd name="T92" fmla="*/ 434002 w 829"/>
              <a:gd name="T93" fmla="*/ 1143812 h 674"/>
              <a:gd name="T94" fmla="*/ 289335 w 829"/>
              <a:gd name="T95" fmla="*/ 1183464 h 674"/>
              <a:gd name="T96" fmla="*/ 158062 w 829"/>
              <a:gd name="T97" fmla="*/ 1290220 h 674"/>
              <a:gd name="T98" fmla="*/ 85729 w 829"/>
              <a:gd name="T99" fmla="*/ 1442728 h 674"/>
              <a:gd name="T100" fmla="*/ 93766 w 829"/>
              <a:gd name="T101" fmla="*/ 1622689 h 67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29"/>
              <a:gd name="T154" fmla="*/ 0 h 674"/>
              <a:gd name="T155" fmla="*/ 829 w 829"/>
              <a:gd name="T156" fmla="*/ 674 h 67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29" h="674">
                <a:moveTo>
                  <a:pt x="38" y="549"/>
                </a:moveTo>
                <a:lnTo>
                  <a:pt x="50" y="546"/>
                </a:lnTo>
                <a:lnTo>
                  <a:pt x="66" y="543"/>
                </a:lnTo>
                <a:lnTo>
                  <a:pt x="79" y="545"/>
                </a:lnTo>
                <a:lnTo>
                  <a:pt x="93" y="547"/>
                </a:lnTo>
                <a:lnTo>
                  <a:pt x="106" y="550"/>
                </a:lnTo>
                <a:lnTo>
                  <a:pt x="120" y="553"/>
                </a:lnTo>
                <a:lnTo>
                  <a:pt x="136" y="556"/>
                </a:lnTo>
                <a:lnTo>
                  <a:pt x="148" y="558"/>
                </a:lnTo>
                <a:lnTo>
                  <a:pt x="164" y="559"/>
                </a:lnTo>
                <a:lnTo>
                  <a:pt x="179" y="558"/>
                </a:lnTo>
                <a:lnTo>
                  <a:pt x="192" y="555"/>
                </a:lnTo>
                <a:lnTo>
                  <a:pt x="207" y="551"/>
                </a:lnTo>
                <a:lnTo>
                  <a:pt x="221" y="546"/>
                </a:lnTo>
                <a:lnTo>
                  <a:pt x="234" y="540"/>
                </a:lnTo>
                <a:lnTo>
                  <a:pt x="248" y="534"/>
                </a:lnTo>
                <a:lnTo>
                  <a:pt x="261" y="528"/>
                </a:lnTo>
                <a:lnTo>
                  <a:pt x="277" y="523"/>
                </a:lnTo>
                <a:lnTo>
                  <a:pt x="290" y="520"/>
                </a:lnTo>
                <a:lnTo>
                  <a:pt x="305" y="519"/>
                </a:lnTo>
                <a:lnTo>
                  <a:pt x="319" y="521"/>
                </a:lnTo>
                <a:lnTo>
                  <a:pt x="332" y="525"/>
                </a:lnTo>
                <a:lnTo>
                  <a:pt x="345" y="533"/>
                </a:lnTo>
                <a:lnTo>
                  <a:pt x="353" y="540"/>
                </a:lnTo>
                <a:lnTo>
                  <a:pt x="357" y="553"/>
                </a:lnTo>
                <a:lnTo>
                  <a:pt x="355" y="567"/>
                </a:lnTo>
                <a:lnTo>
                  <a:pt x="351" y="583"/>
                </a:lnTo>
                <a:lnTo>
                  <a:pt x="345" y="600"/>
                </a:lnTo>
                <a:lnTo>
                  <a:pt x="340" y="614"/>
                </a:lnTo>
                <a:lnTo>
                  <a:pt x="341" y="628"/>
                </a:lnTo>
                <a:lnTo>
                  <a:pt x="347" y="642"/>
                </a:lnTo>
                <a:lnTo>
                  <a:pt x="357" y="653"/>
                </a:lnTo>
                <a:lnTo>
                  <a:pt x="367" y="660"/>
                </a:lnTo>
                <a:lnTo>
                  <a:pt x="381" y="664"/>
                </a:lnTo>
                <a:lnTo>
                  <a:pt x="396" y="668"/>
                </a:lnTo>
                <a:lnTo>
                  <a:pt x="417" y="671"/>
                </a:lnTo>
                <a:lnTo>
                  <a:pt x="435" y="673"/>
                </a:lnTo>
                <a:lnTo>
                  <a:pt x="457" y="674"/>
                </a:lnTo>
                <a:lnTo>
                  <a:pt x="477" y="672"/>
                </a:lnTo>
                <a:lnTo>
                  <a:pt x="495" y="669"/>
                </a:lnTo>
                <a:lnTo>
                  <a:pt x="514" y="664"/>
                </a:lnTo>
                <a:lnTo>
                  <a:pt x="531" y="658"/>
                </a:lnTo>
                <a:lnTo>
                  <a:pt x="544" y="651"/>
                </a:lnTo>
                <a:lnTo>
                  <a:pt x="557" y="643"/>
                </a:lnTo>
                <a:lnTo>
                  <a:pt x="567" y="634"/>
                </a:lnTo>
                <a:lnTo>
                  <a:pt x="576" y="623"/>
                </a:lnTo>
                <a:lnTo>
                  <a:pt x="581" y="609"/>
                </a:lnTo>
                <a:lnTo>
                  <a:pt x="582" y="587"/>
                </a:lnTo>
                <a:lnTo>
                  <a:pt x="582" y="570"/>
                </a:lnTo>
                <a:lnTo>
                  <a:pt x="585" y="555"/>
                </a:lnTo>
                <a:lnTo>
                  <a:pt x="591" y="544"/>
                </a:lnTo>
                <a:lnTo>
                  <a:pt x="600" y="534"/>
                </a:lnTo>
                <a:lnTo>
                  <a:pt x="610" y="525"/>
                </a:lnTo>
                <a:lnTo>
                  <a:pt x="623" y="517"/>
                </a:lnTo>
                <a:lnTo>
                  <a:pt x="636" y="511"/>
                </a:lnTo>
                <a:lnTo>
                  <a:pt x="654" y="506"/>
                </a:lnTo>
                <a:lnTo>
                  <a:pt x="671" y="504"/>
                </a:lnTo>
                <a:lnTo>
                  <a:pt x="689" y="502"/>
                </a:lnTo>
                <a:lnTo>
                  <a:pt x="708" y="501"/>
                </a:lnTo>
                <a:lnTo>
                  <a:pt x="728" y="500"/>
                </a:lnTo>
                <a:lnTo>
                  <a:pt x="750" y="501"/>
                </a:lnTo>
                <a:lnTo>
                  <a:pt x="767" y="502"/>
                </a:lnTo>
                <a:lnTo>
                  <a:pt x="782" y="504"/>
                </a:lnTo>
                <a:lnTo>
                  <a:pt x="798" y="506"/>
                </a:lnTo>
                <a:lnTo>
                  <a:pt x="813" y="508"/>
                </a:lnTo>
                <a:lnTo>
                  <a:pt x="829" y="509"/>
                </a:lnTo>
                <a:lnTo>
                  <a:pt x="829" y="40"/>
                </a:lnTo>
                <a:lnTo>
                  <a:pt x="812" y="31"/>
                </a:lnTo>
                <a:lnTo>
                  <a:pt x="800" y="24"/>
                </a:lnTo>
                <a:lnTo>
                  <a:pt x="786" y="18"/>
                </a:lnTo>
                <a:lnTo>
                  <a:pt x="769" y="12"/>
                </a:lnTo>
                <a:lnTo>
                  <a:pt x="751" y="8"/>
                </a:lnTo>
                <a:lnTo>
                  <a:pt x="732" y="5"/>
                </a:lnTo>
                <a:lnTo>
                  <a:pt x="709" y="2"/>
                </a:lnTo>
                <a:lnTo>
                  <a:pt x="688" y="1"/>
                </a:lnTo>
                <a:lnTo>
                  <a:pt x="667" y="0"/>
                </a:lnTo>
                <a:lnTo>
                  <a:pt x="643" y="0"/>
                </a:lnTo>
                <a:lnTo>
                  <a:pt x="615" y="0"/>
                </a:lnTo>
                <a:lnTo>
                  <a:pt x="593" y="2"/>
                </a:lnTo>
                <a:lnTo>
                  <a:pt x="571" y="4"/>
                </a:lnTo>
                <a:lnTo>
                  <a:pt x="552" y="6"/>
                </a:lnTo>
                <a:lnTo>
                  <a:pt x="534" y="10"/>
                </a:lnTo>
                <a:lnTo>
                  <a:pt x="520" y="14"/>
                </a:lnTo>
                <a:lnTo>
                  <a:pt x="508" y="19"/>
                </a:lnTo>
                <a:lnTo>
                  <a:pt x="498" y="25"/>
                </a:lnTo>
                <a:lnTo>
                  <a:pt x="491" y="31"/>
                </a:lnTo>
                <a:lnTo>
                  <a:pt x="487" y="40"/>
                </a:lnTo>
                <a:lnTo>
                  <a:pt x="487" y="49"/>
                </a:lnTo>
                <a:lnTo>
                  <a:pt x="492" y="58"/>
                </a:lnTo>
                <a:lnTo>
                  <a:pt x="498" y="66"/>
                </a:lnTo>
                <a:lnTo>
                  <a:pt x="502" y="74"/>
                </a:lnTo>
                <a:lnTo>
                  <a:pt x="502" y="86"/>
                </a:lnTo>
                <a:lnTo>
                  <a:pt x="496" y="96"/>
                </a:lnTo>
                <a:lnTo>
                  <a:pt x="488" y="106"/>
                </a:lnTo>
                <a:lnTo>
                  <a:pt x="476" y="116"/>
                </a:lnTo>
                <a:lnTo>
                  <a:pt x="464" y="125"/>
                </a:lnTo>
                <a:lnTo>
                  <a:pt x="452" y="131"/>
                </a:lnTo>
                <a:lnTo>
                  <a:pt x="440" y="136"/>
                </a:lnTo>
                <a:lnTo>
                  <a:pt x="427" y="142"/>
                </a:lnTo>
                <a:lnTo>
                  <a:pt x="413" y="146"/>
                </a:lnTo>
                <a:lnTo>
                  <a:pt x="399" y="149"/>
                </a:lnTo>
                <a:lnTo>
                  <a:pt x="385" y="151"/>
                </a:lnTo>
                <a:lnTo>
                  <a:pt x="373" y="153"/>
                </a:lnTo>
                <a:lnTo>
                  <a:pt x="357" y="153"/>
                </a:lnTo>
                <a:lnTo>
                  <a:pt x="343" y="151"/>
                </a:lnTo>
                <a:lnTo>
                  <a:pt x="330" y="149"/>
                </a:lnTo>
                <a:lnTo>
                  <a:pt x="318" y="145"/>
                </a:lnTo>
                <a:lnTo>
                  <a:pt x="305" y="140"/>
                </a:lnTo>
                <a:lnTo>
                  <a:pt x="294" y="134"/>
                </a:lnTo>
                <a:lnTo>
                  <a:pt x="287" y="127"/>
                </a:lnTo>
                <a:lnTo>
                  <a:pt x="284" y="120"/>
                </a:lnTo>
                <a:lnTo>
                  <a:pt x="283" y="113"/>
                </a:lnTo>
                <a:lnTo>
                  <a:pt x="284" y="103"/>
                </a:lnTo>
                <a:lnTo>
                  <a:pt x="287" y="93"/>
                </a:lnTo>
                <a:lnTo>
                  <a:pt x="294" y="81"/>
                </a:lnTo>
                <a:lnTo>
                  <a:pt x="303" y="70"/>
                </a:lnTo>
                <a:lnTo>
                  <a:pt x="310" y="61"/>
                </a:lnTo>
                <a:lnTo>
                  <a:pt x="315" y="54"/>
                </a:lnTo>
                <a:lnTo>
                  <a:pt x="319" y="43"/>
                </a:lnTo>
                <a:lnTo>
                  <a:pt x="322" y="32"/>
                </a:lnTo>
                <a:lnTo>
                  <a:pt x="319" y="23"/>
                </a:lnTo>
                <a:lnTo>
                  <a:pt x="313" y="15"/>
                </a:lnTo>
                <a:lnTo>
                  <a:pt x="302" y="8"/>
                </a:lnTo>
                <a:lnTo>
                  <a:pt x="290" y="5"/>
                </a:lnTo>
                <a:lnTo>
                  <a:pt x="278" y="2"/>
                </a:lnTo>
                <a:lnTo>
                  <a:pt x="261" y="0"/>
                </a:lnTo>
                <a:lnTo>
                  <a:pt x="227" y="0"/>
                </a:lnTo>
                <a:lnTo>
                  <a:pt x="202" y="2"/>
                </a:lnTo>
                <a:lnTo>
                  <a:pt x="179" y="5"/>
                </a:lnTo>
                <a:lnTo>
                  <a:pt x="149" y="9"/>
                </a:lnTo>
                <a:lnTo>
                  <a:pt x="122" y="14"/>
                </a:lnTo>
                <a:lnTo>
                  <a:pt x="92" y="19"/>
                </a:lnTo>
                <a:lnTo>
                  <a:pt x="72" y="23"/>
                </a:lnTo>
                <a:lnTo>
                  <a:pt x="55" y="27"/>
                </a:lnTo>
                <a:lnTo>
                  <a:pt x="46" y="31"/>
                </a:lnTo>
                <a:lnTo>
                  <a:pt x="49" y="40"/>
                </a:lnTo>
                <a:lnTo>
                  <a:pt x="53" y="55"/>
                </a:lnTo>
                <a:lnTo>
                  <a:pt x="55" y="69"/>
                </a:lnTo>
                <a:lnTo>
                  <a:pt x="56" y="80"/>
                </a:lnTo>
                <a:lnTo>
                  <a:pt x="54" y="93"/>
                </a:lnTo>
                <a:lnTo>
                  <a:pt x="51" y="104"/>
                </a:lnTo>
                <a:lnTo>
                  <a:pt x="47" y="116"/>
                </a:lnTo>
                <a:lnTo>
                  <a:pt x="43" y="126"/>
                </a:lnTo>
                <a:lnTo>
                  <a:pt x="38" y="141"/>
                </a:lnTo>
                <a:lnTo>
                  <a:pt x="32" y="156"/>
                </a:lnTo>
                <a:lnTo>
                  <a:pt x="26" y="171"/>
                </a:lnTo>
                <a:lnTo>
                  <a:pt x="18" y="186"/>
                </a:lnTo>
                <a:lnTo>
                  <a:pt x="13" y="200"/>
                </a:lnTo>
                <a:lnTo>
                  <a:pt x="9" y="212"/>
                </a:lnTo>
                <a:lnTo>
                  <a:pt x="5" y="225"/>
                </a:lnTo>
                <a:lnTo>
                  <a:pt x="1" y="242"/>
                </a:lnTo>
                <a:lnTo>
                  <a:pt x="0" y="257"/>
                </a:lnTo>
                <a:lnTo>
                  <a:pt x="2" y="270"/>
                </a:lnTo>
                <a:lnTo>
                  <a:pt x="6" y="283"/>
                </a:lnTo>
                <a:lnTo>
                  <a:pt x="13" y="292"/>
                </a:lnTo>
                <a:lnTo>
                  <a:pt x="22" y="300"/>
                </a:lnTo>
                <a:lnTo>
                  <a:pt x="34" y="304"/>
                </a:lnTo>
                <a:lnTo>
                  <a:pt x="47" y="304"/>
                </a:lnTo>
                <a:lnTo>
                  <a:pt x="64" y="301"/>
                </a:lnTo>
                <a:lnTo>
                  <a:pt x="79" y="294"/>
                </a:lnTo>
                <a:lnTo>
                  <a:pt x="92" y="286"/>
                </a:lnTo>
                <a:lnTo>
                  <a:pt x="102" y="273"/>
                </a:lnTo>
                <a:lnTo>
                  <a:pt x="109" y="258"/>
                </a:lnTo>
                <a:lnTo>
                  <a:pt x="111" y="243"/>
                </a:lnTo>
                <a:lnTo>
                  <a:pt x="116" y="231"/>
                </a:lnTo>
                <a:lnTo>
                  <a:pt x="124" y="220"/>
                </a:lnTo>
                <a:lnTo>
                  <a:pt x="134" y="211"/>
                </a:lnTo>
                <a:lnTo>
                  <a:pt x="146" y="204"/>
                </a:lnTo>
                <a:lnTo>
                  <a:pt x="159" y="201"/>
                </a:lnTo>
                <a:lnTo>
                  <a:pt x="170" y="200"/>
                </a:lnTo>
                <a:lnTo>
                  <a:pt x="183" y="200"/>
                </a:lnTo>
                <a:lnTo>
                  <a:pt x="198" y="202"/>
                </a:lnTo>
                <a:lnTo>
                  <a:pt x="210" y="206"/>
                </a:lnTo>
                <a:lnTo>
                  <a:pt x="221" y="212"/>
                </a:lnTo>
                <a:lnTo>
                  <a:pt x="232" y="222"/>
                </a:lnTo>
                <a:lnTo>
                  <a:pt x="240" y="232"/>
                </a:lnTo>
                <a:lnTo>
                  <a:pt x="247" y="247"/>
                </a:lnTo>
                <a:lnTo>
                  <a:pt x="249" y="261"/>
                </a:lnTo>
                <a:lnTo>
                  <a:pt x="248" y="274"/>
                </a:lnTo>
                <a:lnTo>
                  <a:pt x="244" y="289"/>
                </a:lnTo>
                <a:lnTo>
                  <a:pt x="238" y="304"/>
                </a:lnTo>
                <a:lnTo>
                  <a:pt x="230" y="317"/>
                </a:lnTo>
                <a:lnTo>
                  <a:pt x="219" y="331"/>
                </a:lnTo>
                <a:lnTo>
                  <a:pt x="209" y="342"/>
                </a:lnTo>
                <a:lnTo>
                  <a:pt x="196" y="354"/>
                </a:lnTo>
                <a:lnTo>
                  <a:pt x="185" y="363"/>
                </a:lnTo>
                <a:lnTo>
                  <a:pt x="173" y="371"/>
                </a:lnTo>
                <a:lnTo>
                  <a:pt x="162" y="375"/>
                </a:lnTo>
                <a:lnTo>
                  <a:pt x="146" y="379"/>
                </a:lnTo>
                <a:lnTo>
                  <a:pt x="134" y="381"/>
                </a:lnTo>
                <a:lnTo>
                  <a:pt x="120" y="384"/>
                </a:lnTo>
                <a:lnTo>
                  <a:pt x="108" y="388"/>
                </a:lnTo>
                <a:lnTo>
                  <a:pt x="93" y="395"/>
                </a:lnTo>
                <a:lnTo>
                  <a:pt x="80" y="403"/>
                </a:lnTo>
                <a:lnTo>
                  <a:pt x="70" y="412"/>
                </a:lnTo>
                <a:lnTo>
                  <a:pt x="59" y="423"/>
                </a:lnTo>
                <a:lnTo>
                  <a:pt x="51" y="433"/>
                </a:lnTo>
                <a:lnTo>
                  <a:pt x="42" y="447"/>
                </a:lnTo>
                <a:lnTo>
                  <a:pt x="37" y="459"/>
                </a:lnTo>
                <a:lnTo>
                  <a:pt x="32" y="473"/>
                </a:lnTo>
                <a:lnTo>
                  <a:pt x="30" y="487"/>
                </a:lnTo>
                <a:lnTo>
                  <a:pt x="30" y="499"/>
                </a:lnTo>
                <a:lnTo>
                  <a:pt x="32" y="514"/>
                </a:lnTo>
                <a:lnTo>
                  <a:pt x="35" y="532"/>
                </a:lnTo>
                <a:lnTo>
                  <a:pt x="38" y="549"/>
                </a:lnTo>
                <a:close/>
              </a:path>
            </a:pathLst>
          </a:custGeom>
          <a:solidFill>
            <a:srgbClr val="FFFF00"/>
          </a:solidFill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7" name="Right Arrow 36">
            <a:hlinkClick r:id="rId3" action="ppaction://hlinksldjump"/>
          </p:cNvPr>
          <p:cNvSpPr/>
          <p:nvPr/>
        </p:nvSpPr>
        <p:spPr>
          <a:xfrm>
            <a:off x="11000096" y="6199495"/>
            <a:ext cx="750626" cy="5800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Left-Right Arrow 1"/>
          <p:cNvSpPr/>
          <p:nvPr/>
        </p:nvSpPr>
        <p:spPr>
          <a:xfrm>
            <a:off x="245659" y="6080077"/>
            <a:ext cx="832514" cy="699448"/>
          </a:xfrm>
          <a:prstGeom prst="leftRightArrow">
            <a:avLst>
              <a:gd name="adj1" fmla="val 50000"/>
              <a:gd name="adj2" fmla="val 297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0256" y="1251405"/>
            <a:ext cx="2619940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.VnAristote" pitchFamily="34" charset="0"/>
              </a:rPr>
              <a:t>Bøc </a:t>
            </a:r>
            <a:endParaRPr lang="en-US" sz="5400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bg1"/>
              </a:solidFill>
              <a:effectLst>
                <a:outerShdw blurRad="50800" algn="tl" rotWithShape="0">
                  <a:srgbClr val="000000"/>
                </a:outerShdw>
              </a:effectLst>
              <a:latin typeface=".VnAristote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.VnAristote" pitchFamily="34" charset="0"/>
              </a:rPr>
              <a:t>¶nh</a:t>
            </a:r>
            <a:endParaRPr lang="en-US" sz="540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bg1"/>
              </a:solidFill>
              <a:effectLst>
                <a:outerShdw blurRad="50800" algn="tl" rotWithShape="0">
                  <a:srgbClr val="000000"/>
                </a:outerShdw>
              </a:effectLst>
              <a:latin typeface=".VnAristote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54456" y="3232605"/>
            <a:ext cx="246574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ooperH" pitchFamily="34" charset="0"/>
              </a:rPr>
              <a:t>BÝ ÈN</a:t>
            </a:r>
          </a:p>
        </p:txBody>
      </p:sp>
    </p:spTree>
    <p:extLst>
      <p:ext uri="{BB962C8B-B14F-4D97-AF65-F5344CB8AC3E}">
        <p14:creationId xmlns:p14="http://schemas.microsoft.com/office/powerpoint/2010/main" val="397392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9" grpId="0" animBg="1"/>
      <p:bldP spid="9" grpId="1" animBg="1"/>
      <p:bldP spid="9" grpId="2" animBg="1"/>
      <p:bldP spid="10" grpId="0" animBg="1"/>
      <p:bldP spid="10" grpId="1" animBg="1"/>
      <p:bldP spid="10" grpId="2" animBg="1"/>
      <p:bldP spid="17" grpId="0" animBg="1"/>
      <p:bldP spid="17" grpId="1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15" grpId="0" animBg="1"/>
      <p:bldP spid="15" grpId="1" animBg="1"/>
      <p:bldP spid="15" grpId="2" animBg="1"/>
      <p:bldP spid="14" grpId="0" animBg="1"/>
      <p:bldP spid="14" grpId="1" animBg="1"/>
      <p:bldP spid="14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2782186" y="1173033"/>
                <a:ext cx="8229600" cy="1640449"/>
              </a:xfrm>
              <a:prstGeom prst="rect">
                <a:avLst/>
              </a:prstGeom>
              <a:noFill/>
              <a:ln w="9525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9pPr>
              </a:lstStyle>
              <a:p>
                <a:pPr eaLnBrk="1" hangingPunct="1"/>
                <a:endParaRPr lang="en-US" sz="2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eaLnBrk="1" hangingPunct="1"/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âu hỏi : Tính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  <m:t>9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  <a:cs typeface="Arial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2186" y="1173033"/>
                <a:ext cx="8229600" cy="1640449"/>
              </a:xfrm>
              <a:prstGeom prst="rect">
                <a:avLst/>
              </a:prstGeom>
              <a:blipFill rotWithShape="1">
                <a:blip r:embed="rId2"/>
                <a:stretch>
                  <a:fillRect l="-1036"/>
                </a:stretch>
              </a:blipFill>
              <a:ln w="9525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291339" y="3081899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3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3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Left Arrow 10">
            <a:hlinkClick r:id="rId3" action="ppaction://hlinksldjump"/>
          </p:cNvPr>
          <p:cNvSpPr/>
          <p:nvPr/>
        </p:nvSpPr>
        <p:spPr>
          <a:xfrm>
            <a:off x="11313994" y="6342797"/>
            <a:ext cx="777922" cy="5117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034453" y="3802368"/>
                <a:ext cx="3477427" cy="910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  <m:t>9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  <a:cs typeface="Arial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  <m:t>9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−3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−3</m:t>
                      </m:r>
                    </m:oMath>
                  </m:oMathPara>
                </a14:m>
                <a:endParaRPr lang="en-US" sz="2800" dirty="0">
                  <a:solidFill>
                    <a:prstClr val="white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453" y="3802368"/>
                <a:ext cx="3477427" cy="9105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eform 5"/>
          <p:cNvSpPr>
            <a:spLocks/>
          </p:cNvSpPr>
          <p:nvPr/>
        </p:nvSpPr>
        <p:spPr bwMode="auto">
          <a:xfrm>
            <a:off x="242028" y="390544"/>
            <a:ext cx="2385846" cy="1909702"/>
          </a:xfrm>
          <a:custGeom>
            <a:avLst/>
            <a:gdLst>
              <a:gd name="T0" fmla="*/ 0 w 726"/>
              <a:gd name="T1" fmla="*/ 0 h 636"/>
              <a:gd name="T2" fmla="*/ 1829507 w 726"/>
              <a:gd name="T3" fmla="*/ 24382 h 636"/>
              <a:gd name="T4" fmla="*/ 1821471 w 726"/>
              <a:gd name="T5" fmla="*/ 100574 h 636"/>
              <a:gd name="T6" fmla="*/ 1848257 w 726"/>
              <a:gd name="T7" fmla="*/ 170671 h 636"/>
              <a:gd name="T8" fmla="*/ 1883079 w 726"/>
              <a:gd name="T9" fmla="*/ 231625 h 636"/>
              <a:gd name="T10" fmla="*/ 1915223 w 726"/>
              <a:gd name="T11" fmla="*/ 292579 h 636"/>
              <a:gd name="T12" fmla="*/ 1939331 w 726"/>
              <a:gd name="T13" fmla="*/ 362676 h 636"/>
              <a:gd name="T14" fmla="*/ 1944688 w 726"/>
              <a:gd name="T15" fmla="*/ 426678 h 636"/>
              <a:gd name="T16" fmla="*/ 1936652 w 726"/>
              <a:gd name="T17" fmla="*/ 481537 h 636"/>
              <a:gd name="T18" fmla="*/ 1917902 w 726"/>
              <a:gd name="T19" fmla="*/ 542491 h 636"/>
              <a:gd name="T20" fmla="*/ 1883079 w 726"/>
              <a:gd name="T21" fmla="*/ 585159 h 636"/>
              <a:gd name="T22" fmla="*/ 1818792 w 726"/>
              <a:gd name="T23" fmla="*/ 609540 h 636"/>
              <a:gd name="T24" fmla="*/ 1754505 w 726"/>
              <a:gd name="T25" fmla="*/ 594302 h 636"/>
              <a:gd name="T26" fmla="*/ 1676825 w 726"/>
              <a:gd name="T27" fmla="*/ 554682 h 636"/>
              <a:gd name="T28" fmla="*/ 1620573 w 726"/>
              <a:gd name="T29" fmla="*/ 512014 h 636"/>
              <a:gd name="T30" fmla="*/ 1569679 w 726"/>
              <a:gd name="T31" fmla="*/ 475441 h 636"/>
              <a:gd name="T32" fmla="*/ 1513428 w 726"/>
              <a:gd name="T33" fmla="*/ 451060 h 636"/>
              <a:gd name="T34" fmla="*/ 1451820 w 726"/>
              <a:gd name="T35" fmla="*/ 454107 h 636"/>
              <a:gd name="T36" fmla="*/ 1395568 w 726"/>
              <a:gd name="T37" fmla="*/ 484585 h 636"/>
              <a:gd name="T38" fmla="*/ 1341995 w 726"/>
              <a:gd name="T39" fmla="*/ 536395 h 636"/>
              <a:gd name="T40" fmla="*/ 1299137 w 726"/>
              <a:gd name="T41" fmla="*/ 615636 h 636"/>
              <a:gd name="T42" fmla="*/ 1280387 w 726"/>
              <a:gd name="T43" fmla="*/ 694876 h 636"/>
              <a:gd name="T44" fmla="*/ 1285744 w 726"/>
              <a:gd name="T45" fmla="*/ 780212 h 636"/>
              <a:gd name="T46" fmla="*/ 1309852 w 726"/>
              <a:gd name="T47" fmla="*/ 862499 h 636"/>
              <a:gd name="T48" fmla="*/ 1350031 w 726"/>
              <a:gd name="T49" fmla="*/ 932597 h 636"/>
              <a:gd name="T50" fmla="*/ 1406283 w 726"/>
              <a:gd name="T51" fmla="*/ 987455 h 636"/>
              <a:gd name="T52" fmla="*/ 1491999 w 726"/>
              <a:gd name="T53" fmla="*/ 1030123 h 636"/>
              <a:gd name="T54" fmla="*/ 1593787 w 726"/>
              <a:gd name="T55" fmla="*/ 1048409 h 636"/>
              <a:gd name="T56" fmla="*/ 1703611 w 726"/>
              <a:gd name="T57" fmla="*/ 1042314 h 636"/>
              <a:gd name="T58" fmla="*/ 1792006 w 726"/>
              <a:gd name="T59" fmla="*/ 1048409 h 636"/>
              <a:gd name="T60" fmla="*/ 1848257 w 726"/>
              <a:gd name="T61" fmla="*/ 1100220 h 636"/>
              <a:gd name="T62" fmla="*/ 1867008 w 726"/>
              <a:gd name="T63" fmla="*/ 1179460 h 636"/>
              <a:gd name="T64" fmla="*/ 1853614 w 726"/>
              <a:gd name="T65" fmla="*/ 1252605 h 636"/>
              <a:gd name="T66" fmla="*/ 1818792 w 726"/>
              <a:gd name="T67" fmla="*/ 1340988 h 636"/>
              <a:gd name="T68" fmla="*/ 1775934 w 726"/>
              <a:gd name="T69" fmla="*/ 1432419 h 636"/>
              <a:gd name="T70" fmla="*/ 1588430 w 726"/>
              <a:gd name="T71" fmla="*/ 1481183 h 636"/>
              <a:gd name="T72" fmla="*/ 1465213 w 726"/>
              <a:gd name="T73" fmla="*/ 1468992 h 636"/>
              <a:gd name="T74" fmla="*/ 1317888 w 726"/>
              <a:gd name="T75" fmla="*/ 1453753 h 636"/>
              <a:gd name="T76" fmla="*/ 1159848 w 726"/>
              <a:gd name="T77" fmla="*/ 1438515 h 636"/>
              <a:gd name="T78" fmla="*/ 1060739 w 726"/>
              <a:gd name="T79" fmla="*/ 1450706 h 636"/>
              <a:gd name="T80" fmla="*/ 1007166 w 726"/>
              <a:gd name="T81" fmla="*/ 1481183 h 636"/>
              <a:gd name="T82" fmla="*/ 980380 w 726"/>
              <a:gd name="T83" fmla="*/ 1532994 h 636"/>
              <a:gd name="T84" fmla="*/ 996452 w 726"/>
              <a:gd name="T85" fmla="*/ 1590900 h 636"/>
              <a:gd name="T86" fmla="*/ 1031274 w 726"/>
              <a:gd name="T87" fmla="*/ 1660997 h 636"/>
              <a:gd name="T88" fmla="*/ 1039310 w 726"/>
              <a:gd name="T89" fmla="*/ 1734142 h 636"/>
              <a:gd name="T90" fmla="*/ 1012523 w 726"/>
              <a:gd name="T91" fmla="*/ 1804239 h 636"/>
              <a:gd name="T92" fmla="*/ 961629 w 726"/>
              <a:gd name="T93" fmla="*/ 1862145 h 636"/>
              <a:gd name="T94" fmla="*/ 889306 w 726"/>
              <a:gd name="T95" fmla="*/ 1904813 h 636"/>
              <a:gd name="T96" fmla="*/ 811626 w 726"/>
              <a:gd name="T97" fmla="*/ 1926147 h 636"/>
              <a:gd name="T98" fmla="*/ 733946 w 726"/>
              <a:gd name="T99" fmla="*/ 1938338 h 636"/>
              <a:gd name="T100" fmla="*/ 664301 w 726"/>
              <a:gd name="T101" fmla="*/ 1932243 h 636"/>
              <a:gd name="T102" fmla="*/ 602693 w 726"/>
              <a:gd name="T103" fmla="*/ 1917004 h 636"/>
              <a:gd name="T104" fmla="*/ 551799 w 726"/>
              <a:gd name="T105" fmla="*/ 1889575 h 636"/>
              <a:gd name="T106" fmla="*/ 511619 w 726"/>
              <a:gd name="T107" fmla="*/ 1843859 h 636"/>
              <a:gd name="T108" fmla="*/ 468761 w 726"/>
              <a:gd name="T109" fmla="*/ 1782905 h 636"/>
              <a:gd name="T110" fmla="*/ 428581 w 726"/>
              <a:gd name="T111" fmla="*/ 1718904 h 636"/>
              <a:gd name="T112" fmla="*/ 380366 w 726"/>
              <a:gd name="T113" fmla="*/ 1651854 h 636"/>
              <a:gd name="T114" fmla="*/ 321436 w 726"/>
              <a:gd name="T115" fmla="*/ 1593948 h 636"/>
              <a:gd name="T116" fmla="*/ 254470 w 726"/>
              <a:gd name="T117" fmla="*/ 1557375 h 636"/>
              <a:gd name="T118" fmla="*/ 168754 w 726"/>
              <a:gd name="T119" fmla="*/ 1536041 h 636"/>
              <a:gd name="T120" fmla="*/ 69644 w 726"/>
              <a:gd name="T121" fmla="*/ 1529946 h 636"/>
              <a:gd name="T122" fmla="*/ 13393 w 726"/>
              <a:gd name="T123" fmla="*/ 1487278 h 6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726"/>
              <a:gd name="T187" fmla="*/ 0 h 636"/>
              <a:gd name="T188" fmla="*/ 726 w 726"/>
              <a:gd name="T189" fmla="*/ 636 h 6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726" h="636">
                <a:moveTo>
                  <a:pt x="5" y="488"/>
                </a:moveTo>
                <a:lnTo>
                  <a:pt x="0" y="0"/>
                </a:lnTo>
                <a:lnTo>
                  <a:pt x="689" y="0"/>
                </a:lnTo>
                <a:lnTo>
                  <a:pt x="683" y="8"/>
                </a:lnTo>
                <a:lnTo>
                  <a:pt x="680" y="20"/>
                </a:lnTo>
                <a:lnTo>
                  <a:pt x="680" y="33"/>
                </a:lnTo>
                <a:lnTo>
                  <a:pt x="683" y="44"/>
                </a:lnTo>
                <a:lnTo>
                  <a:pt x="690" y="56"/>
                </a:lnTo>
                <a:lnTo>
                  <a:pt x="697" y="67"/>
                </a:lnTo>
                <a:lnTo>
                  <a:pt x="703" y="76"/>
                </a:lnTo>
                <a:lnTo>
                  <a:pt x="710" y="86"/>
                </a:lnTo>
                <a:lnTo>
                  <a:pt x="715" y="96"/>
                </a:lnTo>
                <a:lnTo>
                  <a:pt x="721" y="108"/>
                </a:lnTo>
                <a:lnTo>
                  <a:pt x="724" y="119"/>
                </a:lnTo>
                <a:lnTo>
                  <a:pt x="726" y="130"/>
                </a:lnTo>
                <a:lnTo>
                  <a:pt x="726" y="140"/>
                </a:lnTo>
                <a:lnTo>
                  <a:pt x="725" y="151"/>
                </a:lnTo>
                <a:lnTo>
                  <a:pt x="723" y="158"/>
                </a:lnTo>
                <a:lnTo>
                  <a:pt x="720" y="169"/>
                </a:lnTo>
                <a:lnTo>
                  <a:pt x="716" y="178"/>
                </a:lnTo>
                <a:lnTo>
                  <a:pt x="710" y="185"/>
                </a:lnTo>
                <a:lnTo>
                  <a:pt x="703" y="192"/>
                </a:lnTo>
                <a:lnTo>
                  <a:pt x="694" y="197"/>
                </a:lnTo>
                <a:lnTo>
                  <a:pt x="679" y="200"/>
                </a:lnTo>
                <a:lnTo>
                  <a:pt x="667" y="199"/>
                </a:lnTo>
                <a:lnTo>
                  <a:pt x="655" y="195"/>
                </a:lnTo>
                <a:lnTo>
                  <a:pt x="641" y="189"/>
                </a:lnTo>
                <a:lnTo>
                  <a:pt x="626" y="182"/>
                </a:lnTo>
                <a:lnTo>
                  <a:pt x="616" y="175"/>
                </a:lnTo>
                <a:lnTo>
                  <a:pt x="605" y="168"/>
                </a:lnTo>
                <a:lnTo>
                  <a:pt x="595" y="162"/>
                </a:lnTo>
                <a:lnTo>
                  <a:pt x="586" y="156"/>
                </a:lnTo>
                <a:lnTo>
                  <a:pt x="576" y="151"/>
                </a:lnTo>
                <a:lnTo>
                  <a:pt x="565" y="148"/>
                </a:lnTo>
                <a:lnTo>
                  <a:pt x="553" y="147"/>
                </a:lnTo>
                <a:lnTo>
                  <a:pt x="542" y="149"/>
                </a:lnTo>
                <a:lnTo>
                  <a:pt x="530" y="153"/>
                </a:lnTo>
                <a:lnTo>
                  <a:pt x="521" y="159"/>
                </a:lnTo>
                <a:lnTo>
                  <a:pt x="511" y="166"/>
                </a:lnTo>
                <a:lnTo>
                  <a:pt x="501" y="176"/>
                </a:lnTo>
                <a:lnTo>
                  <a:pt x="493" y="187"/>
                </a:lnTo>
                <a:lnTo>
                  <a:pt x="485" y="202"/>
                </a:lnTo>
                <a:lnTo>
                  <a:pt x="481" y="215"/>
                </a:lnTo>
                <a:lnTo>
                  <a:pt x="478" y="228"/>
                </a:lnTo>
                <a:lnTo>
                  <a:pt x="479" y="243"/>
                </a:lnTo>
                <a:lnTo>
                  <a:pt x="480" y="256"/>
                </a:lnTo>
                <a:lnTo>
                  <a:pt x="484" y="271"/>
                </a:lnTo>
                <a:lnTo>
                  <a:pt x="489" y="283"/>
                </a:lnTo>
                <a:lnTo>
                  <a:pt x="496" y="296"/>
                </a:lnTo>
                <a:lnTo>
                  <a:pt x="504" y="306"/>
                </a:lnTo>
                <a:lnTo>
                  <a:pt x="514" y="315"/>
                </a:lnTo>
                <a:lnTo>
                  <a:pt x="525" y="324"/>
                </a:lnTo>
                <a:lnTo>
                  <a:pt x="541" y="332"/>
                </a:lnTo>
                <a:lnTo>
                  <a:pt x="557" y="338"/>
                </a:lnTo>
                <a:lnTo>
                  <a:pt x="575" y="342"/>
                </a:lnTo>
                <a:lnTo>
                  <a:pt x="595" y="344"/>
                </a:lnTo>
                <a:lnTo>
                  <a:pt x="619" y="343"/>
                </a:lnTo>
                <a:lnTo>
                  <a:pt x="636" y="342"/>
                </a:lnTo>
                <a:lnTo>
                  <a:pt x="653" y="341"/>
                </a:lnTo>
                <a:lnTo>
                  <a:pt x="669" y="344"/>
                </a:lnTo>
                <a:lnTo>
                  <a:pt x="680" y="350"/>
                </a:lnTo>
                <a:lnTo>
                  <a:pt x="690" y="361"/>
                </a:lnTo>
                <a:lnTo>
                  <a:pt x="696" y="374"/>
                </a:lnTo>
                <a:lnTo>
                  <a:pt x="697" y="387"/>
                </a:lnTo>
                <a:lnTo>
                  <a:pt x="696" y="398"/>
                </a:lnTo>
                <a:lnTo>
                  <a:pt x="692" y="411"/>
                </a:lnTo>
                <a:lnTo>
                  <a:pt x="685" y="427"/>
                </a:lnTo>
                <a:lnTo>
                  <a:pt x="679" y="440"/>
                </a:lnTo>
                <a:lnTo>
                  <a:pt x="671" y="455"/>
                </a:lnTo>
                <a:lnTo>
                  <a:pt x="663" y="470"/>
                </a:lnTo>
                <a:lnTo>
                  <a:pt x="654" y="486"/>
                </a:lnTo>
                <a:lnTo>
                  <a:pt x="593" y="486"/>
                </a:lnTo>
                <a:lnTo>
                  <a:pt x="570" y="484"/>
                </a:lnTo>
                <a:lnTo>
                  <a:pt x="547" y="482"/>
                </a:lnTo>
                <a:lnTo>
                  <a:pt x="520" y="480"/>
                </a:lnTo>
                <a:lnTo>
                  <a:pt x="492" y="477"/>
                </a:lnTo>
                <a:lnTo>
                  <a:pt x="459" y="474"/>
                </a:lnTo>
                <a:lnTo>
                  <a:pt x="433" y="472"/>
                </a:lnTo>
                <a:lnTo>
                  <a:pt x="414" y="473"/>
                </a:lnTo>
                <a:lnTo>
                  <a:pt x="396" y="476"/>
                </a:lnTo>
                <a:lnTo>
                  <a:pt x="385" y="480"/>
                </a:lnTo>
                <a:lnTo>
                  <a:pt x="376" y="486"/>
                </a:lnTo>
                <a:lnTo>
                  <a:pt x="369" y="494"/>
                </a:lnTo>
                <a:lnTo>
                  <a:pt x="366" y="503"/>
                </a:lnTo>
                <a:lnTo>
                  <a:pt x="368" y="512"/>
                </a:lnTo>
                <a:lnTo>
                  <a:pt x="372" y="522"/>
                </a:lnTo>
                <a:lnTo>
                  <a:pt x="379" y="534"/>
                </a:lnTo>
                <a:lnTo>
                  <a:pt x="385" y="545"/>
                </a:lnTo>
                <a:lnTo>
                  <a:pt x="388" y="557"/>
                </a:lnTo>
                <a:lnTo>
                  <a:pt x="388" y="569"/>
                </a:lnTo>
                <a:lnTo>
                  <a:pt x="385" y="581"/>
                </a:lnTo>
                <a:lnTo>
                  <a:pt x="378" y="592"/>
                </a:lnTo>
                <a:lnTo>
                  <a:pt x="370" y="602"/>
                </a:lnTo>
                <a:lnTo>
                  <a:pt x="359" y="611"/>
                </a:lnTo>
                <a:lnTo>
                  <a:pt x="346" y="619"/>
                </a:lnTo>
                <a:lnTo>
                  <a:pt x="332" y="625"/>
                </a:lnTo>
                <a:lnTo>
                  <a:pt x="317" y="629"/>
                </a:lnTo>
                <a:lnTo>
                  <a:pt x="303" y="632"/>
                </a:lnTo>
                <a:lnTo>
                  <a:pt x="288" y="634"/>
                </a:lnTo>
                <a:lnTo>
                  <a:pt x="274" y="636"/>
                </a:lnTo>
                <a:lnTo>
                  <a:pt x="261" y="636"/>
                </a:lnTo>
                <a:lnTo>
                  <a:pt x="248" y="634"/>
                </a:lnTo>
                <a:lnTo>
                  <a:pt x="236" y="632"/>
                </a:lnTo>
                <a:lnTo>
                  <a:pt x="225" y="629"/>
                </a:lnTo>
                <a:lnTo>
                  <a:pt x="216" y="626"/>
                </a:lnTo>
                <a:lnTo>
                  <a:pt x="206" y="620"/>
                </a:lnTo>
                <a:lnTo>
                  <a:pt x="198" y="614"/>
                </a:lnTo>
                <a:lnTo>
                  <a:pt x="191" y="605"/>
                </a:lnTo>
                <a:lnTo>
                  <a:pt x="182" y="595"/>
                </a:lnTo>
                <a:lnTo>
                  <a:pt x="175" y="585"/>
                </a:lnTo>
                <a:lnTo>
                  <a:pt x="168" y="576"/>
                </a:lnTo>
                <a:lnTo>
                  <a:pt x="160" y="564"/>
                </a:lnTo>
                <a:lnTo>
                  <a:pt x="152" y="553"/>
                </a:lnTo>
                <a:lnTo>
                  <a:pt x="142" y="542"/>
                </a:lnTo>
                <a:lnTo>
                  <a:pt x="131" y="531"/>
                </a:lnTo>
                <a:lnTo>
                  <a:pt x="120" y="523"/>
                </a:lnTo>
                <a:lnTo>
                  <a:pt x="108" y="516"/>
                </a:lnTo>
                <a:lnTo>
                  <a:pt x="95" y="511"/>
                </a:lnTo>
                <a:lnTo>
                  <a:pt x="81" y="507"/>
                </a:lnTo>
                <a:lnTo>
                  <a:pt x="63" y="504"/>
                </a:lnTo>
                <a:lnTo>
                  <a:pt x="43" y="503"/>
                </a:lnTo>
                <a:lnTo>
                  <a:pt x="26" y="502"/>
                </a:lnTo>
                <a:lnTo>
                  <a:pt x="10" y="502"/>
                </a:lnTo>
                <a:lnTo>
                  <a:pt x="5" y="488"/>
                </a:lnTo>
                <a:close/>
              </a:path>
            </a:pathLst>
          </a:cu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Oval 70"/>
          <p:cNvSpPr>
            <a:spLocks noChangeArrowheads="1"/>
          </p:cNvSpPr>
          <p:nvPr/>
        </p:nvSpPr>
        <p:spPr bwMode="auto">
          <a:xfrm>
            <a:off x="388144" y="605502"/>
            <a:ext cx="1136650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8" name="Oval 71"/>
          <p:cNvSpPr>
            <a:spLocks noChangeArrowheads="1"/>
          </p:cNvSpPr>
          <p:nvPr/>
        </p:nvSpPr>
        <p:spPr bwMode="auto">
          <a:xfrm>
            <a:off x="409575" y="626139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Oval 72"/>
          <p:cNvSpPr>
            <a:spLocks noChangeArrowheads="1"/>
          </p:cNvSpPr>
          <p:nvPr/>
        </p:nvSpPr>
        <p:spPr bwMode="auto">
          <a:xfrm>
            <a:off x="409575" y="611058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Oval 73"/>
          <p:cNvSpPr>
            <a:spLocks noChangeArrowheads="1"/>
          </p:cNvSpPr>
          <p:nvPr/>
        </p:nvSpPr>
        <p:spPr bwMode="auto">
          <a:xfrm>
            <a:off x="409575" y="626139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" name="Oval 74"/>
          <p:cNvSpPr>
            <a:spLocks noChangeArrowheads="1"/>
          </p:cNvSpPr>
          <p:nvPr/>
        </p:nvSpPr>
        <p:spPr bwMode="auto">
          <a:xfrm>
            <a:off x="409575" y="626139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5" name="Oval 75"/>
          <p:cNvSpPr>
            <a:spLocks noChangeArrowheads="1"/>
          </p:cNvSpPr>
          <p:nvPr/>
        </p:nvSpPr>
        <p:spPr bwMode="auto">
          <a:xfrm>
            <a:off x="415440" y="633128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Oval 75"/>
          <p:cNvSpPr>
            <a:spLocks noChangeArrowheads="1"/>
          </p:cNvSpPr>
          <p:nvPr/>
        </p:nvSpPr>
        <p:spPr bwMode="auto">
          <a:xfrm>
            <a:off x="388144" y="534656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0" name="Oval 75"/>
          <p:cNvSpPr>
            <a:spLocks noChangeArrowheads="1"/>
          </p:cNvSpPr>
          <p:nvPr/>
        </p:nvSpPr>
        <p:spPr bwMode="auto">
          <a:xfrm>
            <a:off x="426725" y="61654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Oval 75"/>
          <p:cNvSpPr>
            <a:spLocks noChangeArrowheads="1"/>
          </p:cNvSpPr>
          <p:nvPr/>
        </p:nvSpPr>
        <p:spPr bwMode="auto">
          <a:xfrm>
            <a:off x="409575" y="637535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Oval 75"/>
          <p:cNvSpPr>
            <a:spLocks noChangeArrowheads="1"/>
          </p:cNvSpPr>
          <p:nvPr/>
        </p:nvSpPr>
        <p:spPr bwMode="auto">
          <a:xfrm>
            <a:off x="421115" y="65325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Oval 75"/>
          <p:cNvSpPr>
            <a:spLocks noChangeArrowheads="1"/>
          </p:cNvSpPr>
          <p:nvPr/>
        </p:nvSpPr>
        <p:spPr bwMode="auto">
          <a:xfrm>
            <a:off x="426725" y="623887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0</a:t>
            </a:r>
            <a:endParaRPr lang="en-US" altLang="en-US" sz="6600" b="1" dirty="0">
              <a:solidFill>
                <a:srgbClr val="FF0000"/>
              </a:solidFill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81"/>
          <p:cNvGrpSpPr>
            <a:grpSpLocks/>
          </p:cNvGrpSpPr>
          <p:nvPr/>
        </p:nvGrpSpPr>
        <p:grpSpPr bwMode="auto">
          <a:xfrm>
            <a:off x="259633" y="449357"/>
            <a:ext cx="1554480" cy="1389856"/>
            <a:chOff x="105" y="1842"/>
            <a:chExt cx="1392" cy="1248"/>
          </a:xfrm>
          <a:solidFill>
            <a:schemeClr val="bg1"/>
          </a:solidFill>
        </p:grpSpPr>
        <p:sp>
          <p:nvSpPr>
            <p:cNvPr id="17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18" name="Text Box 83"/>
            <p:cNvSpPr txBox="1">
              <a:spLocks noChangeArrowheads="1"/>
            </p:cNvSpPr>
            <p:nvPr/>
          </p:nvSpPr>
          <p:spPr bwMode="auto">
            <a:xfrm>
              <a:off x="105" y="2249"/>
              <a:ext cx="1392" cy="43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200" dirty="0" smtClean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  <a:endParaRPr lang="en-US" altLang="en-US" sz="2200" dirty="0">
                <a:solidFill>
                  <a:srgbClr val="CC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4873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500"/>
                            </p:stCondLst>
                            <p:childTnLst>
                              <p:par>
                                <p:cTn id="5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0"/>
                            </p:stCondLst>
                            <p:childTnLst>
                              <p:par>
                                <p:cTn id="6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500"/>
                            </p:stCondLst>
                            <p:childTnLst>
                              <p:par>
                                <p:cTn id="6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0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500"/>
                            </p:stCondLst>
                            <p:childTnLst>
                              <p:par>
                                <p:cTn id="7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8" grpId="0"/>
      <p:bldP spid="9" grpId="0"/>
      <p:bldP spid="9" grpId="1"/>
      <p:bldP spid="10" grpId="0"/>
      <p:bldP spid="10" grpId="1"/>
      <p:bldP spid="14" grpId="0"/>
      <p:bldP spid="14" grpId="1"/>
      <p:bldP spid="15" grpId="0"/>
      <p:bldP spid="15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41262"/>
              </p:ext>
            </p:extLst>
          </p:nvPr>
        </p:nvGraphicFramePr>
        <p:xfrm>
          <a:off x="4866079" y="3423427"/>
          <a:ext cx="147955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" imgW="571320" imgH="1218960" progId="Equation.DSMT4">
                  <p:embed/>
                </p:oleObj>
              </mc:Choice>
              <mc:Fallback>
                <p:oleObj name="Equation" r:id="rId3" imgW="5713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079" y="3423427"/>
                        <a:ext cx="1479550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877721" y="602926"/>
            <a:ext cx="8229600" cy="1200329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eaLnBrk="1" hangingPunct="1"/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u hỏi : Tìm x, biết</a:t>
            </a:r>
          </a:p>
          <a:p>
            <a:pPr eaLnBrk="1" hangingPunct="1"/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296786" y="2279034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3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3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90332"/>
              </p:ext>
            </p:extLst>
          </p:nvPr>
        </p:nvGraphicFramePr>
        <p:xfrm>
          <a:off x="4587108" y="2740699"/>
          <a:ext cx="10636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108" y="2740699"/>
                        <a:ext cx="10636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>
            <a:hlinkClick r:id="rId7" action="ppaction://hlinksldjump"/>
          </p:cNvPr>
          <p:cNvSpPr/>
          <p:nvPr/>
        </p:nvSpPr>
        <p:spPr>
          <a:xfrm>
            <a:off x="11313994" y="6342797"/>
            <a:ext cx="777922" cy="5117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-71525" y="151785"/>
            <a:ext cx="2509153" cy="1731606"/>
            <a:chOff x="3862243" y="3973604"/>
            <a:chExt cx="7179328" cy="2505383"/>
          </a:xfrm>
        </p:grpSpPr>
        <p:sp>
          <p:nvSpPr>
            <p:cNvPr id="35" name="Freeform 7"/>
            <p:cNvSpPr>
              <a:spLocks/>
            </p:cNvSpPr>
            <p:nvPr/>
          </p:nvSpPr>
          <p:spPr bwMode="auto">
            <a:xfrm>
              <a:off x="3862243" y="3973604"/>
              <a:ext cx="4142237" cy="2417427"/>
            </a:xfrm>
            <a:custGeom>
              <a:avLst/>
              <a:gdLst>
                <a:gd name="T0" fmla="*/ 2341926 w 984"/>
                <a:gd name="T1" fmla="*/ 368684 h 620"/>
                <a:gd name="T2" fmla="*/ 2154572 w 984"/>
                <a:gd name="T3" fmla="*/ 405248 h 620"/>
                <a:gd name="T4" fmla="*/ 1945806 w 984"/>
                <a:gd name="T5" fmla="*/ 490563 h 620"/>
                <a:gd name="T6" fmla="*/ 1707599 w 984"/>
                <a:gd name="T7" fmla="*/ 588066 h 620"/>
                <a:gd name="T8" fmla="*/ 1501509 w 984"/>
                <a:gd name="T9" fmla="*/ 627677 h 620"/>
                <a:gd name="T10" fmla="*/ 1356979 w 984"/>
                <a:gd name="T11" fmla="*/ 575878 h 620"/>
                <a:gd name="T12" fmla="*/ 1316832 w 984"/>
                <a:gd name="T13" fmla="*/ 478375 h 620"/>
                <a:gd name="T14" fmla="*/ 1381067 w 984"/>
                <a:gd name="T15" fmla="*/ 350402 h 620"/>
                <a:gd name="T16" fmla="*/ 1528274 w 984"/>
                <a:gd name="T17" fmla="*/ 258993 h 620"/>
                <a:gd name="T18" fmla="*/ 1696893 w 984"/>
                <a:gd name="T19" fmla="*/ 191959 h 620"/>
                <a:gd name="T20" fmla="*/ 1763805 w 984"/>
                <a:gd name="T21" fmla="*/ 82268 h 620"/>
                <a:gd name="T22" fmla="*/ 1667452 w 984"/>
                <a:gd name="T23" fmla="*/ 3047 h 620"/>
                <a:gd name="T24" fmla="*/ 1458686 w 984"/>
                <a:gd name="T25" fmla="*/ 9141 h 620"/>
                <a:gd name="T26" fmla="*/ 1255272 w 984"/>
                <a:gd name="T27" fmla="*/ 88362 h 620"/>
                <a:gd name="T28" fmla="*/ 1030447 w 984"/>
                <a:gd name="T29" fmla="*/ 231570 h 620"/>
                <a:gd name="T30" fmla="*/ 810976 w 984"/>
                <a:gd name="T31" fmla="*/ 347355 h 620"/>
                <a:gd name="T32" fmla="*/ 570092 w 984"/>
                <a:gd name="T33" fmla="*/ 396107 h 620"/>
                <a:gd name="T34" fmla="*/ 364002 w 984"/>
                <a:gd name="T35" fmla="*/ 402201 h 620"/>
                <a:gd name="T36" fmla="*/ 422885 w 984"/>
                <a:gd name="T37" fmla="*/ 655100 h 620"/>
                <a:gd name="T38" fmla="*/ 481768 w 984"/>
                <a:gd name="T39" fmla="*/ 865341 h 620"/>
                <a:gd name="T40" fmla="*/ 433591 w 984"/>
                <a:gd name="T41" fmla="*/ 993314 h 620"/>
                <a:gd name="T42" fmla="*/ 334561 w 984"/>
                <a:gd name="T43" fmla="*/ 1023784 h 620"/>
                <a:gd name="T44" fmla="*/ 227501 w 984"/>
                <a:gd name="T45" fmla="*/ 975032 h 620"/>
                <a:gd name="T46" fmla="*/ 101707 w 984"/>
                <a:gd name="T47" fmla="*/ 935422 h 620"/>
                <a:gd name="T48" fmla="*/ 18735 w 984"/>
                <a:gd name="T49" fmla="*/ 1026831 h 620"/>
                <a:gd name="T50" fmla="*/ 5353 w 984"/>
                <a:gd name="T51" fmla="*/ 1176133 h 620"/>
                <a:gd name="T52" fmla="*/ 77618 w 984"/>
                <a:gd name="T53" fmla="*/ 1343716 h 620"/>
                <a:gd name="T54" fmla="*/ 219472 w 984"/>
                <a:gd name="T55" fmla="*/ 1422938 h 620"/>
                <a:gd name="T56" fmla="*/ 401473 w 984"/>
                <a:gd name="T57" fmla="*/ 1422938 h 620"/>
                <a:gd name="T58" fmla="*/ 471062 w 984"/>
                <a:gd name="T59" fmla="*/ 1505206 h 620"/>
                <a:gd name="T60" fmla="*/ 406826 w 984"/>
                <a:gd name="T61" fmla="*/ 1688025 h 620"/>
                <a:gd name="T62" fmla="*/ 307796 w 984"/>
                <a:gd name="T63" fmla="*/ 1852561 h 620"/>
                <a:gd name="T64" fmla="*/ 2443632 w 984"/>
                <a:gd name="T65" fmla="*/ 1809904 h 620"/>
                <a:gd name="T66" fmla="*/ 2502515 w 984"/>
                <a:gd name="T67" fmla="*/ 1684978 h 620"/>
                <a:gd name="T68" fmla="*/ 2596192 w 984"/>
                <a:gd name="T69" fmla="*/ 1575287 h 620"/>
                <a:gd name="T70" fmla="*/ 2630987 w 984"/>
                <a:gd name="T71" fmla="*/ 1425984 h 620"/>
                <a:gd name="T72" fmla="*/ 2566751 w 984"/>
                <a:gd name="T73" fmla="*/ 1325434 h 620"/>
                <a:gd name="T74" fmla="*/ 2427574 w 984"/>
                <a:gd name="T75" fmla="*/ 1304106 h 620"/>
                <a:gd name="T76" fmla="*/ 2264308 w 984"/>
                <a:gd name="T77" fmla="*/ 1346763 h 620"/>
                <a:gd name="T78" fmla="*/ 2095689 w 984"/>
                <a:gd name="T79" fmla="*/ 1352857 h 620"/>
                <a:gd name="T80" fmla="*/ 1983277 w 984"/>
                <a:gd name="T81" fmla="*/ 1261448 h 620"/>
                <a:gd name="T82" fmla="*/ 2007365 w 984"/>
                <a:gd name="T83" fmla="*/ 1112146 h 620"/>
                <a:gd name="T84" fmla="*/ 2117101 w 984"/>
                <a:gd name="T85" fmla="*/ 1014643 h 620"/>
                <a:gd name="T86" fmla="*/ 2266984 w 984"/>
                <a:gd name="T87" fmla="*/ 978079 h 620"/>
                <a:gd name="T88" fmla="*/ 2422221 w 984"/>
                <a:gd name="T89" fmla="*/ 923234 h 620"/>
                <a:gd name="T90" fmla="*/ 2483780 w 984"/>
                <a:gd name="T91" fmla="*/ 795261 h 620"/>
                <a:gd name="T92" fmla="*/ 2475750 w 984"/>
                <a:gd name="T93" fmla="*/ 597207 h 620"/>
                <a:gd name="T94" fmla="*/ 2446309 w 984"/>
                <a:gd name="T95" fmla="*/ 399154 h 62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84"/>
                <a:gd name="T145" fmla="*/ 0 h 620"/>
                <a:gd name="T146" fmla="*/ 984 w 984"/>
                <a:gd name="T147" fmla="*/ 620 h 62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84" h="620">
                  <a:moveTo>
                    <a:pt x="914" y="131"/>
                  </a:moveTo>
                  <a:lnTo>
                    <a:pt x="906" y="127"/>
                  </a:lnTo>
                  <a:lnTo>
                    <a:pt x="890" y="123"/>
                  </a:lnTo>
                  <a:lnTo>
                    <a:pt x="875" y="121"/>
                  </a:lnTo>
                  <a:lnTo>
                    <a:pt x="859" y="123"/>
                  </a:lnTo>
                  <a:lnTo>
                    <a:pt x="839" y="126"/>
                  </a:lnTo>
                  <a:lnTo>
                    <a:pt x="824" y="128"/>
                  </a:lnTo>
                  <a:lnTo>
                    <a:pt x="805" y="133"/>
                  </a:lnTo>
                  <a:lnTo>
                    <a:pt x="788" y="138"/>
                  </a:lnTo>
                  <a:lnTo>
                    <a:pt x="766" y="145"/>
                  </a:lnTo>
                  <a:lnTo>
                    <a:pt x="746" y="152"/>
                  </a:lnTo>
                  <a:lnTo>
                    <a:pt x="727" y="161"/>
                  </a:lnTo>
                  <a:lnTo>
                    <a:pt x="708" y="169"/>
                  </a:lnTo>
                  <a:lnTo>
                    <a:pt x="685" y="178"/>
                  </a:lnTo>
                  <a:lnTo>
                    <a:pt x="663" y="185"/>
                  </a:lnTo>
                  <a:lnTo>
                    <a:pt x="638" y="193"/>
                  </a:lnTo>
                  <a:lnTo>
                    <a:pt x="613" y="200"/>
                  </a:lnTo>
                  <a:lnTo>
                    <a:pt x="597" y="204"/>
                  </a:lnTo>
                  <a:lnTo>
                    <a:pt x="580" y="206"/>
                  </a:lnTo>
                  <a:lnTo>
                    <a:pt x="561" y="206"/>
                  </a:lnTo>
                  <a:lnTo>
                    <a:pt x="541" y="203"/>
                  </a:lnTo>
                  <a:lnTo>
                    <a:pt x="528" y="200"/>
                  </a:lnTo>
                  <a:lnTo>
                    <a:pt x="517" y="195"/>
                  </a:lnTo>
                  <a:lnTo>
                    <a:pt x="507" y="189"/>
                  </a:lnTo>
                  <a:lnTo>
                    <a:pt x="500" y="183"/>
                  </a:lnTo>
                  <a:lnTo>
                    <a:pt x="496" y="175"/>
                  </a:lnTo>
                  <a:lnTo>
                    <a:pt x="492" y="166"/>
                  </a:lnTo>
                  <a:lnTo>
                    <a:pt x="492" y="157"/>
                  </a:lnTo>
                  <a:lnTo>
                    <a:pt x="495" y="146"/>
                  </a:lnTo>
                  <a:lnTo>
                    <a:pt x="500" y="135"/>
                  </a:lnTo>
                  <a:lnTo>
                    <a:pt x="507" y="126"/>
                  </a:lnTo>
                  <a:lnTo>
                    <a:pt x="516" y="115"/>
                  </a:lnTo>
                  <a:lnTo>
                    <a:pt x="525" y="109"/>
                  </a:lnTo>
                  <a:lnTo>
                    <a:pt x="537" y="100"/>
                  </a:lnTo>
                  <a:lnTo>
                    <a:pt x="554" y="91"/>
                  </a:lnTo>
                  <a:lnTo>
                    <a:pt x="571" y="85"/>
                  </a:lnTo>
                  <a:lnTo>
                    <a:pt x="588" y="81"/>
                  </a:lnTo>
                  <a:lnTo>
                    <a:pt x="603" y="76"/>
                  </a:lnTo>
                  <a:lnTo>
                    <a:pt x="620" y="70"/>
                  </a:lnTo>
                  <a:lnTo>
                    <a:pt x="634" y="63"/>
                  </a:lnTo>
                  <a:lnTo>
                    <a:pt x="647" y="56"/>
                  </a:lnTo>
                  <a:lnTo>
                    <a:pt x="657" y="48"/>
                  </a:lnTo>
                  <a:lnTo>
                    <a:pt x="661" y="38"/>
                  </a:lnTo>
                  <a:lnTo>
                    <a:pt x="659" y="27"/>
                  </a:lnTo>
                  <a:lnTo>
                    <a:pt x="652" y="17"/>
                  </a:lnTo>
                  <a:lnTo>
                    <a:pt x="645" y="10"/>
                  </a:lnTo>
                  <a:lnTo>
                    <a:pt x="635" y="5"/>
                  </a:lnTo>
                  <a:lnTo>
                    <a:pt x="623" y="1"/>
                  </a:lnTo>
                  <a:lnTo>
                    <a:pt x="607" y="0"/>
                  </a:lnTo>
                  <a:lnTo>
                    <a:pt x="591" y="0"/>
                  </a:lnTo>
                  <a:lnTo>
                    <a:pt x="568" y="1"/>
                  </a:lnTo>
                  <a:lnTo>
                    <a:pt x="545" y="3"/>
                  </a:lnTo>
                  <a:lnTo>
                    <a:pt x="530" y="7"/>
                  </a:lnTo>
                  <a:lnTo>
                    <a:pt x="508" y="13"/>
                  </a:lnTo>
                  <a:lnTo>
                    <a:pt x="485" y="21"/>
                  </a:lnTo>
                  <a:lnTo>
                    <a:pt x="469" y="29"/>
                  </a:lnTo>
                  <a:lnTo>
                    <a:pt x="450" y="39"/>
                  </a:lnTo>
                  <a:lnTo>
                    <a:pt x="432" y="48"/>
                  </a:lnTo>
                  <a:lnTo>
                    <a:pt x="413" y="60"/>
                  </a:lnTo>
                  <a:lnTo>
                    <a:pt x="385" y="76"/>
                  </a:lnTo>
                  <a:lnTo>
                    <a:pt x="366" y="88"/>
                  </a:lnTo>
                  <a:lnTo>
                    <a:pt x="349" y="98"/>
                  </a:lnTo>
                  <a:lnTo>
                    <a:pt x="325" y="107"/>
                  </a:lnTo>
                  <a:lnTo>
                    <a:pt x="303" y="114"/>
                  </a:lnTo>
                  <a:lnTo>
                    <a:pt x="280" y="120"/>
                  </a:lnTo>
                  <a:lnTo>
                    <a:pt x="256" y="124"/>
                  </a:lnTo>
                  <a:lnTo>
                    <a:pt x="232" y="128"/>
                  </a:lnTo>
                  <a:lnTo>
                    <a:pt x="213" y="130"/>
                  </a:lnTo>
                  <a:lnTo>
                    <a:pt x="192" y="132"/>
                  </a:lnTo>
                  <a:lnTo>
                    <a:pt x="172" y="132"/>
                  </a:lnTo>
                  <a:lnTo>
                    <a:pt x="152" y="133"/>
                  </a:lnTo>
                  <a:lnTo>
                    <a:pt x="136" y="132"/>
                  </a:lnTo>
                  <a:lnTo>
                    <a:pt x="138" y="148"/>
                  </a:lnTo>
                  <a:lnTo>
                    <a:pt x="143" y="169"/>
                  </a:lnTo>
                  <a:lnTo>
                    <a:pt x="149" y="190"/>
                  </a:lnTo>
                  <a:lnTo>
                    <a:pt x="158" y="215"/>
                  </a:lnTo>
                  <a:lnTo>
                    <a:pt x="165" y="235"/>
                  </a:lnTo>
                  <a:lnTo>
                    <a:pt x="174" y="252"/>
                  </a:lnTo>
                  <a:lnTo>
                    <a:pt x="179" y="268"/>
                  </a:lnTo>
                  <a:lnTo>
                    <a:pt x="180" y="284"/>
                  </a:lnTo>
                  <a:lnTo>
                    <a:pt x="179" y="298"/>
                  </a:lnTo>
                  <a:lnTo>
                    <a:pt x="174" y="309"/>
                  </a:lnTo>
                  <a:lnTo>
                    <a:pt x="168" y="318"/>
                  </a:lnTo>
                  <a:lnTo>
                    <a:pt x="162" y="326"/>
                  </a:lnTo>
                  <a:lnTo>
                    <a:pt x="153" y="332"/>
                  </a:lnTo>
                  <a:lnTo>
                    <a:pt x="145" y="335"/>
                  </a:lnTo>
                  <a:lnTo>
                    <a:pt x="137" y="337"/>
                  </a:lnTo>
                  <a:lnTo>
                    <a:pt x="125" y="336"/>
                  </a:lnTo>
                  <a:lnTo>
                    <a:pt x="116" y="333"/>
                  </a:lnTo>
                  <a:lnTo>
                    <a:pt x="105" y="330"/>
                  </a:lnTo>
                  <a:lnTo>
                    <a:pt x="97" y="326"/>
                  </a:lnTo>
                  <a:lnTo>
                    <a:pt x="85" y="320"/>
                  </a:lnTo>
                  <a:lnTo>
                    <a:pt x="76" y="315"/>
                  </a:lnTo>
                  <a:lnTo>
                    <a:pt x="67" y="311"/>
                  </a:lnTo>
                  <a:lnTo>
                    <a:pt x="57" y="307"/>
                  </a:lnTo>
                  <a:lnTo>
                    <a:pt x="38" y="307"/>
                  </a:lnTo>
                  <a:lnTo>
                    <a:pt x="28" y="311"/>
                  </a:lnTo>
                  <a:lnTo>
                    <a:pt x="19" y="317"/>
                  </a:lnTo>
                  <a:lnTo>
                    <a:pt x="13" y="326"/>
                  </a:lnTo>
                  <a:lnTo>
                    <a:pt x="7" y="337"/>
                  </a:lnTo>
                  <a:lnTo>
                    <a:pt x="3" y="348"/>
                  </a:lnTo>
                  <a:lnTo>
                    <a:pt x="0" y="360"/>
                  </a:lnTo>
                  <a:lnTo>
                    <a:pt x="0" y="374"/>
                  </a:lnTo>
                  <a:lnTo>
                    <a:pt x="2" y="386"/>
                  </a:lnTo>
                  <a:lnTo>
                    <a:pt x="5" y="400"/>
                  </a:lnTo>
                  <a:lnTo>
                    <a:pt x="12" y="413"/>
                  </a:lnTo>
                  <a:lnTo>
                    <a:pt x="19" y="427"/>
                  </a:lnTo>
                  <a:lnTo>
                    <a:pt x="29" y="441"/>
                  </a:lnTo>
                  <a:lnTo>
                    <a:pt x="40" y="449"/>
                  </a:lnTo>
                  <a:lnTo>
                    <a:pt x="54" y="458"/>
                  </a:lnTo>
                  <a:lnTo>
                    <a:pt x="67" y="464"/>
                  </a:lnTo>
                  <a:lnTo>
                    <a:pt x="82" y="467"/>
                  </a:lnTo>
                  <a:lnTo>
                    <a:pt x="95" y="470"/>
                  </a:lnTo>
                  <a:lnTo>
                    <a:pt x="115" y="470"/>
                  </a:lnTo>
                  <a:lnTo>
                    <a:pt x="131" y="468"/>
                  </a:lnTo>
                  <a:lnTo>
                    <a:pt x="150" y="467"/>
                  </a:lnTo>
                  <a:lnTo>
                    <a:pt x="164" y="467"/>
                  </a:lnTo>
                  <a:lnTo>
                    <a:pt x="173" y="473"/>
                  </a:lnTo>
                  <a:lnTo>
                    <a:pt x="176" y="483"/>
                  </a:lnTo>
                  <a:lnTo>
                    <a:pt x="176" y="494"/>
                  </a:lnTo>
                  <a:lnTo>
                    <a:pt x="171" y="509"/>
                  </a:lnTo>
                  <a:lnTo>
                    <a:pt x="166" y="524"/>
                  </a:lnTo>
                  <a:lnTo>
                    <a:pt x="160" y="537"/>
                  </a:lnTo>
                  <a:lnTo>
                    <a:pt x="152" y="554"/>
                  </a:lnTo>
                  <a:lnTo>
                    <a:pt x="143" y="569"/>
                  </a:lnTo>
                  <a:lnTo>
                    <a:pt x="134" y="583"/>
                  </a:lnTo>
                  <a:lnTo>
                    <a:pt x="123" y="597"/>
                  </a:lnTo>
                  <a:lnTo>
                    <a:pt x="115" y="608"/>
                  </a:lnTo>
                  <a:lnTo>
                    <a:pt x="98" y="620"/>
                  </a:lnTo>
                  <a:lnTo>
                    <a:pt x="909" y="619"/>
                  </a:lnTo>
                  <a:lnTo>
                    <a:pt x="910" y="606"/>
                  </a:lnTo>
                  <a:lnTo>
                    <a:pt x="913" y="594"/>
                  </a:lnTo>
                  <a:lnTo>
                    <a:pt x="917" y="583"/>
                  </a:lnTo>
                  <a:lnTo>
                    <a:pt x="921" y="574"/>
                  </a:lnTo>
                  <a:lnTo>
                    <a:pt x="927" y="564"/>
                  </a:lnTo>
                  <a:lnTo>
                    <a:pt x="935" y="553"/>
                  </a:lnTo>
                  <a:lnTo>
                    <a:pt x="944" y="543"/>
                  </a:lnTo>
                  <a:lnTo>
                    <a:pt x="952" y="535"/>
                  </a:lnTo>
                  <a:lnTo>
                    <a:pt x="962" y="525"/>
                  </a:lnTo>
                  <a:lnTo>
                    <a:pt x="970" y="517"/>
                  </a:lnTo>
                  <a:lnTo>
                    <a:pt x="976" y="507"/>
                  </a:lnTo>
                  <a:lnTo>
                    <a:pt x="981" y="497"/>
                  </a:lnTo>
                  <a:lnTo>
                    <a:pt x="984" y="482"/>
                  </a:lnTo>
                  <a:lnTo>
                    <a:pt x="983" y="468"/>
                  </a:lnTo>
                  <a:lnTo>
                    <a:pt x="980" y="459"/>
                  </a:lnTo>
                  <a:lnTo>
                    <a:pt x="975" y="450"/>
                  </a:lnTo>
                  <a:lnTo>
                    <a:pt x="968" y="442"/>
                  </a:lnTo>
                  <a:lnTo>
                    <a:pt x="959" y="435"/>
                  </a:lnTo>
                  <a:lnTo>
                    <a:pt x="949" y="431"/>
                  </a:lnTo>
                  <a:lnTo>
                    <a:pt x="936" y="428"/>
                  </a:lnTo>
                  <a:lnTo>
                    <a:pt x="922" y="427"/>
                  </a:lnTo>
                  <a:lnTo>
                    <a:pt x="907" y="428"/>
                  </a:lnTo>
                  <a:lnTo>
                    <a:pt x="893" y="430"/>
                  </a:lnTo>
                  <a:lnTo>
                    <a:pt x="879" y="433"/>
                  </a:lnTo>
                  <a:lnTo>
                    <a:pt x="861" y="438"/>
                  </a:lnTo>
                  <a:lnTo>
                    <a:pt x="846" y="442"/>
                  </a:lnTo>
                  <a:lnTo>
                    <a:pt x="830" y="445"/>
                  </a:lnTo>
                  <a:lnTo>
                    <a:pt x="811" y="447"/>
                  </a:lnTo>
                  <a:lnTo>
                    <a:pt x="796" y="447"/>
                  </a:lnTo>
                  <a:lnTo>
                    <a:pt x="783" y="444"/>
                  </a:lnTo>
                  <a:lnTo>
                    <a:pt x="769" y="440"/>
                  </a:lnTo>
                  <a:lnTo>
                    <a:pt x="758" y="434"/>
                  </a:lnTo>
                  <a:lnTo>
                    <a:pt x="748" y="426"/>
                  </a:lnTo>
                  <a:lnTo>
                    <a:pt x="741" y="414"/>
                  </a:lnTo>
                  <a:lnTo>
                    <a:pt x="738" y="401"/>
                  </a:lnTo>
                  <a:lnTo>
                    <a:pt x="740" y="388"/>
                  </a:lnTo>
                  <a:lnTo>
                    <a:pt x="745" y="375"/>
                  </a:lnTo>
                  <a:lnTo>
                    <a:pt x="750" y="365"/>
                  </a:lnTo>
                  <a:lnTo>
                    <a:pt x="759" y="355"/>
                  </a:lnTo>
                  <a:lnTo>
                    <a:pt x="769" y="346"/>
                  </a:lnTo>
                  <a:lnTo>
                    <a:pt x="779" y="340"/>
                  </a:lnTo>
                  <a:lnTo>
                    <a:pt x="791" y="333"/>
                  </a:lnTo>
                  <a:lnTo>
                    <a:pt x="803" y="329"/>
                  </a:lnTo>
                  <a:lnTo>
                    <a:pt x="816" y="326"/>
                  </a:lnTo>
                  <a:lnTo>
                    <a:pt x="830" y="324"/>
                  </a:lnTo>
                  <a:lnTo>
                    <a:pt x="847" y="321"/>
                  </a:lnTo>
                  <a:lnTo>
                    <a:pt x="865" y="319"/>
                  </a:lnTo>
                  <a:lnTo>
                    <a:pt x="880" y="316"/>
                  </a:lnTo>
                  <a:lnTo>
                    <a:pt x="895" y="310"/>
                  </a:lnTo>
                  <a:lnTo>
                    <a:pt x="905" y="303"/>
                  </a:lnTo>
                  <a:lnTo>
                    <a:pt x="914" y="294"/>
                  </a:lnTo>
                  <a:lnTo>
                    <a:pt x="921" y="284"/>
                  </a:lnTo>
                  <a:lnTo>
                    <a:pt x="925" y="274"/>
                  </a:lnTo>
                  <a:lnTo>
                    <a:pt x="928" y="261"/>
                  </a:lnTo>
                  <a:lnTo>
                    <a:pt x="929" y="244"/>
                  </a:lnTo>
                  <a:lnTo>
                    <a:pt x="927" y="231"/>
                  </a:lnTo>
                  <a:lnTo>
                    <a:pt x="926" y="215"/>
                  </a:lnTo>
                  <a:lnTo>
                    <a:pt x="925" y="196"/>
                  </a:lnTo>
                  <a:lnTo>
                    <a:pt x="924" y="173"/>
                  </a:lnTo>
                  <a:lnTo>
                    <a:pt x="924" y="151"/>
                  </a:lnTo>
                  <a:lnTo>
                    <a:pt x="925" y="138"/>
                  </a:lnTo>
                  <a:lnTo>
                    <a:pt x="914" y="131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6907566" y="4343419"/>
              <a:ext cx="4134005" cy="2135568"/>
            </a:xfrm>
            <a:custGeom>
              <a:avLst/>
              <a:gdLst>
                <a:gd name="T0" fmla="*/ 581279 w 982"/>
                <a:gd name="T1" fmla="*/ 131119 h 543"/>
                <a:gd name="T2" fmla="*/ 688427 w 982"/>
                <a:gd name="T3" fmla="*/ 152464 h 543"/>
                <a:gd name="T4" fmla="*/ 800933 w 982"/>
                <a:gd name="T5" fmla="*/ 176859 h 543"/>
                <a:gd name="T6" fmla="*/ 918796 w 982"/>
                <a:gd name="T7" fmla="*/ 167711 h 543"/>
                <a:gd name="T8" fmla="*/ 1031301 w 982"/>
                <a:gd name="T9" fmla="*/ 121971 h 543"/>
                <a:gd name="T10" fmla="*/ 1146486 w 982"/>
                <a:gd name="T11" fmla="*/ 70134 h 543"/>
                <a:gd name="T12" fmla="*/ 1258991 w 982"/>
                <a:gd name="T13" fmla="*/ 64035 h 543"/>
                <a:gd name="T14" fmla="*/ 1350067 w 982"/>
                <a:gd name="T15" fmla="*/ 121971 h 543"/>
                <a:gd name="T16" fmla="*/ 1344710 w 982"/>
                <a:gd name="T17" fmla="*/ 253091 h 543"/>
                <a:gd name="T18" fmla="*/ 1317923 w 982"/>
                <a:gd name="T19" fmla="*/ 390309 h 543"/>
                <a:gd name="T20" fmla="*/ 1387569 w 982"/>
                <a:gd name="T21" fmla="*/ 487886 h 543"/>
                <a:gd name="T22" fmla="*/ 1521505 w 982"/>
                <a:gd name="T23" fmla="*/ 521428 h 543"/>
                <a:gd name="T24" fmla="*/ 1682227 w 982"/>
                <a:gd name="T25" fmla="*/ 524477 h 543"/>
                <a:gd name="T26" fmla="*/ 1826877 w 982"/>
                <a:gd name="T27" fmla="*/ 481787 h 543"/>
                <a:gd name="T28" fmla="*/ 1923310 w 982"/>
                <a:gd name="T29" fmla="*/ 408604 h 543"/>
                <a:gd name="T30" fmla="*/ 1963491 w 982"/>
                <a:gd name="T31" fmla="*/ 265288 h 543"/>
                <a:gd name="T32" fmla="*/ 1987599 w 982"/>
                <a:gd name="T33" fmla="*/ 134169 h 543"/>
                <a:gd name="T34" fmla="*/ 2073318 w 982"/>
                <a:gd name="T35" fmla="*/ 51838 h 543"/>
                <a:gd name="T36" fmla="*/ 2201895 w 982"/>
                <a:gd name="T37" fmla="*/ 12197 h 543"/>
                <a:gd name="T38" fmla="*/ 2354581 w 982"/>
                <a:gd name="T39" fmla="*/ 0 h 543"/>
                <a:gd name="T40" fmla="*/ 2499232 w 982"/>
                <a:gd name="T41" fmla="*/ 12197 h 543"/>
                <a:gd name="T42" fmla="*/ 2625131 w 982"/>
                <a:gd name="T43" fmla="*/ 27444 h 543"/>
                <a:gd name="T44" fmla="*/ 460737 w 982"/>
                <a:gd name="T45" fmla="*/ 1567333 h 543"/>
                <a:gd name="T46" fmla="*/ 490203 w 982"/>
                <a:gd name="T47" fmla="*/ 1469755 h 543"/>
                <a:gd name="T48" fmla="*/ 551813 w 982"/>
                <a:gd name="T49" fmla="*/ 1375227 h 543"/>
                <a:gd name="T50" fmla="*/ 621459 w 982"/>
                <a:gd name="T51" fmla="*/ 1295946 h 543"/>
                <a:gd name="T52" fmla="*/ 658961 w 982"/>
                <a:gd name="T53" fmla="*/ 1189221 h 543"/>
                <a:gd name="T54" fmla="*/ 634853 w 982"/>
                <a:gd name="T55" fmla="*/ 1091644 h 543"/>
                <a:gd name="T56" fmla="*/ 565207 w 982"/>
                <a:gd name="T57" fmla="*/ 1033708 h 543"/>
                <a:gd name="T58" fmla="*/ 452701 w 982"/>
                <a:gd name="T59" fmla="*/ 1024560 h 543"/>
                <a:gd name="T60" fmla="*/ 329481 w 982"/>
                <a:gd name="T61" fmla="*/ 1055053 h 543"/>
                <a:gd name="T62" fmla="*/ 195545 w 982"/>
                <a:gd name="T63" fmla="*/ 1082496 h 543"/>
                <a:gd name="T64" fmla="*/ 83040 w 982"/>
                <a:gd name="T65" fmla="*/ 1061151 h 543"/>
                <a:gd name="T66" fmla="*/ 8036 w 982"/>
                <a:gd name="T67" fmla="*/ 981870 h 543"/>
                <a:gd name="T68" fmla="*/ 18751 w 982"/>
                <a:gd name="T69" fmla="*/ 862948 h 543"/>
                <a:gd name="T70" fmla="*/ 83040 w 982"/>
                <a:gd name="T71" fmla="*/ 774518 h 543"/>
                <a:gd name="T72" fmla="*/ 174116 w 982"/>
                <a:gd name="T73" fmla="*/ 722681 h 543"/>
                <a:gd name="T74" fmla="*/ 291979 w 982"/>
                <a:gd name="T75" fmla="*/ 698286 h 543"/>
                <a:gd name="T76" fmla="*/ 420557 w 982"/>
                <a:gd name="T77" fmla="*/ 664744 h 543"/>
                <a:gd name="T78" fmla="*/ 490203 w 982"/>
                <a:gd name="T79" fmla="*/ 585463 h 543"/>
                <a:gd name="T80" fmla="*/ 511633 w 982"/>
                <a:gd name="T81" fmla="*/ 463491 h 543"/>
                <a:gd name="T82" fmla="*/ 503597 w 982"/>
                <a:gd name="T83" fmla="*/ 317126 h 543"/>
                <a:gd name="T84" fmla="*/ 500918 w 982"/>
                <a:gd name="T85" fmla="*/ 170760 h 5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82"/>
                <a:gd name="T130" fmla="*/ 0 h 543"/>
                <a:gd name="T131" fmla="*/ 982 w 982"/>
                <a:gd name="T132" fmla="*/ 543 h 5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82" h="543">
                  <a:moveTo>
                    <a:pt x="189" y="49"/>
                  </a:moveTo>
                  <a:lnTo>
                    <a:pt x="201" y="46"/>
                  </a:lnTo>
                  <a:lnTo>
                    <a:pt x="217" y="43"/>
                  </a:lnTo>
                  <a:lnTo>
                    <a:pt x="231" y="44"/>
                  </a:lnTo>
                  <a:lnTo>
                    <a:pt x="244" y="47"/>
                  </a:lnTo>
                  <a:lnTo>
                    <a:pt x="257" y="50"/>
                  </a:lnTo>
                  <a:lnTo>
                    <a:pt x="271" y="53"/>
                  </a:lnTo>
                  <a:lnTo>
                    <a:pt x="287" y="56"/>
                  </a:lnTo>
                  <a:lnTo>
                    <a:pt x="299" y="58"/>
                  </a:lnTo>
                  <a:lnTo>
                    <a:pt x="315" y="59"/>
                  </a:lnTo>
                  <a:lnTo>
                    <a:pt x="330" y="58"/>
                  </a:lnTo>
                  <a:lnTo>
                    <a:pt x="343" y="55"/>
                  </a:lnTo>
                  <a:lnTo>
                    <a:pt x="358" y="51"/>
                  </a:lnTo>
                  <a:lnTo>
                    <a:pt x="372" y="46"/>
                  </a:lnTo>
                  <a:lnTo>
                    <a:pt x="385" y="40"/>
                  </a:lnTo>
                  <a:lnTo>
                    <a:pt x="399" y="34"/>
                  </a:lnTo>
                  <a:lnTo>
                    <a:pt x="412" y="28"/>
                  </a:lnTo>
                  <a:lnTo>
                    <a:pt x="428" y="23"/>
                  </a:lnTo>
                  <a:lnTo>
                    <a:pt x="441" y="20"/>
                  </a:lnTo>
                  <a:lnTo>
                    <a:pt x="456" y="19"/>
                  </a:lnTo>
                  <a:lnTo>
                    <a:pt x="470" y="21"/>
                  </a:lnTo>
                  <a:lnTo>
                    <a:pt x="483" y="25"/>
                  </a:lnTo>
                  <a:lnTo>
                    <a:pt x="496" y="33"/>
                  </a:lnTo>
                  <a:lnTo>
                    <a:pt x="504" y="40"/>
                  </a:lnTo>
                  <a:lnTo>
                    <a:pt x="508" y="53"/>
                  </a:lnTo>
                  <a:lnTo>
                    <a:pt x="506" y="67"/>
                  </a:lnTo>
                  <a:lnTo>
                    <a:pt x="502" y="83"/>
                  </a:lnTo>
                  <a:lnTo>
                    <a:pt x="496" y="100"/>
                  </a:lnTo>
                  <a:lnTo>
                    <a:pt x="491" y="114"/>
                  </a:lnTo>
                  <a:lnTo>
                    <a:pt x="492" y="128"/>
                  </a:lnTo>
                  <a:lnTo>
                    <a:pt x="498" y="142"/>
                  </a:lnTo>
                  <a:lnTo>
                    <a:pt x="508" y="153"/>
                  </a:lnTo>
                  <a:lnTo>
                    <a:pt x="518" y="160"/>
                  </a:lnTo>
                  <a:lnTo>
                    <a:pt x="532" y="164"/>
                  </a:lnTo>
                  <a:lnTo>
                    <a:pt x="547" y="168"/>
                  </a:lnTo>
                  <a:lnTo>
                    <a:pt x="568" y="171"/>
                  </a:lnTo>
                  <a:lnTo>
                    <a:pt x="586" y="173"/>
                  </a:lnTo>
                  <a:lnTo>
                    <a:pt x="608" y="174"/>
                  </a:lnTo>
                  <a:lnTo>
                    <a:pt x="628" y="172"/>
                  </a:lnTo>
                  <a:lnTo>
                    <a:pt x="646" y="169"/>
                  </a:lnTo>
                  <a:lnTo>
                    <a:pt x="665" y="164"/>
                  </a:lnTo>
                  <a:lnTo>
                    <a:pt x="682" y="158"/>
                  </a:lnTo>
                  <a:lnTo>
                    <a:pt x="695" y="151"/>
                  </a:lnTo>
                  <a:lnTo>
                    <a:pt x="708" y="143"/>
                  </a:lnTo>
                  <a:lnTo>
                    <a:pt x="718" y="134"/>
                  </a:lnTo>
                  <a:lnTo>
                    <a:pt x="727" y="123"/>
                  </a:lnTo>
                  <a:lnTo>
                    <a:pt x="732" y="109"/>
                  </a:lnTo>
                  <a:lnTo>
                    <a:pt x="733" y="87"/>
                  </a:lnTo>
                  <a:lnTo>
                    <a:pt x="733" y="70"/>
                  </a:lnTo>
                  <a:lnTo>
                    <a:pt x="736" y="55"/>
                  </a:lnTo>
                  <a:lnTo>
                    <a:pt x="742" y="44"/>
                  </a:lnTo>
                  <a:lnTo>
                    <a:pt x="751" y="34"/>
                  </a:lnTo>
                  <a:lnTo>
                    <a:pt x="761" y="25"/>
                  </a:lnTo>
                  <a:lnTo>
                    <a:pt x="774" y="17"/>
                  </a:lnTo>
                  <a:lnTo>
                    <a:pt x="787" y="11"/>
                  </a:lnTo>
                  <a:lnTo>
                    <a:pt x="805" y="6"/>
                  </a:lnTo>
                  <a:lnTo>
                    <a:pt x="822" y="4"/>
                  </a:lnTo>
                  <a:lnTo>
                    <a:pt x="840" y="2"/>
                  </a:lnTo>
                  <a:lnTo>
                    <a:pt x="859" y="1"/>
                  </a:lnTo>
                  <a:lnTo>
                    <a:pt x="879" y="0"/>
                  </a:lnTo>
                  <a:lnTo>
                    <a:pt x="901" y="1"/>
                  </a:lnTo>
                  <a:lnTo>
                    <a:pt x="918" y="2"/>
                  </a:lnTo>
                  <a:lnTo>
                    <a:pt x="933" y="4"/>
                  </a:lnTo>
                  <a:lnTo>
                    <a:pt x="949" y="6"/>
                  </a:lnTo>
                  <a:lnTo>
                    <a:pt x="964" y="8"/>
                  </a:lnTo>
                  <a:lnTo>
                    <a:pt x="980" y="9"/>
                  </a:lnTo>
                  <a:lnTo>
                    <a:pt x="982" y="543"/>
                  </a:lnTo>
                  <a:lnTo>
                    <a:pt x="171" y="528"/>
                  </a:lnTo>
                  <a:lnTo>
                    <a:pt x="172" y="514"/>
                  </a:lnTo>
                  <a:lnTo>
                    <a:pt x="175" y="502"/>
                  </a:lnTo>
                  <a:lnTo>
                    <a:pt x="179" y="491"/>
                  </a:lnTo>
                  <a:lnTo>
                    <a:pt x="183" y="482"/>
                  </a:lnTo>
                  <a:lnTo>
                    <a:pt x="189" y="472"/>
                  </a:lnTo>
                  <a:lnTo>
                    <a:pt x="197" y="461"/>
                  </a:lnTo>
                  <a:lnTo>
                    <a:pt x="206" y="451"/>
                  </a:lnTo>
                  <a:lnTo>
                    <a:pt x="214" y="443"/>
                  </a:lnTo>
                  <a:lnTo>
                    <a:pt x="224" y="433"/>
                  </a:lnTo>
                  <a:lnTo>
                    <a:pt x="232" y="425"/>
                  </a:lnTo>
                  <a:lnTo>
                    <a:pt x="238" y="415"/>
                  </a:lnTo>
                  <a:lnTo>
                    <a:pt x="243" y="405"/>
                  </a:lnTo>
                  <a:lnTo>
                    <a:pt x="246" y="390"/>
                  </a:lnTo>
                  <a:lnTo>
                    <a:pt x="245" y="376"/>
                  </a:lnTo>
                  <a:lnTo>
                    <a:pt x="242" y="367"/>
                  </a:lnTo>
                  <a:lnTo>
                    <a:pt x="237" y="358"/>
                  </a:lnTo>
                  <a:lnTo>
                    <a:pt x="230" y="350"/>
                  </a:lnTo>
                  <a:lnTo>
                    <a:pt x="221" y="343"/>
                  </a:lnTo>
                  <a:lnTo>
                    <a:pt x="211" y="339"/>
                  </a:lnTo>
                  <a:lnTo>
                    <a:pt x="198" y="336"/>
                  </a:lnTo>
                  <a:lnTo>
                    <a:pt x="184" y="335"/>
                  </a:lnTo>
                  <a:lnTo>
                    <a:pt x="169" y="336"/>
                  </a:lnTo>
                  <a:lnTo>
                    <a:pt x="155" y="338"/>
                  </a:lnTo>
                  <a:lnTo>
                    <a:pt x="141" y="341"/>
                  </a:lnTo>
                  <a:lnTo>
                    <a:pt x="123" y="346"/>
                  </a:lnTo>
                  <a:lnTo>
                    <a:pt x="108" y="350"/>
                  </a:lnTo>
                  <a:lnTo>
                    <a:pt x="92" y="353"/>
                  </a:lnTo>
                  <a:lnTo>
                    <a:pt x="73" y="355"/>
                  </a:lnTo>
                  <a:lnTo>
                    <a:pt x="58" y="355"/>
                  </a:lnTo>
                  <a:lnTo>
                    <a:pt x="45" y="352"/>
                  </a:lnTo>
                  <a:lnTo>
                    <a:pt x="31" y="348"/>
                  </a:lnTo>
                  <a:lnTo>
                    <a:pt x="20" y="342"/>
                  </a:lnTo>
                  <a:lnTo>
                    <a:pt x="10" y="334"/>
                  </a:lnTo>
                  <a:lnTo>
                    <a:pt x="3" y="322"/>
                  </a:lnTo>
                  <a:lnTo>
                    <a:pt x="0" y="309"/>
                  </a:lnTo>
                  <a:lnTo>
                    <a:pt x="2" y="296"/>
                  </a:lnTo>
                  <a:lnTo>
                    <a:pt x="7" y="283"/>
                  </a:lnTo>
                  <a:lnTo>
                    <a:pt x="12" y="273"/>
                  </a:lnTo>
                  <a:lnTo>
                    <a:pt x="21" y="263"/>
                  </a:lnTo>
                  <a:lnTo>
                    <a:pt x="31" y="254"/>
                  </a:lnTo>
                  <a:lnTo>
                    <a:pt x="41" y="248"/>
                  </a:lnTo>
                  <a:lnTo>
                    <a:pt x="53" y="241"/>
                  </a:lnTo>
                  <a:lnTo>
                    <a:pt x="65" y="237"/>
                  </a:lnTo>
                  <a:lnTo>
                    <a:pt x="78" y="234"/>
                  </a:lnTo>
                  <a:lnTo>
                    <a:pt x="92" y="232"/>
                  </a:lnTo>
                  <a:lnTo>
                    <a:pt x="109" y="229"/>
                  </a:lnTo>
                  <a:lnTo>
                    <a:pt x="127" y="227"/>
                  </a:lnTo>
                  <a:lnTo>
                    <a:pt x="142" y="224"/>
                  </a:lnTo>
                  <a:lnTo>
                    <a:pt x="157" y="218"/>
                  </a:lnTo>
                  <a:lnTo>
                    <a:pt x="167" y="211"/>
                  </a:lnTo>
                  <a:lnTo>
                    <a:pt x="176" y="202"/>
                  </a:lnTo>
                  <a:lnTo>
                    <a:pt x="183" y="192"/>
                  </a:lnTo>
                  <a:lnTo>
                    <a:pt x="187" y="182"/>
                  </a:lnTo>
                  <a:lnTo>
                    <a:pt x="190" y="169"/>
                  </a:lnTo>
                  <a:lnTo>
                    <a:pt x="191" y="152"/>
                  </a:lnTo>
                  <a:lnTo>
                    <a:pt x="190" y="137"/>
                  </a:lnTo>
                  <a:lnTo>
                    <a:pt x="189" y="121"/>
                  </a:lnTo>
                  <a:lnTo>
                    <a:pt x="188" y="104"/>
                  </a:lnTo>
                  <a:lnTo>
                    <a:pt x="187" y="84"/>
                  </a:lnTo>
                  <a:lnTo>
                    <a:pt x="186" y="67"/>
                  </a:lnTo>
                  <a:lnTo>
                    <a:pt x="187" y="56"/>
                  </a:lnTo>
                  <a:lnTo>
                    <a:pt x="189" y="49"/>
                  </a:lnTo>
                  <a:close/>
                </a:path>
              </a:pathLst>
            </a:custGeom>
            <a:solidFill>
              <a:srgbClr val="00FF00"/>
            </a:solidFill>
            <a:ln w="317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Oval 70"/>
          <p:cNvSpPr>
            <a:spLocks noChangeArrowheads="1"/>
          </p:cNvSpPr>
          <p:nvPr/>
        </p:nvSpPr>
        <p:spPr bwMode="auto">
          <a:xfrm>
            <a:off x="578567" y="614077"/>
            <a:ext cx="1136650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8" name="Oval 71"/>
          <p:cNvSpPr>
            <a:spLocks noChangeArrowheads="1"/>
          </p:cNvSpPr>
          <p:nvPr/>
        </p:nvSpPr>
        <p:spPr bwMode="auto">
          <a:xfrm>
            <a:off x="599998" y="63471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Oval 72"/>
          <p:cNvSpPr>
            <a:spLocks noChangeArrowheads="1"/>
          </p:cNvSpPr>
          <p:nvPr/>
        </p:nvSpPr>
        <p:spPr bwMode="auto">
          <a:xfrm>
            <a:off x="599998" y="619633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Oval 73"/>
          <p:cNvSpPr>
            <a:spLocks noChangeArrowheads="1"/>
          </p:cNvSpPr>
          <p:nvPr/>
        </p:nvSpPr>
        <p:spPr bwMode="auto">
          <a:xfrm>
            <a:off x="599998" y="63471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Oval 74"/>
          <p:cNvSpPr>
            <a:spLocks noChangeArrowheads="1"/>
          </p:cNvSpPr>
          <p:nvPr/>
        </p:nvSpPr>
        <p:spPr bwMode="auto">
          <a:xfrm>
            <a:off x="599998" y="63471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Oval 75"/>
          <p:cNvSpPr>
            <a:spLocks noChangeArrowheads="1"/>
          </p:cNvSpPr>
          <p:nvPr/>
        </p:nvSpPr>
        <p:spPr bwMode="auto">
          <a:xfrm>
            <a:off x="605863" y="64170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Oval 75"/>
          <p:cNvSpPr>
            <a:spLocks noChangeArrowheads="1"/>
          </p:cNvSpPr>
          <p:nvPr/>
        </p:nvSpPr>
        <p:spPr bwMode="auto">
          <a:xfrm>
            <a:off x="578567" y="543231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617148" y="625119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Oval 75"/>
          <p:cNvSpPr>
            <a:spLocks noChangeArrowheads="1"/>
          </p:cNvSpPr>
          <p:nvPr/>
        </p:nvSpPr>
        <p:spPr bwMode="auto">
          <a:xfrm>
            <a:off x="599998" y="6461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Oval 75"/>
          <p:cNvSpPr>
            <a:spLocks noChangeArrowheads="1"/>
          </p:cNvSpPr>
          <p:nvPr/>
        </p:nvSpPr>
        <p:spPr bwMode="auto">
          <a:xfrm>
            <a:off x="611538" y="661829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Oval 75"/>
          <p:cNvSpPr>
            <a:spLocks noChangeArrowheads="1"/>
          </p:cNvSpPr>
          <p:nvPr/>
        </p:nvSpPr>
        <p:spPr bwMode="auto">
          <a:xfrm>
            <a:off x="617148" y="632462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0</a:t>
            </a:r>
            <a:endParaRPr lang="en-US" altLang="en-US" sz="6600" b="1" dirty="0">
              <a:solidFill>
                <a:srgbClr val="FF0000"/>
              </a:solidFill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Group 81"/>
          <p:cNvGrpSpPr>
            <a:grpSpLocks/>
          </p:cNvGrpSpPr>
          <p:nvPr/>
        </p:nvGrpSpPr>
        <p:grpSpPr bwMode="auto">
          <a:xfrm>
            <a:off x="450056" y="457932"/>
            <a:ext cx="1554480" cy="1389856"/>
            <a:chOff x="105" y="1842"/>
            <a:chExt cx="1392" cy="1248"/>
          </a:xfrm>
          <a:solidFill>
            <a:schemeClr val="bg1"/>
          </a:solidFill>
        </p:grpSpPr>
        <p:sp>
          <p:nvSpPr>
            <p:cNvPr id="49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50" name="Text Box 83"/>
            <p:cNvSpPr txBox="1">
              <a:spLocks noChangeArrowheads="1"/>
            </p:cNvSpPr>
            <p:nvPr/>
          </p:nvSpPr>
          <p:spPr bwMode="auto">
            <a:xfrm>
              <a:off x="105" y="2249"/>
              <a:ext cx="1392" cy="43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200" dirty="0" smtClean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  <a:endParaRPr lang="en-US" altLang="en-US" sz="2200" dirty="0">
                <a:solidFill>
                  <a:srgbClr val="CC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93278"/>
              </p:ext>
            </p:extLst>
          </p:nvPr>
        </p:nvGraphicFramePr>
        <p:xfrm>
          <a:off x="6028646" y="809467"/>
          <a:ext cx="10636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8" imgW="545760" imgH="393480" progId="Equation.DSMT4">
                  <p:embed/>
                </p:oleObj>
              </mc:Choice>
              <mc:Fallback>
                <p:oleObj name="Equation" r:id="rId8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646" y="809467"/>
                        <a:ext cx="10636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56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8" grpId="0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2618416" y="1181621"/>
                <a:ext cx="8229600" cy="1491177"/>
              </a:xfrm>
              <a:prstGeom prst="rect">
                <a:avLst/>
              </a:prstGeom>
              <a:noFill/>
              <a:ln w="9525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9pPr>
              </a:lstStyle>
              <a:p>
                <a:pPr eaLnBrk="1" hangingPunct="1"/>
                <a:endParaRPr lang="en-US" sz="2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eaLnBrk="1" hangingPunct="1"/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âu hỏi : Tính giá trị của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000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7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:</m:t>
                    </m:r>
                    <m:f>
                      <m:fPr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14</m:t>
                        </m:r>
                      </m:den>
                    </m:f>
                    <m:r>
                      <a:rPr lang="en-US" sz="3000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rồi tìm số nghịch đảo của a ?</a:t>
                </a:r>
                <a:endParaRPr lang="en-US" sz="30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8416" y="1181621"/>
                <a:ext cx="8229600" cy="1491177"/>
              </a:xfrm>
              <a:prstGeom prst="rect">
                <a:avLst/>
              </a:prstGeom>
              <a:blipFill rotWithShape="1">
                <a:blip r:embed="rId2"/>
                <a:stretch>
                  <a:fillRect l="-1109" b="-8537"/>
                </a:stretch>
              </a:blipFill>
              <a:ln w="9525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133016" y="2979668"/>
            <a:ext cx="1600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Left Arrow 7">
            <a:hlinkClick r:id="rId3" action="ppaction://hlinksldjump"/>
          </p:cNvPr>
          <p:cNvSpPr/>
          <p:nvPr/>
        </p:nvSpPr>
        <p:spPr>
          <a:xfrm>
            <a:off x="11313994" y="6342797"/>
            <a:ext cx="777922" cy="5117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94023" y="4057883"/>
                <a:ext cx="1998817" cy="850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cs typeface="Arial" pitchFamily="34" charset="0"/>
                        </a:rPr>
                        <m:t>𝑎</m:t>
                      </m:r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prstClr val="white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prstClr val="white"/>
                              </a:solidFill>
                              <a:latin typeface="Cambria Math"/>
                              <a:cs typeface="Arial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i="1">
                          <a:solidFill>
                            <a:prstClr val="white"/>
                          </a:solidFill>
                          <a:latin typeface="Cambria Math"/>
                          <a:cs typeface="Arial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14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</m:oMath>
                  </m:oMathPara>
                </a14:m>
                <a:endParaRPr lang="en-US" sz="2600" dirty="0">
                  <a:solidFill>
                    <a:prstClr val="white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023" y="4057883"/>
                <a:ext cx="1998817" cy="85074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795412" y="4089217"/>
                <a:ext cx="444352" cy="8426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412" y="4089217"/>
                <a:ext cx="444352" cy="84266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634648" y="4114543"/>
                <a:ext cx="1384097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i="1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60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14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4648" y="4114543"/>
                <a:ext cx="1384097" cy="8440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293262" y="5239550"/>
                <a:ext cx="4999155" cy="1204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Số nghịch đảo của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 smtClean="0"/>
                  <a:t> 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 </a:t>
                </a:r>
                <a:r>
                  <a:rPr lang="en-US" sz="2400" dirty="0" smtClean="0">
                    <a:solidFill>
                      <a:prstClr val="white"/>
                    </a:solidFill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lvl="0" algn="ctr"/>
                <a:r>
                  <a:rPr lang="en-US" sz="2400" dirty="0" smtClean="0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:endParaRPr lang="en-US" sz="2400" dirty="0">
                  <a:solidFill>
                    <a:prstClr val="white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262" y="5239550"/>
                <a:ext cx="4999155" cy="120475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376423" y="382772"/>
            <a:ext cx="1984673" cy="2501362"/>
            <a:chOff x="1537910" y="2442596"/>
            <a:chExt cx="3307868" cy="3948435"/>
          </a:xfrm>
        </p:grpSpPr>
        <p:sp>
          <p:nvSpPr>
            <p:cNvPr id="18" name="Freeform 6"/>
            <p:cNvSpPr>
              <a:spLocks/>
            </p:cNvSpPr>
            <p:nvPr/>
          </p:nvSpPr>
          <p:spPr bwMode="auto">
            <a:xfrm>
              <a:off x="1537910" y="2442596"/>
              <a:ext cx="3307868" cy="2736485"/>
            </a:xfrm>
            <a:custGeom>
              <a:avLst/>
              <a:gdLst>
                <a:gd name="T0" fmla="*/ 104448 w 786"/>
                <a:gd name="T1" fmla="*/ 1521364 h 692"/>
                <a:gd name="T2" fmla="*/ 246390 w 786"/>
                <a:gd name="T3" fmla="*/ 1527462 h 692"/>
                <a:gd name="T4" fmla="*/ 358872 w 786"/>
                <a:gd name="T5" fmla="*/ 1570146 h 692"/>
                <a:gd name="T6" fmla="*/ 401722 w 786"/>
                <a:gd name="T7" fmla="*/ 1649415 h 692"/>
                <a:gd name="T8" fmla="*/ 361550 w 786"/>
                <a:gd name="T9" fmla="*/ 1759173 h 692"/>
                <a:gd name="T10" fmla="*/ 310665 w 786"/>
                <a:gd name="T11" fmla="*/ 1887224 h 692"/>
                <a:gd name="T12" fmla="*/ 324056 w 786"/>
                <a:gd name="T13" fmla="*/ 1987835 h 692"/>
                <a:gd name="T14" fmla="*/ 412435 w 786"/>
                <a:gd name="T15" fmla="*/ 2076251 h 692"/>
                <a:gd name="T16" fmla="*/ 532952 w 786"/>
                <a:gd name="T17" fmla="*/ 2109788 h 692"/>
                <a:gd name="T18" fmla="*/ 648112 w 786"/>
                <a:gd name="T19" fmla="*/ 2079300 h 692"/>
                <a:gd name="T20" fmla="*/ 765951 w 786"/>
                <a:gd name="T21" fmla="*/ 2003079 h 692"/>
                <a:gd name="T22" fmla="*/ 838261 w 786"/>
                <a:gd name="T23" fmla="*/ 1902468 h 692"/>
                <a:gd name="T24" fmla="*/ 867720 w 786"/>
                <a:gd name="T25" fmla="*/ 1768320 h 692"/>
                <a:gd name="T26" fmla="*/ 942708 w 786"/>
                <a:gd name="T27" fmla="*/ 1707343 h 692"/>
                <a:gd name="T28" fmla="*/ 1103397 w 786"/>
                <a:gd name="T29" fmla="*/ 1649415 h 692"/>
                <a:gd name="T30" fmla="*/ 1341752 w 786"/>
                <a:gd name="T31" fmla="*/ 1597585 h 692"/>
                <a:gd name="T32" fmla="*/ 1722050 w 786"/>
                <a:gd name="T33" fmla="*/ 1585390 h 692"/>
                <a:gd name="T34" fmla="*/ 1872026 w 786"/>
                <a:gd name="T35" fmla="*/ 1542706 h 692"/>
                <a:gd name="T36" fmla="*/ 1944336 w 786"/>
                <a:gd name="T37" fmla="*/ 1457339 h 692"/>
                <a:gd name="T38" fmla="*/ 2027359 w 786"/>
                <a:gd name="T39" fmla="*/ 1356728 h 692"/>
                <a:gd name="T40" fmla="*/ 2080922 w 786"/>
                <a:gd name="T41" fmla="*/ 1253068 h 692"/>
                <a:gd name="T42" fmla="*/ 2105025 w 786"/>
                <a:gd name="T43" fmla="*/ 1121968 h 692"/>
                <a:gd name="T44" fmla="*/ 2059496 w 786"/>
                <a:gd name="T45" fmla="*/ 1018308 h 692"/>
                <a:gd name="T46" fmla="*/ 1976474 w 786"/>
                <a:gd name="T47" fmla="*/ 990869 h 692"/>
                <a:gd name="T48" fmla="*/ 1885417 w 786"/>
                <a:gd name="T49" fmla="*/ 1048796 h 692"/>
                <a:gd name="T50" fmla="*/ 1797038 w 786"/>
                <a:gd name="T51" fmla="*/ 1176847 h 692"/>
                <a:gd name="T52" fmla="*/ 1679199 w 786"/>
                <a:gd name="T53" fmla="*/ 1243921 h 692"/>
                <a:gd name="T54" fmla="*/ 1588142 w 786"/>
                <a:gd name="T55" fmla="*/ 1225628 h 692"/>
                <a:gd name="T56" fmla="*/ 1513154 w 786"/>
                <a:gd name="T57" fmla="*/ 1161603 h 692"/>
                <a:gd name="T58" fmla="*/ 1478338 w 786"/>
                <a:gd name="T59" fmla="*/ 1051845 h 692"/>
                <a:gd name="T60" fmla="*/ 1502442 w 786"/>
                <a:gd name="T61" fmla="*/ 939039 h 692"/>
                <a:gd name="T62" fmla="*/ 1588142 w 786"/>
                <a:gd name="T63" fmla="*/ 847574 h 692"/>
                <a:gd name="T64" fmla="*/ 1716694 w 786"/>
                <a:gd name="T65" fmla="*/ 768304 h 692"/>
                <a:gd name="T66" fmla="*/ 1802394 w 786"/>
                <a:gd name="T67" fmla="*/ 670742 h 692"/>
                <a:gd name="T68" fmla="*/ 1821141 w 786"/>
                <a:gd name="T69" fmla="*/ 533545 h 692"/>
                <a:gd name="T70" fmla="*/ 1778291 w 786"/>
                <a:gd name="T71" fmla="*/ 384152 h 692"/>
                <a:gd name="T72" fmla="*/ 1719372 w 786"/>
                <a:gd name="T73" fmla="*/ 231711 h 692"/>
                <a:gd name="T74" fmla="*/ 1716694 w 786"/>
                <a:gd name="T75" fmla="*/ 94514 h 692"/>
                <a:gd name="T76" fmla="*/ 1539936 w 786"/>
                <a:gd name="T77" fmla="*/ 39635 h 692"/>
                <a:gd name="T78" fmla="*/ 1298902 w 786"/>
                <a:gd name="T79" fmla="*/ 15244 h 692"/>
                <a:gd name="T80" fmla="*/ 1090007 w 786"/>
                <a:gd name="T81" fmla="*/ 3049 h 692"/>
                <a:gd name="T82" fmla="*/ 988237 w 786"/>
                <a:gd name="T83" fmla="*/ 42684 h 692"/>
                <a:gd name="T84" fmla="*/ 966812 w 786"/>
                <a:gd name="T85" fmla="*/ 121953 h 692"/>
                <a:gd name="T86" fmla="*/ 1012340 w 786"/>
                <a:gd name="T87" fmla="*/ 222564 h 692"/>
                <a:gd name="T88" fmla="*/ 1012340 w 786"/>
                <a:gd name="T89" fmla="*/ 332322 h 692"/>
                <a:gd name="T90" fmla="*/ 942708 w 786"/>
                <a:gd name="T91" fmla="*/ 423787 h 692"/>
                <a:gd name="T92" fmla="*/ 830226 w 786"/>
                <a:gd name="T93" fmla="*/ 478666 h 692"/>
                <a:gd name="T94" fmla="*/ 715066 w 786"/>
                <a:gd name="T95" fmla="*/ 500008 h 692"/>
                <a:gd name="T96" fmla="*/ 613296 w 786"/>
                <a:gd name="T97" fmla="*/ 487812 h 692"/>
                <a:gd name="T98" fmla="*/ 532952 w 786"/>
                <a:gd name="T99" fmla="*/ 451226 h 692"/>
                <a:gd name="T100" fmla="*/ 468676 w 786"/>
                <a:gd name="T101" fmla="*/ 375006 h 692"/>
                <a:gd name="T102" fmla="*/ 409757 w 786"/>
                <a:gd name="T103" fmla="*/ 280492 h 692"/>
                <a:gd name="T104" fmla="*/ 332090 w 786"/>
                <a:gd name="T105" fmla="*/ 179881 h 692"/>
                <a:gd name="T106" fmla="*/ 235677 w 786"/>
                <a:gd name="T107" fmla="*/ 118904 h 692"/>
                <a:gd name="T108" fmla="*/ 96413 w 786"/>
                <a:gd name="T109" fmla="*/ 94514 h 692"/>
                <a:gd name="T110" fmla="*/ 0 w 786"/>
                <a:gd name="T111" fmla="*/ 1545755 h 6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86"/>
                <a:gd name="T169" fmla="*/ 0 h 692"/>
                <a:gd name="T170" fmla="*/ 786 w 786"/>
                <a:gd name="T171" fmla="*/ 692 h 6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86" h="692">
                  <a:moveTo>
                    <a:pt x="0" y="507"/>
                  </a:moveTo>
                  <a:lnTo>
                    <a:pt x="21" y="502"/>
                  </a:lnTo>
                  <a:lnTo>
                    <a:pt x="39" y="499"/>
                  </a:lnTo>
                  <a:lnTo>
                    <a:pt x="55" y="498"/>
                  </a:lnTo>
                  <a:lnTo>
                    <a:pt x="70" y="498"/>
                  </a:lnTo>
                  <a:lnTo>
                    <a:pt x="92" y="501"/>
                  </a:lnTo>
                  <a:lnTo>
                    <a:pt x="107" y="504"/>
                  </a:lnTo>
                  <a:lnTo>
                    <a:pt x="123" y="509"/>
                  </a:lnTo>
                  <a:lnTo>
                    <a:pt x="134" y="515"/>
                  </a:lnTo>
                  <a:lnTo>
                    <a:pt x="142" y="522"/>
                  </a:lnTo>
                  <a:lnTo>
                    <a:pt x="148" y="533"/>
                  </a:lnTo>
                  <a:lnTo>
                    <a:pt x="150" y="541"/>
                  </a:lnTo>
                  <a:lnTo>
                    <a:pt x="149" y="552"/>
                  </a:lnTo>
                  <a:lnTo>
                    <a:pt x="145" y="563"/>
                  </a:lnTo>
                  <a:lnTo>
                    <a:pt x="135" y="577"/>
                  </a:lnTo>
                  <a:lnTo>
                    <a:pt x="125" y="593"/>
                  </a:lnTo>
                  <a:lnTo>
                    <a:pt x="119" y="608"/>
                  </a:lnTo>
                  <a:lnTo>
                    <a:pt x="116" y="619"/>
                  </a:lnTo>
                  <a:lnTo>
                    <a:pt x="115" y="631"/>
                  </a:lnTo>
                  <a:lnTo>
                    <a:pt x="116" y="640"/>
                  </a:lnTo>
                  <a:lnTo>
                    <a:pt x="121" y="652"/>
                  </a:lnTo>
                  <a:lnTo>
                    <a:pt x="130" y="664"/>
                  </a:lnTo>
                  <a:lnTo>
                    <a:pt x="142" y="674"/>
                  </a:lnTo>
                  <a:lnTo>
                    <a:pt x="154" y="681"/>
                  </a:lnTo>
                  <a:lnTo>
                    <a:pt x="169" y="686"/>
                  </a:lnTo>
                  <a:lnTo>
                    <a:pt x="186" y="690"/>
                  </a:lnTo>
                  <a:lnTo>
                    <a:pt x="199" y="692"/>
                  </a:lnTo>
                  <a:lnTo>
                    <a:pt x="213" y="690"/>
                  </a:lnTo>
                  <a:lnTo>
                    <a:pt x="228" y="687"/>
                  </a:lnTo>
                  <a:lnTo>
                    <a:pt x="242" y="682"/>
                  </a:lnTo>
                  <a:lnTo>
                    <a:pt x="257" y="675"/>
                  </a:lnTo>
                  <a:lnTo>
                    <a:pt x="273" y="666"/>
                  </a:lnTo>
                  <a:lnTo>
                    <a:pt x="286" y="657"/>
                  </a:lnTo>
                  <a:lnTo>
                    <a:pt x="297" y="648"/>
                  </a:lnTo>
                  <a:lnTo>
                    <a:pt x="306" y="637"/>
                  </a:lnTo>
                  <a:lnTo>
                    <a:pt x="313" y="624"/>
                  </a:lnTo>
                  <a:lnTo>
                    <a:pt x="317" y="610"/>
                  </a:lnTo>
                  <a:lnTo>
                    <a:pt x="319" y="593"/>
                  </a:lnTo>
                  <a:lnTo>
                    <a:pt x="324" y="580"/>
                  </a:lnTo>
                  <a:lnTo>
                    <a:pt x="328" y="574"/>
                  </a:lnTo>
                  <a:lnTo>
                    <a:pt x="337" y="567"/>
                  </a:lnTo>
                  <a:lnTo>
                    <a:pt x="352" y="560"/>
                  </a:lnTo>
                  <a:lnTo>
                    <a:pt x="372" y="553"/>
                  </a:lnTo>
                  <a:lnTo>
                    <a:pt x="393" y="547"/>
                  </a:lnTo>
                  <a:lnTo>
                    <a:pt x="412" y="541"/>
                  </a:lnTo>
                  <a:lnTo>
                    <a:pt x="432" y="536"/>
                  </a:lnTo>
                  <a:lnTo>
                    <a:pt x="461" y="531"/>
                  </a:lnTo>
                  <a:lnTo>
                    <a:pt x="501" y="524"/>
                  </a:lnTo>
                  <a:lnTo>
                    <a:pt x="546" y="520"/>
                  </a:lnTo>
                  <a:lnTo>
                    <a:pt x="595" y="520"/>
                  </a:lnTo>
                  <a:lnTo>
                    <a:pt x="643" y="520"/>
                  </a:lnTo>
                  <a:lnTo>
                    <a:pt x="687" y="525"/>
                  </a:lnTo>
                  <a:lnTo>
                    <a:pt x="693" y="516"/>
                  </a:lnTo>
                  <a:lnTo>
                    <a:pt x="699" y="506"/>
                  </a:lnTo>
                  <a:lnTo>
                    <a:pt x="707" y="497"/>
                  </a:lnTo>
                  <a:lnTo>
                    <a:pt x="718" y="486"/>
                  </a:lnTo>
                  <a:lnTo>
                    <a:pt x="726" y="478"/>
                  </a:lnTo>
                  <a:lnTo>
                    <a:pt x="738" y="465"/>
                  </a:lnTo>
                  <a:lnTo>
                    <a:pt x="748" y="454"/>
                  </a:lnTo>
                  <a:lnTo>
                    <a:pt x="757" y="445"/>
                  </a:lnTo>
                  <a:lnTo>
                    <a:pt x="766" y="434"/>
                  </a:lnTo>
                  <a:lnTo>
                    <a:pt x="774" y="420"/>
                  </a:lnTo>
                  <a:lnTo>
                    <a:pt x="777" y="411"/>
                  </a:lnTo>
                  <a:lnTo>
                    <a:pt x="781" y="396"/>
                  </a:lnTo>
                  <a:lnTo>
                    <a:pt x="785" y="384"/>
                  </a:lnTo>
                  <a:lnTo>
                    <a:pt x="786" y="368"/>
                  </a:lnTo>
                  <a:lnTo>
                    <a:pt x="782" y="355"/>
                  </a:lnTo>
                  <a:lnTo>
                    <a:pt x="776" y="342"/>
                  </a:lnTo>
                  <a:lnTo>
                    <a:pt x="769" y="334"/>
                  </a:lnTo>
                  <a:lnTo>
                    <a:pt x="759" y="329"/>
                  </a:lnTo>
                  <a:lnTo>
                    <a:pt x="749" y="325"/>
                  </a:lnTo>
                  <a:lnTo>
                    <a:pt x="738" y="325"/>
                  </a:lnTo>
                  <a:lnTo>
                    <a:pt x="727" y="325"/>
                  </a:lnTo>
                  <a:lnTo>
                    <a:pt x="714" y="333"/>
                  </a:lnTo>
                  <a:lnTo>
                    <a:pt x="704" y="344"/>
                  </a:lnTo>
                  <a:lnTo>
                    <a:pt x="694" y="357"/>
                  </a:lnTo>
                  <a:lnTo>
                    <a:pt x="683" y="373"/>
                  </a:lnTo>
                  <a:lnTo>
                    <a:pt x="671" y="386"/>
                  </a:lnTo>
                  <a:lnTo>
                    <a:pt x="659" y="396"/>
                  </a:lnTo>
                  <a:lnTo>
                    <a:pt x="644" y="403"/>
                  </a:lnTo>
                  <a:lnTo>
                    <a:pt x="627" y="408"/>
                  </a:lnTo>
                  <a:lnTo>
                    <a:pt x="616" y="408"/>
                  </a:lnTo>
                  <a:lnTo>
                    <a:pt x="603" y="405"/>
                  </a:lnTo>
                  <a:lnTo>
                    <a:pt x="593" y="402"/>
                  </a:lnTo>
                  <a:lnTo>
                    <a:pt x="583" y="398"/>
                  </a:lnTo>
                  <a:lnTo>
                    <a:pt x="572" y="389"/>
                  </a:lnTo>
                  <a:lnTo>
                    <a:pt x="565" y="381"/>
                  </a:lnTo>
                  <a:lnTo>
                    <a:pt x="559" y="371"/>
                  </a:lnTo>
                  <a:lnTo>
                    <a:pt x="556" y="361"/>
                  </a:lnTo>
                  <a:lnTo>
                    <a:pt x="552" y="345"/>
                  </a:lnTo>
                  <a:lnTo>
                    <a:pt x="551" y="331"/>
                  </a:lnTo>
                  <a:lnTo>
                    <a:pt x="554" y="320"/>
                  </a:lnTo>
                  <a:lnTo>
                    <a:pt x="561" y="308"/>
                  </a:lnTo>
                  <a:lnTo>
                    <a:pt x="567" y="298"/>
                  </a:lnTo>
                  <a:lnTo>
                    <a:pt x="578" y="286"/>
                  </a:lnTo>
                  <a:lnTo>
                    <a:pt x="593" y="278"/>
                  </a:lnTo>
                  <a:lnTo>
                    <a:pt x="604" y="272"/>
                  </a:lnTo>
                  <a:lnTo>
                    <a:pt x="623" y="262"/>
                  </a:lnTo>
                  <a:lnTo>
                    <a:pt x="641" y="252"/>
                  </a:lnTo>
                  <a:lnTo>
                    <a:pt x="652" y="243"/>
                  </a:lnTo>
                  <a:lnTo>
                    <a:pt x="662" y="235"/>
                  </a:lnTo>
                  <a:lnTo>
                    <a:pt x="673" y="220"/>
                  </a:lnTo>
                  <a:lnTo>
                    <a:pt x="677" y="204"/>
                  </a:lnTo>
                  <a:lnTo>
                    <a:pt x="679" y="188"/>
                  </a:lnTo>
                  <a:lnTo>
                    <a:pt x="680" y="175"/>
                  </a:lnTo>
                  <a:lnTo>
                    <a:pt x="676" y="156"/>
                  </a:lnTo>
                  <a:lnTo>
                    <a:pt x="671" y="142"/>
                  </a:lnTo>
                  <a:lnTo>
                    <a:pt x="664" y="126"/>
                  </a:lnTo>
                  <a:lnTo>
                    <a:pt x="657" y="111"/>
                  </a:lnTo>
                  <a:lnTo>
                    <a:pt x="649" y="92"/>
                  </a:lnTo>
                  <a:lnTo>
                    <a:pt x="642" y="76"/>
                  </a:lnTo>
                  <a:lnTo>
                    <a:pt x="640" y="61"/>
                  </a:lnTo>
                  <a:lnTo>
                    <a:pt x="639" y="46"/>
                  </a:lnTo>
                  <a:lnTo>
                    <a:pt x="641" y="31"/>
                  </a:lnTo>
                  <a:lnTo>
                    <a:pt x="641" y="15"/>
                  </a:lnTo>
                  <a:lnTo>
                    <a:pt x="613" y="13"/>
                  </a:lnTo>
                  <a:lnTo>
                    <a:pt x="575" y="13"/>
                  </a:lnTo>
                  <a:lnTo>
                    <a:pt x="540" y="10"/>
                  </a:lnTo>
                  <a:lnTo>
                    <a:pt x="513" y="8"/>
                  </a:lnTo>
                  <a:lnTo>
                    <a:pt x="485" y="5"/>
                  </a:lnTo>
                  <a:lnTo>
                    <a:pt x="452" y="2"/>
                  </a:lnTo>
                  <a:lnTo>
                    <a:pt x="426" y="0"/>
                  </a:lnTo>
                  <a:lnTo>
                    <a:pt x="407" y="1"/>
                  </a:lnTo>
                  <a:lnTo>
                    <a:pt x="389" y="4"/>
                  </a:lnTo>
                  <a:lnTo>
                    <a:pt x="378" y="8"/>
                  </a:lnTo>
                  <a:lnTo>
                    <a:pt x="369" y="14"/>
                  </a:lnTo>
                  <a:lnTo>
                    <a:pt x="362" y="22"/>
                  </a:lnTo>
                  <a:lnTo>
                    <a:pt x="359" y="31"/>
                  </a:lnTo>
                  <a:lnTo>
                    <a:pt x="361" y="40"/>
                  </a:lnTo>
                  <a:lnTo>
                    <a:pt x="365" y="50"/>
                  </a:lnTo>
                  <a:lnTo>
                    <a:pt x="372" y="62"/>
                  </a:lnTo>
                  <a:lnTo>
                    <a:pt x="378" y="73"/>
                  </a:lnTo>
                  <a:lnTo>
                    <a:pt x="381" y="85"/>
                  </a:lnTo>
                  <a:lnTo>
                    <a:pt x="381" y="97"/>
                  </a:lnTo>
                  <a:lnTo>
                    <a:pt x="378" y="109"/>
                  </a:lnTo>
                  <a:lnTo>
                    <a:pt x="371" y="120"/>
                  </a:lnTo>
                  <a:lnTo>
                    <a:pt x="363" y="130"/>
                  </a:lnTo>
                  <a:lnTo>
                    <a:pt x="352" y="139"/>
                  </a:lnTo>
                  <a:lnTo>
                    <a:pt x="339" y="147"/>
                  </a:lnTo>
                  <a:lnTo>
                    <a:pt x="325" y="153"/>
                  </a:lnTo>
                  <a:lnTo>
                    <a:pt x="310" y="157"/>
                  </a:lnTo>
                  <a:lnTo>
                    <a:pt x="296" y="160"/>
                  </a:lnTo>
                  <a:lnTo>
                    <a:pt x="281" y="162"/>
                  </a:lnTo>
                  <a:lnTo>
                    <a:pt x="267" y="164"/>
                  </a:lnTo>
                  <a:lnTo>
                    <a:pt x="254" y="164"/>
                  </a:lnTo>
                  <a:lnTo>
                    <a:pt x="241" y="162"/>
                  </a:lnTo>
                  <a:lnTo>
                    <a:pt x="229" y="160"/>
                  </a:lnTo>
                  <a:lnTo>
                    <a:pt x="218" y="157"/>
                  </a:lnTo>
                  <a:lnTo>
                    <a:pt x="209" y="154"/>
                  </a:lnTo>
                  <a:lnTo>
                    <a:pt x="199" y="148"/>
                  </a:lnTo>
                  <a:lnTo>
                    <a:pt x="191" y="142"/>
                  </a:lnTo>
                  <a:lnTo>
                    <a:pt x="184" y="133"/>
                  </a:lnTo>
                  <a:lnTo>
                    <a:pt x="175" y="123"/>
                  </a:lnTo>
                  <a:lnTo>
                    <a:pt x="168" y="113"/>
                  </a:lnTo>
                  <a:lnTo>
                    <a:pt x="161" y="104"/>
                  </a:lnTo>
                  <a:lnTo>
                    <a:pt x="153" y="92"/>
                  </a:lnTo>
                  <a:lnTo>
                    <a:pt x="145" y="81"/>
                  </a:lnTo>
                  <a:lnTo>
                    <a:pt x="135" y="70"/>
                  </a:lnTo>
                  <a:lnTo>
                    <a:pt x="124" y="59"/>
                  </a:lnTo>
                  <a:lnTo>
                    <a:pt x="113" y="51"/>
                  </a:lnTo>
                  <a:lnTo>
                    <a:pt x="101" y="44"/>
                  </a:lnTo>
                  <a:lnTo>
                    <a:pt x="88" y="39"/>
                  </a:lnTo>
                  <a:lnTo>
                    <a:pt x="74" y="35"/>
                  </a:lnTo>
                  <a:lnTo>
                    <a:pt x="56" y="32"/>
                  </a:lnTo>
                  <a:lnTo>
                    <a:pt x="36" y="31"/>
                  </a:lnTo>
                  <a:lnTo>
                    <a:pt x="19" y="30"/>
                  </a:lnTo>
                  <a:lnTo>
                    <a:pt x="3" y="30"/>
                  </a:lnTo>
                  <a:lnTo>
                    <a:pt x="0" y="507"/>
                  </a:lnTo>
                  <a:close/>
                </a:path>
              </a:pathLst>
            </a:custGeom>
            <a:solidFill>
              <a:srgbClr val="CC0099"/>
            </a:solidFill>
            <a:ln w="38100">
              <a:solidFill>
                <a:srgbClr val="CC00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8"/>
            <p:cNvSpPr>
              <a:spLocks/>
            </p:cNvSpPr>
            <p:nvPr/>
          </p:nvSpPr>
          <p:spPr bwMode="auto">
            <a:xfrm>
              <a:off x="1537910" y="4438955"/>
              <a:ext cx="3070878" cy="1952076"/>
            </a:xfrm>
            <a:custGeom>
              <a:avLst/>
              <a:gdLst>
                <a:gd name="T0" fmla="*/ 0 w 730"/>
                <a:gd name="T1" fmla="*/ 27453 h 522"/>
                <a:gd name="T2" fmla="*/ 104403 w 730"/>
                <a:gd name="T3" fmla="*/ 3050 h 522"/>
                <a:gd name="T4" fmla="*/ 187390 w 730"/>
                <a:gd name="T5" fmla="*/ 0 h 522"/>
                <a:gd name="T6" fmla="*/ 286439 w 730"/>
                <a:gd name="T7" fmla="*/ 18302 h 522"/>
                <a:gd name="T8" fmla="*/ 358718 w 730"/>
                <a:gd name="T9" fmla="*/ 51855 h 522"/>
                <a:gd name="T10" fmla="*/ 396196 w 730"/>
                <a:gd name="T11" fmla="*/ 106761 h 522"/>
                <a:gd name="T12" fmla="*/ 398873 w 730"/>
                <a:gd name="T13" fmla="*/ 164717 h 522"/>
                <a:gd name="T14" fmla="*/ 361395 w 730"/>
                <a:gd name="T15" fmla="*/ 240975 h 522"/>
                <a:gd name="T16" fmla="*/ 318563 w 730"/>
                <a:gd name="T17" fmla="*/ 338585 h 522"/>
                <a:gd name="T18" fmla="*/ 307855 w 730"/>
                <a:gd name="T19" fmla="*/ 408742 h 522"/>
                <a:gd name="T20" fmla="*/ 323917 w 730"/>
                <a:gd name="T21" fmla="*/ 472798 h 522"/>
                <a:gd name="T22" fmla="*/ 380134 w 730"/>
                <a:gd name="T23" fmla="*/ 542956 h 522"/>
                <a:gd name="T24" fmla="*/ 452413 w 730"/>
                <a:gd name="T25" fmla="*/ 579559 h 522"/>
                <a:gd name="T26" fmla="*/ 532724 w 730"/>
                <a:gd name="T27" fmla="*/ 597861 h 522"/>
                <a:gd name="T28" fmla="*/ 613034 w 730"/>
                <a:gd name="T29" fmla="*/ 582610 h 522"/>
                <a:gd name="T30" fmla="*/ 690667 w 730"/>
                <a:gd name="T31" fmla="*/ 546006 h 522"/>
                <a:gd name="T32" fmla="*/ 768300 w 730"/>
                <a:gd name="T33" fmla="*/ 488050 h 522"/>
                <a:gd name="T34" fmla="*/ 821840 w 730"/>
                <a:gd name="T35" fmla="*/ 427044 h 522"/>
                <a:gd name="T36" fmla="*/ 851287 w 730"/>
                <a:gd name="T37" fmla="*/ 344685 h 522"/>
                <a:gd name="T38" fmla="*/ 870026 w 730"/>
                <a:gd name="T39" fmla="*/ 250126 h 522"/>
                <a:gd name="T40" fmla="*/ 904827 w 730"/>
                <a:gd name="T41" fmla="*/ 210472 h 522"/>
                <a:gd name="T42" fmla="*/ 998522 w 730"/>
                <a:gd name="T43" fmla="*/ 167767 h 522"/>
                <a:gd name="T44" fmla="*/ 1105602 w 730"/>
                <a:gd name="T45" fmla="*/ 131163 h 522"/>
                <a:gd name="T46" fmla="*/ 1236775 w 730"/>
                <a:gd name="T47" fmla="*/ 100660 h 522"/>
                <a:gd name="T48" fmla="*/ 1466998 w 730"/>
                <a:gd name="T49" fmla="*/ 67107 h 522"/>
                <a:gd name="T50" fmla="*/ 1726667 w 730"/>
                <a:gd name="T51" fmla="*/ 67107 h 522"/>
                <a:gd name="T52" fmla="*/ 1849809 w 730"/>
                <a:gd name="T53" fmla="*/ 122012 h 522"/>
                <a:gd name="T54" fmla="*/ 1873902 w 730"/>
                <a:gd name="T55" fmla="*/ 237924 h 522"/>
                <a:gd name="T56" fmla="*/ 1922088 w 730"/>
                <a:gd name="T57" fmla="*/ 390440 h 522"/>
                <a:gd name="T58" fmla="*/ 1948858 w 730"/>
                <a:gd name="T59" fmla="*/ 497201 h 522"/>
                <a:gd name="T60" fmla="*/ 1951535 w 730"/>
                <a:gd name="T61" fmla="*/ 576509 h 522"/>
                <a:gd name="T62" fmla="*/ 1924765 w 730"/>
                <a:gd name="T63" fmla="*/ 643616 h 522"/>
                <a:gd name="T64" fmla="*/ 1892641 w 730"/>
                <a:gd name="T65" fmla="*/ 677169 h 522"/>
                <a:gd name="T66" fmla="*/ 1831070 w 730"/>
                <a:gd name="T67" fmla="*/ 695471 h 522"/>
                <a:gd name="T68" fmla="*/ 1764145 w 730"/>
                <a:gd name="T69" fmla="*/ 674119 h 522"/>
                <a:gd name="T70" fmla="*/ 1697220 w 730"/>
                <a:gd name="T71" fmla="*/ 634465 h 522"/>
                <a:gd name="T72" fmla="*/ 1638326 w 730"/>
                <a:gd name="T73" fmla="*/ 610062 h 522"/>
                <a:gd name="T74" fmla="*/ 1576755 w 730"/>
                <a:gd name="T75" fmla="*/ 607012 h 522"/>
                <a:gd name="T76" fmla="*/ 1523215 w 730"/>
                <a:gd name="T77" fmla="*/ 646666 h 522"/>
                <a:gd name="T78" fmla="*/ 1488414 w 730"/>
                <a:gd name="T79" fmla="*/ 716823 h 522"/>
                <a:gd name="T80" fmla="*/ 1475029 w 730"/>
                <a:gd name="T81" fmla="*/ 777829 h 522"/>
                <a:gd name="T82" fmla="*/ 1477706 w 730"/>
                <a:gd name="T83" fmla="*/ 869339 h 522"/>
                <a:gd name="T84" fmla="*/ 1512507 w 730"/>
                <a:gd name="T85" fmla="*/ 960848 h 522"/>
                <a:gd name="T86" fmla="*/ 1549985 w 730"/>
                <a:gd name="T87" fmla="*/ 1021855 h 522"/>
                <a:gd name="T88" fmla="*/ 1611556 w 730"/>
                <a:gd name="T89" fmla="*/ 1082861 h 522"/>
                <a:gd name="T90" fmla="*/ 1697220 w 730"/>
                <a:gd name="T91" fmla="*/ 1119464 h 522"/>
                <a:gd name="T92" fmla="*/ 1785561 w 730"/>
                <a:gd name="T93" fmla="*/ 1128615 h 522"/>
                <a:gd name="T94" fmla="*/ 1873902 w 730"/>
                <a:gd name="T95" fmla="*/ 1119464 h 522"/>
                <a:gd name="T96" fmla="*/ 1932796 w 730"/>
                <a:gd name="T97" fmla="*/ 1128615 h 522"/>
                <a:gd name="T98" fmla="*/ 1943504 w 730"/>
                <a:gd name="T99" fmla="*/ 1171320 h 522"/>
                <a:gd name="T100" fmla="*/ 1930119 w 730"/>
                <a:gd name="T101" fmla="*/ 1235376 h 522"/>
                <a:gd name="T102" fmla="*/ 1900672 w 730"/>
                <a:gd name="T103" fmla="*/ 1317735 h 522"/>
                <a:gd name="T104" fmla="*/ 1849809 w 730"/>
                <a:gd name="T105" fmla="*/ 1421445 h 522"/>
                <a:gd name="T106" fmla="*/ 1790915 w 730"/>
                <a:gd name="T107" fmla="*/ 1519055 h 522"/>
                <a:gd name="T108" fmla="*/ 1734698 w 730"/>
                <a:gd name="T109" fmla="*/ 1580062 h 5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30"/>
                <a:gd name="T166" fmla="*/ 0 h 522"/>
                <a:gd name="T167" fmla="*/ 730 w 730"/>
                <a:gd name="T168" fmla="*/ 522 h 5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30" h="522">
                  <a:moveTo>
                    <a:pt x="5" y="522"/>
                  </a:moveTo>
                  <a:lnTo>
                    <a:pt x="0" y="9"/>
                  </a:lnTo>
                  <a:lnTo>
                    <a:pt x="21" y="4"/>
                  </a:lnTo>
                  <a:lnTo>
                    <a:pt x="39" y="1"/>
                  </a:lnTo>
                  <a:lnTo>
                    <a:pt x="55" y="0"/>
                  </a:lnTo>
                  <a:lnTo>
                    <a:pt x="70" y="0"/>
                  </a:lnTo>
                  <a:lnTo>
                    <a:pt x="92" y="3"/>
                  </a:lnTo>
                  <a:lnTo>
                    <a:pt x="107" y="6"/>
                  </a:lnTo>
                  <a:lnTo>
                    <a:pt x="123" y="11"/>
                  </a:lnTo>
                  <a:lnTo>
                    <a:pt x="134" y="17"/>
                  </a:lnTo>
                  <a:lnTo>
                    <a:pt x="142" y="24"/>
                  </a:lnTo>
                  <a:lnTo>
                    <a:pt x="148" y="35"/>
                  </a:lnTo>
                  <a:lnTo>
                    <a:pt x="150" y="43"/>
                  </a:lnTo>
                  <a:lnTo>
                    <a:pt x="149" y="54"/>
                  </a:lnTo>
                  <a:lnTo>
                    <a:pt x="145" y="65"/>
                  </a:lnTo>
                  <a:lnTo>
                    <a:pt x="135" y="79"/>
                  </a:lnTo>
                  <a:lnTo>
                    <a:pt x="125" y="96"/>
                  </a:lnTo>
                  <a:lnTo>
                    <a:pt x="119" y="111"/>
                  </a:lnTo>
                  <a:lnTo>
                    <a:pt x="116" y="122"/>
                  </a:lnTo>
                  <a:lnTo>
                    <a:pt x="115" y="134"/>
                  </a:lnTo>
                  <a:lnTo>
                    <a:pt x="116" y="143"/>
                  </a:lnTo>
                  <a:lnTo>
                    <a:pt x="121" y="155"/>
                  </a:lnTo>
                  <a:lnTo>
                    <a:pt x="130" y="167"/>
                  </a:lnTo>
                  <a:lnTo>
                    <a:pt x="142" y="178"/>
                  </a:lnTo>
                  <a:lnTo>
                    <a:pt x="154" y="185"/>
                  </a:lnTo>
                  <a:lnTo>
                    <a:pt x="169" y="190"/>
                  </a:lnTo>
                  <a:lnTo>
                    <a:pt x="186" y="194"/>
                  </a:lnTo>
                  <a:lnTo>
                    <a:pt x="199" y="196"/>
                  </a:lnTo>
                  <a:lnTo>
                    <a:pt x="214" y="194"/>
                  </a:lnTo>
                  <a:lnTo>
                    <a:pt x="229" y="191"/>
                  </a:lnTo>
                  <a:lnTo>
                    <a:pt x="243" y="186"/>
                  </a:lnTo>
                  <a:lnTo>
                    <a:pt x="258" y="179"/>
                  </a:lnTo>
                  <a:lnTo>
                    <a:pt x="274" y="169"/>
                  </a:lnTo>
                  <a:lnTo>
                    <a:pt x="287" y="160"/>
                  </a:lnTo>
                  <a:lnTo>
                    <a:pt x="298" y="151"/>
                  </a:lnTo>
                  <a:lnTo>
                    <a:pt x="307" y="140"/>
                  </a:lnTo>
                  <a:lnTo>
                    <a:pt x="314" y="127"/>
                  </a:lnTo>
                  <a:lnTo>
                    <a:pt x="318" y="113"/>
                  </a:lnTo>
                  <a:lnTo>
                    <a:pt x="320" y="96"/>
                  </a:lnTo>
                  <a:lnTo>
                    <a:pt x="325" y="82"/>
                  </a:lnTo>
                  <a:lnTo>
                    <a:pt x="329" y="76"/>
                  </a:lnTo>
                  <a:lnTo>
                    <a:pt x="338" y="69"/>
                  </a:lnTo>
                  <a:lnTo>
                    <a:pt x="353" y="62"/>
                  </a:lnTo>
                  <a:lnTo>
                    <a:pt x="373" y="55"/>
                  </a:lnTo>
                  <a:lnTo>
                    <a:pt x="394" y="49"/>
                  </a:lnTo>
                  <a:lnTo>
                    <a:pt x="413" y="43"/>
                  </a:lnTo>
                  <a:lnTo>
                    <a:pt x="433" y="38"/>
                  </a:lnTo>
                  <a:lnTo>
                    <a:pt x="462" y="33"/>
                  </a:lnTo>
                  <a:lnTo>
                    <a:pt x="503" y="26"/>
                  </a:lnTo>
                  <a:lnTo>
                    <a:pt x="548" y="22"/>
                  </a:lnTo>
                  <a:lnTo>
                    <a:pt x="597" y="22"/>
                  </a:lnTo>
                  <a:lnTo>
                    <a:pt x="645" y="22"/>
                  </a:lnTo>
                  <a:lnTo>
                    <a:pt x="689" y="27"/>
                  </a:lnTo>
                  <a:lnTo>
                    <a:pt x="691" y="40"/>
                  </a:lnTo>
                  <a:lnTo>
                    <a:pt x="694" y="56"/>
                  </a:lnTo>
                  <a:lnTo>
                    <a:pt x="700" y="78"/>
                  </a:lnTo>
                  <a:lnTo>
                    <a:pt x="709" y="103"/>
                  </a:lnTo>
                  <a:lnTo>
                    <a:pt x="718" y="128"/>
                  </a:lnTo>
                  <a:lnTo>
                    <a:pt x="724" y="146"/>
                  </a:lnTo>
                  <a:lnTo>
                    <a:pt x="728" y="163"/>
                  </a:lnTo>
                  <a:lnTo>
                    <a:pt x="730" y="178"/>
                  </a:lnTo>
                  <a:lnTo>
                    <a:pt x="729" y="189"/>
                  </a:lnTo>
                  <a:lnTo>
                    <a:pt x="725" y="201"/>
                  </a:lnTo>
                  <a:lnTo>
                    <a:pt x="719" y="211"/>
                  </a:lnTo>
                  <a:lnTo>
                    <a:pt x="714" y="217"/>
                  </a:lnTo>
                  <a:lnTo>
                    <a:pt x="707" y="222"/>
                  </a:lnTo>
                  <a:lnTo>
                    <a:pt x="697" y="227"/>
                  </a:lnTo>
                  <a:lnTo>
                    <a:pt x="684" y="228"/>
                  </a:lnTo>
                  <a:lnTo>
                    <a:pt x="671" y="225"/>
                  </a:lnTo>
                  <a:lnTo>
                    <a:pt x="659" y="221"/>
                  </a:lnTo>
                  <a:lnTo>
                    <a:pt x="645" y="215"/>
                  </a:lnTo>
                  <a:lnTo>
                    <a:pt x="634" y="208"/>
                  </a:lnTo>
                  <a:lnTo>
                    <a:pt x="624" y="204"/>
                  </a:lnTo>
                  <a:lnTo>
                    <a:pt x="612" y="200"/>
                  </a:lnTo>
                  <a:lnTo>
                    <a:pt x="599" y="198"/>
                  </a:lnTo>
                  <a:lnTo>
                    <a:pt x="589" y="199"/>
                  </a:lnTo>
                  <a:lnTo>
                    <a:pt x="578" y="204"/>
                  </a:lnTo>
                  <a:lnTo>
                    <a:pt x="569" y="212"/>
                  </a:lnTo>
                  <a:lnTo>
                    <a:pt x="562" y="222"/>
                  </a:lnTo>
                  <a:lnTo>
                    <a:pt x="556" y="235"/>
                  </a:lnTo>
                  <a:lnTo>
                    <a:pt x="553" y="245"/>
                  </a:lnTo>
                  <a:lnTo>
                    <a:pt x="551" y="255"/>
                  </a:lnTo>
                  <a:lnTo>
                    <a:pt x="550" y="269"/>
                  </a:lnTo>
                  <a:lnTo>
                    <a:pt x="552" y="285"/>
                  </a:lnTo>
                  <a:lnTo>
                    <a:pt x="557" y="301"/>
                  </a:lnTo>
                  <a:lnTo>
                    <a:pt x="565" y="315"/>
                  </a:lnTo>
                  <a:lnTo>
                    <a:pt x="574" y="328"/>
                  </a:lnTo>
                  <a:lnTo>
                    <a:pt x="579" y="335"/>
                  </a:lnTo>
                  <a:lnTo>
                    <a:pt x="590" y="345"/>
                  </a:lnTo>
                  <a:lnTo>
                    <a:pt x="602" y="355"/>
                  </a:lnTo>
                  <a:lnTo>
                    <a:pt x="617" y="362"/>
                  </a:lnTo>
                  <a:lnTo>
                    <a:pt x="634" y="367"/>
                  </a:lnTo>
                  <a:lnTo>
                    <a:pt x="649" y="369"/>
                  </a:lnTo>
                  <a:lnTo>
                    <a:pt x="667" y="370"/>
                  </a:lnTo>
                  <a:lnTo>
                    <a:pt x="685" y="368"/>
                  </a:lnTo>
                  <a:lnTo>
                    <a:pt x="700" y="367"/>
                  </a:lnTo>
                  <a:lnTo>
                    <a:pt x="714" y="366"/>
                  </a:lnTo>
                  <a:lnTo>
                    <a:pt x="722" y="370"/>
                  </a:lnTo>
                  <a:lnTo>
                    <a:pt x="725" y="377"/>
                  </a:lnTo>
                  <a:lnTo>
                    <a:pt x="726" y="384"/>
                  </a:lnTo>
                  <a:lnTo>
                    <a:pt x="725" y="391"/>
                  </a:lnTo>
                  <a:lnTo>
                    <a:pt x="721" y="405"/>
                  </a:lnTo>
                  <a:lnTo>
                    <a:pt x="716" y="417"/>
                  </a:lnTo>
                  <a:lnTo>
                    <a:pt x="710" y="432"/>
                  </a:lnTo>
                  <a:lnTo>
                    <a:pt x="701" y="449"/>
                  </a:lnTo>
                  <a:lnTo>
                    <a:pt x="691" y="466"/>
                  </a:lnTo>
                  <a:lnTo>
                    <a:pt x="681" y="481"/>
                  </a:lnTo>
                  <a:lnTo>
                    <a:pt x="669" y="498"/>
                  </a:lnTo>
                  <a:lnTo>
                    <a:pt x="659" y="510"/>
                  </a:lnTo>
                  <a:lnTo>
                    <a:pt x="648" y="518"/>
                  </a:lnTo>
                  <a:lnTo>
                    <a:pt x="5" y="522"/>
                  </a:lnTo>
                  <a:close/>
                </a:path>
              </a:pathLst>
            </a:custGeom>
            <a:solidFill>
              <a:srgbClr val="CC0099"/>
            </a:solidFill>
            <a:ln w="38100">
              <a:solidFill>
                <a:srgbClr val="CC0099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25" name="Oval 70"/>
          <p:cNvSpPr>
            <a:spLocks noChangeArrowheads="1"/>
          </p:cNvSpPr>
          <p:nvPr/>
        </p:nvSpPr>
        <p:spPr bwMode="auto">
          <a:xfrm>
            <a:off x="504934" y="1079949"/>
            <a:ext cx="1136650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26" name="Oval 71"/>
          <p:cNvSpPr>
            <a:spLocks noChangeArrowheads="1"/>
          </p:cNvSpPr>
          <p:nvPr/>
        </p:nvSpPr>
        <p:spPr bwMode="auto">
          <a:xfrm>
            <a:off x="526365" y="1100586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7" name="Oval 72"/>
          <p:cNvSpPr>
            <a:spLocks noChangeArrowheads="1"/>
          </p:cNvSpPr>
          <p:nvPr/>
        </p:nvSpPr>
        <p:spPr bwMode="auto">
          <a:xfrm>
            <a:off x="526365" y="1085505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8" name="Oval 73"/>
          <p:cNvSpPr>
            <a:spLocks noChangeArrowheads="1"/>
          </p:cNvSpPr>
          <p:nvPr/>
        </p:nvSpPr>
        <p:spPr bwMode="auto">
          <a:xfrm>
            <a:off x="526365" y="1100586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9" name="Oval 74"/>
          <p:cNvSpPr>
            <a:spLocks noChangeArrowheads="1"/>
          </p:cNvSpPr>
          <p:nvPr/>
        </p:nvSpPr>
        <p:spPr bwMode="auto">
          <a:xfrm>
            <a:off x="526365" y="1100586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0" name="Oval 75"/>
          <p:cNvSpPr>
            <a:spLocks noChangeArrowheads="1"/>
          </p:cNvSpPr>
          <p:nvPr/>
        </p:nvSpPr>
        <p:spPr bwMode="auto">
          <a:xfrm>
            <a:off x="532230" y="1107575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" name="Oval 75"/>
          <p:cNvSpPr>
            <a:spLocks noChangeArrowheads="1"/>
          </p:cNvSpPr>
          <p:nvPr/>
        </p:nvSpPr>
        <p:spPr bwMode="auto">
          <a:xfrm>
            <a:off x="504934" y="100910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2" name="Oval 75"/>
          <p:cNvSpPr>
            <a:spLocks noChangeArrowheads="1"/>
          </p:cNvSpPr>
          <p:nvPr/>
        </p:nvSpPr>
        <p:spPr bwMode="auto">
          <a:xfrm>
            <a:off x="543515" y="1090991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3" name="Oval 75"/>
          <p:cNvSpPr>
            <a:spLocks noChangeArrowheads="1"/>
          </p:cNvSpPr>
          <p:nvPr/>
        </p:nvSpPr>
        <p:spPr bwMode="auto">
          <a:xfrm>
            <a:off x="526365" y="1111982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4" name="Oval 75"/>
          <p:cNvSpPr>
            <a:spLocks noChangeArrowheads="1"/>
          </p:cNvSpPr>
          <p:nvPr/>
        </p:nvSpPr>
        <p:spPr bwMode="auto">
          <a:xfrm>
            <a:off x="537905" y="1127701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5" name="Oval 75"/>
          <p:cNvSpPr>
            <a:spLocks noChangeArrowheads="1"/>
          </p:cNvSpPr>
          <p:nvPr/>
        </p:nvSpPr>
        <p:spPr bwMode="auto">
          <a:xfrm>
            <a:off x="543515" y="109833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0</a:t>
            </a:r>
            <a:endParaRPr lang="en-US" altLang="en-US" sz="6600" b="1" dirty="0">
              <a:solidFill>
                <a:srgbClr val="FF0000"/>
              </a:solidFill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81"/>
          <p:cNvGrpSpPr>
            <a:grpSpLocks/>
          </p:cNvGrpSpPr>
          <p:nvPr/>
        </p:nvGrpSpPr>
        <p:grpSpPr bwMode="auto">
          <a:xfrm>
            <a:off x="376423" y="923804"/>
            <a:ext cx="1554480" cy="1389856"/>
            <a:chOff x="105" y="1842"/>
            <a:chExt cx="1392" cy="1248"/>
          </a:xfrm>
          <a:solidFill>
            <a:schemeClr val="bg1"/>
          </a:solidFill>
        </p:grpSpPr>
        <p:sp>
          <p:nvSpPr>
            <p:cNvPr id="37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38" name="Text Box 83"/>
            <p:cNvSpPr txBox="1">
              <a:spLocks noChangeArrowheads="1"/>
            </p:cNvSpPr>
            <p:nvPr/>
          </p:nvSpPr>
          <p:spPr bwMode="auto">
            <a:xfrm>
              <a:off x="105" y="2249"/>
              <a:ext cx="1392" cy="43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200" dirty="0" smtClean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  <a:endParaRPr lang="en-US" altLang="en-US" sz="2200" dirty="0">
                <a:solidFill>
                  <a:srgbClr val="CC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967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6" grpId="0"/>
      <p:bldP spid="26" grpId="0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reeform 10">
            <a:hlinkClick r:id="rId4" action="ppaction://hlinksldjump"/>
          </p:cNvPr>
          <p:cNvSpPr>
            <a:spLocks/>
          </p:cNvSpPr>
          <p:nvPr/>
        </p:nvSpPr>
        <p:spPr bwMode="auto">
          <a:xfrm>
            <a:off x="-187544" y="207281"/>
            <a:ext cx="3057294" cy="1891158"/>
          </a:xfrm>
          <a:custGeom>
            <a:avLst/>
            <a:gdLst>
              <a:gd name="T0" fmla="*/ 2147483647 w 1136"/>
              <a:gd name="T1" fmla="*/ 2147483647 h 717"/>
              <a:gd name="T2" fmla="*/ 2147483647 w 1136"/>
              <a:gd name="T3" fmla="*/ 2147483647 h 717"/>
              <a:gd name="T4" fmla="*/ 2147483647 w 1136"/>
              <a:gd name="T5" fmla="*/ 2147483647 h 717"/>
              <a:gd name="T6" fmla="*/ 2147483647 w 1136"/>
              <a:gd name="T7" fmla="*/ 2147483647 h 717"/>
              <a:gd name="T8" fmla="*/ 2147483647 w 1136"/>
              <a:gd name="T9" fmla="*/ 2147483647 h 717"/>
              <a:gd name="T10" fmla="*/ 2147483647 w 1136"/>
              <a:gd name="T11" fmla="*/ 2147483647 h 717"/>
              <a:gd name="T12" fmla="*/ 2147483647 w 1136"/>
              <a:gd name="T13" fmla="*/ 2147483647 h 717"/>
              <a:gd name="T14" fmla="*/ 2147483647 w 1136"/>
              <a:gd name="T15" fmla="*/ 2147483647 h 717"/>
              <a:gd name="T16" fmla="*/ 2147483647 w 1136"/>
              <a:gd name="T17" fmla="*/ 2147483647 h 717"/>
              <a:gd name="T18" fmla="*/ 2147483647 w 1136"/>
              <a:gd name="T19" fmla="*/ 2147483647 h 717"/>
              <a:gd name="T20" fmla="*/ 2147483647 w 1136"/>
              <a:gd name="T21" fmla="*/ 2147483647 h 717"/>
              <a:gd name="T22" fmla="*/ 2147483647 w 1136"/>
              <a:gd name="T23" fmla="*/ 2147483647 h 717"/>
              <a:gd name="T24" fmla="*/ 2147483647 w 1136"/>
              <a:gd name="T25" fmla="*/ 2147483647 h 717"/>
              <a:gd name="T26" fmla="*/ 2147483647 w 1136"/>
              <a:gd name="T27" fmla="*/ 2147483647 h 717"/>
              <a:gd name="T28" fmla="*/ 2147483647 w 1136"/>
              <a:gd name="T29" fmla="*/ 2147483647 h 717"/>
              <a:gd name="T30" fmla="*/ 2147483647 w 1136"/>
              <a:gd name="T31" fmla="*/ 2147483647 h 717"/>
              <a:gd name="T32" fmla="*/ 2147483647 w 1136"/>
              <a:gd name="T33" fmla="*/ 2147483647 h 717"/>
              <a:gd name="T34" fmla="*/ 2147483647 w 1136"/>
              <a:gd name="T35" fmla="*/ 2147483647 h 717"/>
              <a:gd name="T36" fmla="*/ 2147483647 w 1136"/>
              <a:gd name="T37" fmla="*/ 2147483647 h 717"/>
              <a:gd name="T38" fmla="*/ 2147483647 w 1136"/>
              <a:gd name="T39" fmla="*/ 2147483647 h 717"/>
              <a:gd name="T40" fmla="*/ 2147483647 w 1136"/>
              <a:gd name="T41" fmla="*/ 2147483647 h 717"/>
              <a:gd name="T42" fmla="*/ 2147483647 w 1136"/>
              <a:gd name="T43" fmla="*/ 2147483647 h 717"/>
              <a:gd name="T44" fmla="*/ 2147483647 w 1136"/>
              <a:gd name="T45" fmla="*/ 2147483647 h 717"/>
              <a:gd name="T46" fmla="*/ 2147483647 w 1136"/>
              <a:gd name="T47" fmla="*/ 2147483647 h 717"/>
              <a:gd name="T48" fmla="*/ 2147483647 w 1136"/>
              <a:gd name="T49" fmla="*/ 2147483647 h 717"/>
              <a:gd name="T50" fmla="*/ 2147483647 w 1136"/>
              <a:gd name="T51" fmla="*/ 2147483647 h 717"/>
              <a:gd name="T52" fmla="*/ 2080712714 w 1136"/>
              <a:gd name="T53" fmla="*/ 2147483647 h 717"/>
              <a:gd name="T54" fmla="*/ 1158772076 w 1136"/>
              <a:gd name="T55" fmla="*/ 2147483647 h 717"/>
              <a:gd name="T56" fmla="*/ 1607055758 w 1136"/>
              <a:gd name="T57" fmla="*/ 2147483647 h 717"/>
              <a:gd name="T58" fmla="*/ 1953838841 w 1136"/>
              <a:gd name="T59" fmla="*/ 2147483647 h 717"/>
              <a:gd name="T60" fmla="*/ 1801592089 w 1136"/>
              <a:gd name="T61" fmla="*/ 2147483647 h 717"/>
              <a:gd name="T62" fmla="*/ 1361767745 w 1136"/>
              <a:gd name="T63" fmla="*/ 2147483647 h 717"/>
              <a:gd name="T64" fmla="*/ 998065592 w 1136"/>
              <a:gd name="T65" fmla="*/ 2147483647 h 717"/>
              <a:gd name="T66" fmla="*/ 456740452 w 1136"/>
              <a:gd name="T67" fmla="*/ 2147483647 h 717"/>
              <a:gd name="T68" fmla="*/ 33832624 w 1136"/>
              <a:gd name="T69" fmla="*/ 2147483647 h 717"/>
              <a:gd name="T70" fmla="*/ 135330495 w 1136"/>
              <a:gd name="T71" fmla="*/ 2147483647 h 717"/>
              <a:gd name="T72" fmla="*/ 710488197 w 1136"/>
              <a:gd name="T73" fmla="*/ 2147483647 h 717"/>
              <a:gd name="T74" fmla="*/ 1082647121 w 1136"/>
              <a:gd name="T75" fmla="*/ 2147483647 h 717"/>
              <a:gd name="T76" fmla="*/ 854275414 w 1136"/>
              <a:gd name="T77" fmla="*/ 2147483647 h 717"/>
              <a:gd name="T78" fmla="*/ 769693688 w 1136"/>
              <a:gd name="T79" fmla="*/ 1569970569 h 717"/>
              <a:gd name="T80" fmla="*/ 1505557924 w 1136"/>
              <a:gd name="T81" fmla="*/ 1698851006 h 717"/>
              <a:gd name="T82" fmla="*/ 2147483647 w 1136"/>
              <a:gd name="T83" fmla="*/ 1757428478 h 717"/>
              <a:gd name="T84" fmla="*/ 2147483647 w 1136"/>
              <a:gd name="T85" fmla="*/ 1499675295 h 717"/>
              <a:gd name="T86" fmla="*/ 2147483647 w 1136"/>
              <a:gd name="T87" fmla="*/ 855284404 h 717"/>
              <a:gd name="T88" fmla="*/ 2147483647 w 1136"/>
              <a:gd name="T89" fmla="*/ 222607530 h 717"/>
              <a:gd name="T90" fmla="*/ 2147483647 w 1136"/>
              <a:gd name="T91" fmla="*/ 0 h 717"/>
              <a:gd name="T92" fmla="*/ 2147483647 w 1136"/>
              <a:gd name="T93" fmla="*/ 199175772 h 717"/>
              <a:gd name="T94" fmla="*/ 2147483647 w 1136"/>
              <a:gd name="T95" fmla="*/ 784985284 h 717"/>
              <a:gd name="T96" fmla="*/ 2147483647 w 1136"/>
              <a:gd name="T97" fmla="*/ 1546538811 h 717"/>
              <a:gd name="T98" fmla="*/ 2147483647 w 1136"/>
              <a:gd name="T99" fmla="*/ 1956604190 h 717"/>
              <a:gd name="T100" fmla="*/ 2147483647 w 1136"/>
              <a:gd name="T101" fmla="*/ 1944890234 h 717"/>
              <a:gd name="T102" fmla="*/ 2147483647 w 1136"/>
              <a:gd name="T103" fmla="*/ 1651983645 h 71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136"/>
              <a:gd name="T157" fmla="*/ 0 h 717"/>
              <a:gd name="T158" fmla="*/ 1136 w 1136"/>
              <a:gd name="T159" fmla="*/ 717 h 71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136" h="717">
                <a:moveTo>
                  <a:pt x="934" y="142"/>
                </a:moveTo>
                <a:lnTo>
                  <a:pt x="938" y="160"/>
                </a:lnTo>
                <a:lnTo>
                  <a:pt x="941" y="174"/>
                </a:lnTo>
                <a:lnTo>
                  <a:pt x="942" y="185"/>
                </a:lnTo>
                <a:lnTo>
                  <a:pt x="939" y="197"/>
                </a:lnTo>
                <a:lnTo>
                  <a:pt x="934" y="214"/>
                </a:lnTo>
                <a:lnTo>
                  <a:pt x="928" y="231"/>
                </a:lnTo>
                <a:lnTo>
                  <a:pt x="922" y="247"/>
                </a:lnTo>
                <a:lnTo>
                  <a:pt x="916" y="262"/>
                </a:lnTo>
                <a:lnTo>
                  <a:pt x="908" y="281"/>
                </a:lnTo>
                <a:lnTo>
                  <a:pt x="901" y="296"/>
                </a:lnTo>
                <a:lnTo>
                  <a:pt x="896" y="309"/>
                </a:lnTo>
                <a:lnTo>
                  <a:pt x="891" y="327"/>
                </a:lnTo>
                <a:lnTo>
                  <a:pt x="886" y="342"/>
                </a:lnTo>
                <a:lnTo>
                  <a:pt x="885" y="357"/>
                </a:lnTo>
                <a:lnTo>
                  <a:pt x="888" y="373"/>
                </a:lnTo>
                <a:lnTo>
                  <a:pt x="893" y="387"/>
                </a:lnTo>
                <a:lnTo>
                  <a:pt x="903" y="399"/>
                </a:lnTo>
                <a:lnTo>
                  <a:pt x="913" y="406"/>
                </a:lnTo>
                <a:lnTo>
                  <a:pt x="928" y="407"/>
                </a:lnTo>
                <a:lnTo>
                  <a:pt x="945" y="406"/>
                </a:lnTo>
                <a:lnTo>
                  <a:pt x="957" y="401"/>
                </a:lnTo>
                <a:lnTo>
                  <a:pt x="971" y="395"/>
                </a:lnTo>
                <a:lnTo>
                  <a:pt x="982" y="386"/>
                </a:lnTo>
                <a:lnTo>
                  <a:pt x="991" y="374"/>
                </a:lnTo>
                <a:lnTo>
                  <a:pt x="996" y="360"/>
                </a:lnTo>
                <a:lnTo>
                  <a:pt x="998" y="345"/>
                </a:lnTo>
                <a:lnTo>
                  <a:pt x="1005" y="331"/>
                </a:lnTo>
                <a:lnTo>
                  <a:pt x="1014" y="319"/>
                </a:lnTo>
                <a:lnTo>
                  <a:pt x="1027" y="310"/>
                </a:lnTo>
                <a:lnTo>
                  <a:pt x="1040" y="305"/>
                </a:lnTo>
                <a:lnTo>
                  <a:pt x="1054" y="303"/>
                </a:lnTo>
                <a:lnTo>
                  <a:pt x="1065" y="302"/>
                </a:lnTo>
                <a:lnTo>
                  <a:pt x="1079" y="304"/>
                </a:lnTo>
                <a:lnTo>
                  <a:pt x="1093" y="308"/>
                </a:lnTo>
                <a:lnTo>
                  <a:pt x="1106" y="313"/>
                </a:lnTo>
                <a:lnTo>
                  <a:pt x="1115" y="323"/>
                </a:lnTo>
                <a:lnTo>
                  <a:pt x="1123" y="333"/>
                </a:lnTo>
                <a:lnTo>
                  <a:pt x="1131" y="342"/>
                </a:lnTo>
                <a:lnTo>
                  <a:pt x="1135" y="355"/>
                </a:lnTo>
                <a:lnTo>
                  <a:pt x="1136" y="367"/>
                </a:lnTo>
                <a:lnTo>
                  <a:pt x="1134" y="380"/>
                </a:lnTo>
                <a:lnTo>
                  <a:pt x="1130" y="391"/>
                </a:lnTo>
                <a:lnTo>
                  <a:pt x="1127" y="400"/>
                </a:lnTo>
                <a:lnTo>
                  <a:pt x="1122" y="412"/>
                </a:lnTo>
                <a:lnTo>
                  <a:pt x="1111" y="427"/>
                </a:lnTo>
                <a:lnTo>
                  <a:pt x="1101" y="439"/>
                </a:lnTo>
                <a:lnTo>
                  <a:pt x="1089" y="451"/>
                </a:lnTo>
                <a:lnTo>
                  <a:pt x="1076" y="462"/>
                </a:lnTo>
                <a:lnTo>
                  <a:pt x="1062" y="472"/>
                </a:lnTo>
                <a:lnTo>
                  <a:pt x="1050" y="477"/>
                </a:lnTo>
                <a:lnTo>
                  <a:pt x="1037" y="480"/>
                </a:lnTo>
                <a:lnTo>
                  <a:pt x="1020" y="483"/>
                </a:lnTo>
                <a:lnTo>
                  <a:pt x="1008" y="486"/>
                </a:lnTo>
                <a:lnTo>
                  <a:pt x="993" y="491"/>
                </a:lnTo>
                <a:lnTo>
                  <a:pt x="980" y="497"/>
                </a:lnTo>
                <a:lnTo>
                  <a:pt x="968" y="504"/>
                </a:lnTo>
                <a:lnTo>
                  <a:pt x="959" y="513"/>
                </a:lnTo>
                <a:lnTo>
                  <a:pt x="949" y="521"/>
                </a:lnTo>
                <a:lnTo>
                  <a:pt x="940" y="531"/>
                </a:lnTo>
                <a:lnTo>
                  <a:pt x="931" y="544"/>
                </a:lnTo>
                <a:lnTo>
                  <a:pt x="924" y="558"/>
                </a:lnTo>
                <a:lnTo>
                  <a:pt x="919" y="573"/>
                </a:lnTo>
                <a:lnTo>
                  <a:pt x="916" y="589"/>
                </a:lnTo>
                <a:lnTo>
                  <a:pt x="916" y="603"/>
                </a:lnTo>
                <a:lnTo>
                  <a:pt x="919" y="619"/>
                </a:lnTo>
                <a:lnTo>
                  <a:pt x="922" y="633"/>
                </a:lnTo>
                <a:lnTo>
                  <a:pt x="924" y="648"/>
                </a:lnTo>
                <a:lnTo>
                  <a:pt x="917" y="645"/>
                </a:lnTo>
                <a:lnTo>
                  <a:pt x="906" y="640"/>
                </a:lnTo>
                <a:lnTo>
                  <a:pt x="895" y="636"/>
                </a:lnTo>
                <a:lnTo>
                  <a:pt x="883" y="634"/>
                </a:lnTo>
                <a:lnTo>
                  <a:pt x="870" y="632"/>
                </a:lnTo>
                <a:lnTo>
                  <a:pt x="855" y="633"/>
                </a:lnTo>
                <a:lnTo>
                  <a:pt x="838" y="636"/>
                </a:lnTo>
                <a:lnTo>
                  <a:pt x="823" y="639"/>
                </a:lnTo>
                <a:lnTo>
                  <a:pt x="803" y="644"/>
                </a:lnTo>
                <a:lnTo>
                  <a:pt x="783" y="650"/>
                </a:lnTo>
                <a:lnTo>
                  <a:pt x="764" y="656"/>
                </a:lnTo>
                <a:lnTo>
                  <a:pt x="745" y="663"/>
                </a:lnTo>
                <a:lnTo>
                  <a:pt x="729" y="670"/>
                </a:lnTo>
                <a:lnTo>
                  <a:pt x="712" y="678"/>
                </a:lnTo>
                <a:lnTo>
                  <a:pt x="693" y="685"/>
                </a:lnTo>
                <a:lnTo>
                  <a:pt x="675" y="691"/>
                </a:lnTo>
                <a:lnTo>
                  <a:pt x="652" y="699"/>
                </a:lnTo>
                <a:lnTo>
                  <a:pt x="629" y="707"/>
                </a:lnTo>
                <a:lnTo>
                  <a:pt x="612" y="712"/>
                </a:lnTo>
                <a:lnTo>
                  <a:pt x="590" y="715"/>
                </a:lnTo>
                <a:lnTo>
                  <a:pt x="571" y="717"/>
                </a:lnTo>
                <a:lnTo>
                  <a:pt x="548" y="715"/>
                </a:lnTo>
                <a:lnTo>
                  <a:pt x="531" y="712"/>
                </a:lnTo>
                <a:lnTo>
                  <a:pt x="515" y="707"/>
                </a:lnTo>
                <a:lnTo>
                  <a:pt x="504" y="700"/>
                </a:lnTo>
                <a:lnTo>
                  <a:pt x="496" y="690"/>
                </a:lnTo>
                <a:lnTo>
                  <a:pt x="491" y="676"/>
                </a:lnTo>
                <a:lnTo>
                  <a:pt x="491" y="664"/>
                </a:lnTo>
                <a:lnTo>
                  <a:pt x="495" y="653"/>
                </a:lnTo>
                <a:lnTo>
                  <a:pt x="501" y="642"/>
                </a:lnTo>
                <a:lnTo>
                  <a:pt x="510" y="631"/>
                </a:lnTo>
                <a:lnTo>
                  <a:pt x="522" y="620"/>
                </a:lnTo>
                <a:lnTo>
                  <a:pt x="537" y="609"/>
                </a:lnTo>
                <a:lnTo>
                  <a:pt x="553" y="602"/>
                </a:lnTo>
                <a:lnTo>
                  <a:pt x="572" y="596"/>
                </a:lnTo>
                <a:lnTo>
                  <a:pt x="587" y="592"/>
                </a:lnTo>
                <a:lnTo>
                  <a:pt x="602" y="587"/>
                </a:lnTo>
                <a:lnTo>
                  <a:pt x="619" y="581"/>
                </a:lnTo>
                <a:lnTo>
                  <a:pt x="635" y="573"/>
                </a:lnTo>
                <a:lnTo>
                  <a:pt x="648" y="566"/>
                </a:lnTo>
                <a:lnTo>
                  <a:pt x="657" y="558"/>
                </a:lnTo>
                <a:lnTo>
                  <a:pt x="660" y="549"/>
                </a:lnTo>
                <a:lnTo>
                  <a:pt x="658" y="539"/>
                </a:lnTo>
                <a:lnTo>
                  <a:pt x="651" y="529"/>
                </a:lnTo>
                <a:lnTo>
                  <a:pt x="640" y="521"/>
                </a:lnTo>
                <a:lnTo>
                  <a:pt x="631" y="516"/>
                </a:lnTo>
                <a:lnTo>
                  <a:pt x="621" y="513"/>
                </a:lnTo>
                <a:lnTo>
                  <a:pt x="605" y="511"/>
                </a:lnTo>
                <a:lnTo>
                  <a:pt x="586" y="511"/>
                </a:lnTo>
                <a:lnTo>
                  <a:pt x="567" y="512"/>
                </a:lnTo>
                <a:lnTo>
                  <a:pt x="549" y="514"/>
                </a:lnTo>
                <a:lnTo>
                  <a:pt x="532" y="517"/>
                </a:lnTo>
                <a:lnTo>
                  <a:pt x="517" y="521"/>
                </a:lnTo>
                <a:lnTo>
                  <a:pt x="501" y="526"/>
                </a:lnTo>
                <a:lnTo>
                  <a:pt x="482" y="533"/>
                </a:lnTo>
                <a:lnTo>
                  <a:pt x="465" y="541"/>
                </a:lnTo>
                <a:lnTo>
                  <a:pt x="450" y="548"/>
                </a:lnTo>
                <a:lnTo>
                  <a:pt x="430" y="559"/>
                </a:lnTo>
                <a:lnTo>
                  <a:pt x="411" y="571"/>
                </a:lnTo>
                <a:lnTo>
                  <a:pt x="393" y="581"/>
                </a:lnTo>
                <a:lnTo>
                  <a:pt x="376" y="592"/>
                </a:lnTo>
                <a:lnTo>
                  <a:pt x="356" y="603"/>
                </a:lnTo>
                <a:lnTo>
                  <a:pt x="337" y="612"/>
                </a:lnTo>
                <a:lnTo>
                  <a:pt x="316" y="620"/>
                </a:lnTo>
                <a:lnTo>
                  <a:pt x="294" y="627"/>
                </a:lnTo>
                <a:lnTo>
                  <a:pt x="272" y="632"/>
                </a:lnTo>
                <a:lnTo>
                  <a:pt x="246" y="636"/>
                </a:lnTo>
                <a:lnTo>
                  <a:pt x="225" y="639"/>
                </a:lnTo>
                <a:lnTo>
                  <a:pt x="195" y="642"/>
                </a:lnTo>
                <a:lnTo>
                  <a:pt x="173" y="644"/>
                </a:lnTo>
                <a:lnTo>
                  <a:pt x="151" y="643"/>
                </a:lnTo>
                <a:lnTo>
                  <a:pt x="137" y="643"/>
                </a:lnTo>
                <a:lnTo>
                  <a:pt x="142" y="632"/>
                </a:lnTo>
                <a:lnTo>
                  <a:pt x="151" y="619"/>
                </a:lnTo>
                <a:lnTo>
                  <a:pt x="163" y="607"/>
                </a:lnTo>
                <a:lnTo>
                  <a:pt x="175" y="594"/>
                </a:lnTo>
                <a:lnTo>
                  <a:pt x="190" y="578"/>
                </a:lnTo>
                <a:lnTo>
                  <a:pt x="202" y="567"/>
                </a:lnTo>
                <a:lnTo>
                  <a:pt x="212" y="555"/>
                </a:lnTo>
                <a:lnTo>
                  <a:pt x="221" y="540"/>
                </a:lnTo>
                <a:lnTo>
                  <a:pt x="227" y="525"/>
                </a:lnTo>
                <a:lnTo>
                  <a:pt x="231" y="509"/>
                </a:lnTo>
                <a:lnTo>
                  <a:pt x="234" y="494"/>
                </a:lnTo>
                <a:lnTo>
                  <a:pt x="232" y="477"/>
                </a:lnTo>
                <a:lnTo>
                  <a:pt x="228" y="466"/>
                </a:lnTo>
                <a:lnTo>
                  <a:pt x="220" y="456"/>
                </a:lnTo>
                <a:lnTo>
                  <a:pt x="213" y="450"/>
                </a:lnTo>
                <a:lnTo>
                  <a:pt x="204" y="445"/>
                </a:lnTo>
                <a:lnTo>
                  <a:pt x="194" y="443"/>
                </a:lnTo>
                <a:lnTo>
                  <a:pt x="183" y="442"/>
                </a:lnTo>
                <a:lnTo>
                  <a:pt x="172" y="445"/>
                </a:lnTo>
                <a:lnTo>
                  <a:pt x="161" y="452"/>
                </a:lnTo>
                <a:lnTo>
                  <a:pt x="152" y="461"/>
                </a:lnTo>
                <a:lnTo>
                  <a:pt x="143" y="472"/>
                </a:lnTo>
                <a:lnTo>
                  <a:pt x="135" y="484"/>
                </a:lnTo>
                <a:lnTo>
                  <a:pt x="127" y="494"/>
                </a:lnTo>
                <a:lnTo>
                  <a:pt x="118" y="504"/>
                </a:lnTo>
                <a:lnTo>
                  <a:pt x="108" y="514"/>
                </a:lnTo>
                <a:lnTo>
                  <a:pt x="95" y="521"/>
                </a:lnTo>
                <a:lnTo>
                  <a:pt x="82" y="524"/>
                </a:lnTo>
                <a:lnTo>
                  <a:pt x="68" y="526"/>
                </a:lnTo>
                <a:lnTo>
                  <a:pt x="54" y="524"/>
                </a:lnTo>
                <a:lnTo>
                  <a:pt x="40" y="520"/>
                </a:lnTo>
                <a:lnTo>
                  <a:pt x="27" y="512"/>
                </a:lnTo>
                <a:lnTo>
                  <a:pt x="17" y="504"/>
                </a:lnTo>
                <a:lnTo>
                  <a:pt x="9" y="492"/>
                </a:lnTo>
                <a:lnTo>
                  <a:pt x="4" y="478"/>
                </a:lnTo>
                <a:lnTo>
                  <a:pt x="1" y="465"/>
                </a:lnTo>
                <a:lnTo>
                  <a:pt x="0" y="451"/>
                </a:lnTo>
                <a:lnTo>
                  <a:pt x="2" y="439"/>
                </a:lnTo>
                <a:lnTo>
                  <a:pt x="7" y="428"/>
                </a:lnTo>
                <a:lnTo>
                  <a:pt x="16" y="415"/>
                </a:lnTo>
                <a:lnTo>
                  <a:pt x="28" y="404"/>
                </a:lnTo>
                <a:lnTo>
                  <a:pt x="42" y="395"/>
                </a:lnTo>
                <a:lnTo>
                  <a:pt x="54" y="389"/>
                </a:lnTo>
                <a:lnTo>
                  <a:pt x="70" y="381"/>
                </a:lnTo>
                <a:lnTo>
                  <a:pt x="84" y="373"/>
                </a:lnTo>
                <a:lnTo>
                  <a:pt x="98" y="363"/>
                </a:lnTo>
                <a:lnTo>
                  <a:pt x="111" y="351"/>
                </a:lnTo>
                <a:lnTo>
                  <a:pt x="121" y="338"/>
                </a:lnTo>
                <a:lnTo>
                  <a:pt x="126" y="321"/>
                </a:lnTo>
                <a:lnTo>
                  <a:pt x="128" y="305"/>
                </a:lnTo>
                <a:lnTo>
                  <a:pt x="127" y="290"/>
                </a:lnTo>
                <a:lnTo>
                  <a:pt x="124" y="273"/>
                </a:lnTo>
                <a:lnTo>
                  <a:pt x="118" y="256"/>
                </a:lnTo>
                <a:lnTo>
                  <a:pt x="109" y="236"/>
                </a:lnTo>
                <a:lnTo>
                  <a:pt x="101" y="218"/>
                </a:lnTo>
                <a:lnTo>
                  <a:pt x="92" y="199"/>
                </a:lnTo>
                <a:lnTo>
                  <a:pt x="88" y="178"/>
                </a:lnTo>
                <a:lnTo>
                  <a:pt x="88" y="163"/>
                </a:lnTo>
                <a:lnTo>
                  <a:pt x="90" y="146"/>
                </a:lnTo>
                <a:lnTo>
                  <a:pt x="91" y="134"/>
                </a:lnTo>
                <a:lnTo>
                  <a:pt x="103" y="136"/>
                </a:lnTo>
                <a:lnTo>
                  <a:pt x="120" y="138"/>
                </a:lnTo>
                <a:lnTo>
                  <a:pt x="138" y="140"/>
                </a:lnTo>
                <a:lnTo>
                  <a:pt x="158" y="143"/>
                </a:lnTo>
                <a:lnTo>
                  <a:pt x="178" y="145"/>
                </a:lnTo>
                <a:lnTo>
                  <a:pt x="200" y="148"/>
                </a:lnTo>
                <a:lnTo>
                  <a:pt x="223" y="150"/>
                </a:lnTo>
                <a:lnTo>
                  <a:pt x="248" y="151"/>
                </a:lnTo>
                <a:lnTo>
                  <a:pt x="297" y="151"/>
                </a:lnTo>
                <a:lnTo>
                  <a:pt x="314" y="150"/>
                </a:lnTo>
                <a:lnTo>
                  <a:pt x="331" y="149"/>
                </a:lnTo>
                <a:lnTo>
                  <a:pt x="350" y="146"/>
                </a:lnTo>
                <a:lnTo>
                  <a:pt x="366" y="141"/>
                </a:lnTo>
                <a:lnTo>
                  <a:pt x="378" y="135"/>
                </a:lnTo>
                <a:lnTo>
                  <a:pt x="388" y="128"/>
                </a:lnTo>
                <a:lnTo>
                  <a:pt x="395" y="121"/>
                </a:lnTo>
                <a:lnTo>
                  <a:pt x="398" y="113"/>
                </a:lnTo>
                <a:lnTo>
                  <a:pt x="398" y="101"/>
                </a:lnTo>
                <a:lnTo>
                  <a:pt x="395" y="87"/>
                </a:lnTo>
                <a:lnTo>
                  <a:pt x="390" y="73"/>
                </a:lnTo>
                <a:lnTo>
                  <a:pt x="385" y="60"/>
                </a:lnTo>
                <a:lnTo>
                  <a:pt x="385" y="48"/>
                </a:lnTo>
                <a:lnTo>
                  <a:pt x="391" y="37"/>
                </a:lnTo>
                <a:lnTo>
                  <a:pt x="400" y="27"/>
                </a:lnTo>
                <a:lnTo>
                  <a:pt x="413" y="19"/>
                </a:lnTo>
                <a:lnTo>
                  <a:pt x="428" y="13"/>
                </a:lnTo>
                <a:lnTo>
                  <a:pt x="445" y="8"/>
                </a:lnTo>
                <a:lnTo>
                  <a:pt x="462" y="5"/>
                </a:lnTo>
                <a:lnTo>
                  <a:pt x="483" y="2"/>
                </a:lnTo>
                <a:lnTo>
                  <a:pt x="500" y="0"/>
                </a:lnTo>
                <a:lnTo>
                  <a:pt x="519" y="0"/>
                </a:lnTo>
                <a:lnTo>
                  <a:pt x="535" y="1"/>
                </a:lnTo>
                <a:lnTo>
                  <a:pt x="552" y="5"/>
                </a:lnTo>
                <a:lnTo>
                  <a:pt x="568" y="10"/>
                </a:lnTo>
                <a:lnTo>
                  <a:pt x="583" y="17"/>
                </a:lnTo>
                <a:lnTo>
                  <a:pt x="595" y="25"/>
                </a:lnTo>
                <a:lnTo>
                  <a:pt x="606" y="35"/>
                </a:lnTo>
                <a:lnTo>
                  <a:pt x="611" y="45"/>
                </a:lnTo>
                <a:lnTo>
                  <a:pt x="613" y="55"/>
                </a:lnTo>
                <a:lnTo>
                  <a:pt x="610" y="67"/>
                </a:lnTo>
                <a:lnTo>
                  <a:pt x="605" y="77"/>
                </a:lnTo>
                <a:lnTo>
                  <a:pt x="596" y="93"/>
                </a:lnTo>
                <a:lnTo>
                  <a:pt x="590" y="106"/>
                </a:lnTo>
                <a:lnTo>
                  <a:pt x="585" y="120"/>
                </a:lnTo>
                <a:lnTo>
                  <a:pt x="585" y="132"/>
                </a:lnTo>
                <a:lnTo>
                  <a:pt x="590" y="144"/>
                </a:lnTo>
                <a:lnTo>
                  <a:pt x="600" y="153"/>
                </a:lnTo>
                <a:lnTo>
                  <a:pt x="609" y="158"/>
                </a:lnTo>
                <a:lnTo>
                  <a:pt x="623" y="163"/>
                </a:lnTo>
                <a:lnTo>
                  <a:pt x="640" y="167"/>
                </a:lnTo>
                <a:lnTo>
                  <a:pt x="656" y="169"/>
                </a:lnTo>
                <a:lnTo>
                  <a:pt x="677" y="171"/>
                </a:lnTo>
                <a:lnTo>
                  <a:pt x="700" y="171"/>
                </a:lnTo>
                <a:lnTo>
                  <a:pt x="719" y="168"/>
                </a:lnTo>
                <a:lnTo>
                  <a:pt x="747" y="166"/>
                </a:lnTo>
                <a:lnTo>
                  <a:pt x="775" y="162"/>
                </a:lnTo>
                <a:lnTo>
                  <a:pt x="799" y="158"/>
                </a:lnTo>
                <a:lnTo>
                  <a:pt x="823" y="154"/>
                </a:lnTo>
                <a:lnTo>
                  <a:pt x="851" y="148"/>
                </a:lnTo>
                <a:lnTo>
                  <a:pt x="884" y="141"/>
                </a:lnTo>
                <a:lnTo>
                  <a:pt x="931" y="132"/>
                </a:lnTo>
                <a:lnTo>
                  <a:pt x="934" y="142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57037"/>
              </p:ext>
            </p:extLst>
          </p:nvPr>
        </p:nvGraphicFramePr>
        <p:xfrm>
          <a:off x="4219575" y="4573588"/>
          <a:ext cx="42052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5" imgW="1828800" imgH="393480" progId="Equation.DSMT4">
                  <p:embed/>
                </p:oleObj>
              </mc:Choice>
              <mc:Fallback>
                <p:oleObj name="Equation" r:id="rId5" imgW="1828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4573588"/>
                        <a:ext cx="42052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4"/>
              <p:cNvSpPr txBox="1">
                <a:spLocks noChangeArrowheads="1"/>
              </p:cNvSpPr>
              <p:nvPr/>
            </p:nvSpPr>
            <p:spPr bwMode="auto">
              <a:xfrm>
                <a:off x="2476488" y="1458718"/>
                <a:ext cx="8229600" cy="1158074"/>
              </a:xfrm>
              <a:prstGeom prst="rect">
                <a:avLst/>
              </a:prstGeom>
              <a:noFill/>
              <a:ln w="9525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âu hỏi : Người ta đóng 225 lít nước khoáng vào loại cha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lít. Hỏi đóng được tất cả bao nhiêu chai ?</a:t>
                </a:r>
                <a:endParaRPr lang="vi-VN" sz="2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6488" y="1458718"/>
                <a:ext cx="8229600" cy="1158074"/>
              </a:xfrm>
              <a:prstGeom prst="rect">
                <a:avLst/>
              </a:prstGeom>
              <a:blipFill rotWithShape="1">
                <a:blip r:embed="rId7"/>
                <a:stretch>
                  <a:fillRect l="-1036" t="-3125"/>
                </a:stretch>
              </a:blipFill>
              <a:ln w="9525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115409" y="3864087"/>
            <a:ext cx="822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 chai nước khoáng đóng được là : </a:t>
            </a:r>
            <a:endParaRPr lang="vi-VN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991088" y="3097974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3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3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Left Arrow 19">
            <a:hlinkClick r:id="rId8" action="ppaction://hlinksldjump"/>
          </p:cNvPr>
          <p:cNvSpPr/>
          <p:nvPr/>
        </p:nvSpPr>
        <p:spPr>
          <a:xfrm>
            <a:off x="11313994" y="6342797"/>
            <a:ext cx="777922" cy="5117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70"/>
          <p:cNvSpPr>
            <a:spLocks noChangeArrowheads="1"/>
          </p:cNvSpPr>
          <p:nvPr/>
        </p:nvSpPr>
        <p:spPr bwMode="auto">
          <a:xfrm>
            <a:off x="578567" y="614077"/>
            <a:ext cx="1136650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28" name="Oval 71"/>
          <p:cNvSpPr>
            <a:spLocks noChangeArrowheads="1"/>
          </p:cNvSpPr>
          <p:nvPr/>
        </p:nvSpPr>
        <p:spPr bwMode="auto">
          <a:xfrm>
            <a:off x="599998" y="63471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9" name="Oval 72"/>
          <p:cNvSpPr>
            <a:spLocks noChangeArrowheads="1"/>
          </p:cNvSpPr>
          <p:nvPr/>
        </p:nvSpPr>
        <p:spPr bwMode="auto">
          <a:xfrm>
            <a:off x="599998" y="619633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0" name="Oval 73"/>
          <p:cNvSpPr>
            <a:spLocks noChangeArrowheads="1"/>
          </p:cNvSpPr>
          <p:nvPr/>
        </p:nvSpPr>
        <p:spPr bwMode="auto">
          <a:xfrm>
            <a:off x="599998" y="63471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" name="Oval 74"/>
          <p:cNvSpPr>
            <a:spLocks noChangeArrowheads="1"/>
          </p:cNvSpPr>
          <p:nvPr/>
        </p:nvSpPr>
        <p:spPr bwMode="auto">
          <a:xfrm>
            <a:off x="599998" y="63471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2" name="Oval 75"/>
          <p:cNvSpPr>
            <a:spLocks noChangeArrowheads="1"/>
          </p:cNvSpPr>
          <p:nvPr/>
        </p:nvSpPr>
        <p:spPr bwMode="auto">
          <a:xfrm>
            <a:off x="605863" y="64170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3" name="Oval 75"/>
          <p:cNvSpPr>
            <a:spLocks noChangeArrowheads="1"/>
          </p:cNvSpPr>
          <p:nvPr/>
        </p:nvSpPr>
        <p:spPr bwMode="auto">
          <a:xfrm>
            <a:off x="578567" y="543231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4" name="Oval 75"/>
          <p:cNvSpPr>
            <a:spLocks noChangeArrowheads="1"/>
          </p:cNvSpPr>
          <p:nvPr/>
        </p:nvSpPr>
        <p:spPr bwMode="auto">
          <a:xfrm>
            <a:off x="617148" y="625119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5" name="Oval 75"/>
          <p:cNvSpPr>
            <a:spLocks noChangeArrowheads="1"/>
          </p:cNvSpPr>
          <p:nvPr/>
        </p:nvSpPr>
        <p:spPr bwMode="auto">
          <a:xfrm>
            <a:off x="599998" y="6461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6" name="Oval 75"/>
          <p:cNvSpPr>
            <a:spLocks noChangeArrowheads="1"/>
          </p:cNvSpPr>
          <p:nvPr/>
        </p:nvSpPr>
        <p:spPr bwMode="auto">
          <a:xfrm>
            <a:off x="611538" y="661829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7" name="Oval 75"/>
          <p:cNvSpPr>
            <a:spLocks noChangeArrowheads="1"/>
          </p:cNvSpPr>
          <p:nvPr/>
        </p:nvSpPr>
        <p:spPr bwMode="auto">
          <a:xfrm>
            <a:off x="617148" y="632462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0</a:t>
            </a:r>
            <a:endParaRPr lang="en-US" altLang="en-US" sz="6600" b="1" dirty="0">
              <a:solidFill>
                <a:srgbClr val="FF0000"/>
              </a:solidFill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81"/>
          <p:cNvGrpSpPr>
            <a:grpSpLocks/>
          </p:cNvGrpSpPr>
          <p:nvPr/>
        </p:nvGrpSpPr>
        <p:grpSpPr bwMode="auto">
          <a:xfrm>
            <a:off x="450056" y="457932"/>
            <a:ext cx="1554480" cy="1389856"/>
            <a:chOff x="105" y="1842"/>
            <a:chExt cx="1392" cy="1248"/>
          </a:xfrm>
          <a:solidFill>
            <a:schemeClr val="bg1"/>
          </a:solidFill>
        </p:grpSpPr>
        <p:sp>
          <p:nvSpPr>
            <p:cNvPr id="39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40" name="Text Box 83"/>
            <p:cNvSpPr txBox="1">
              <a:spLocks noChangeArrowheads="1"/>
            </p:cNvSpPr>
            <p:nvPr/>
          </p:nvSpPr>
          <p:spPr bwMode="auto">
            <a:xfrm>
              <a:off x="105" y="2249"/>
              <a:ext cx="1392" cy="43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200" dirty="0" smtClean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  <a:endParaRPr lang="en-US" altLang="en-US" sz="2200" dirty="0">
                <a:solidFill>
                  <a:srgbClr val="CC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725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8" grpId="0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 phep chia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80321" y="1153237"/>
            <a:ext cx="8610342" cy="483953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49717" y="6324893"/>
            <a:ext cx="9471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Video tải trên youtube đã có chỉnh sửa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41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026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986902" y="1075640"/>
            <a:ext cx="8229600" cy="1200329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eaLnBrk="1" hangingPunct="1"/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u hỏi : Tìm x, biết</a:t>
            </a:r>
          </a:p>
          <a:p>
            <a:pPr eaLnBrk="1" hangingPunct="1"/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182157" y="2427987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3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3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824361"/>
              </p:ext>
            </p:extLst>
          </p:nvPr>
        </p:nvGraphicFramePr>
        <p:xfrm>
          <a:off x="4625738" y="2889652"/>
          <a:ext cx="11128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738" y="2889652"/>
                        <a:ext cx="111283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Arrow 10">
            <a:hlinkClick r:id="rId5" action="ppaction://hlinksldjump"/>
          </p:cNvPr>
          <p:cNvSpPr/>
          <p:nvPr/>
        </p:nvSpPr>
        <p:spPr>
          <a:xfrm>
            <a:off x="11313994" y="6342797"/>
            <a:ext cx="777922" cy="5117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62844"/>
              </p:ext>
            </p:extLst>
          </p:nvPr>
        </p:nvGraphicFramePr>
        <p:xfrm>
          <a:off x="5046245" y="3766592"/>
          <a:ext cx="114617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6" imgW="571320" imgH="1396800" progId="Equation.DSMT4">
                  <p:embed/>
                </p:oleObj>
              </mc:Choice>
              <mc:Fallback>
                <p:oleObj name="Equation" r:id="rId6" imgW="57132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245" y="3766592"/>
                        <a:ext cx="1146175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36171"/>
              </p:ext>
            </p:extLst>
          </p:nvPr>
        </p:nvGraphicFramePr>
        <p:xfrm>
          <a:off x="6334125" y="1290638"/>
          <a:ext cx="11128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1290638"/>
                        <a:ext cx="111283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4"/>
          <p:cNvSpPr>
            <a:spLocks/>
          </p:cNvSpPr>
          <p:nvPr/>
        </p:nvSpPr>
        <p:spPr bwMode="auto">
          <a:xfrm>
            <a:off x="0" y="284232"/>
            <a:ext cx="2931356" cy="1582816"/>
          </a:xfrm>
          <a:custGeom>
            <a:avLst/>
            <a:gdLst>
              <a:gd name="T0" fmla="*/ 565126 w 1189"/>
              <a:gd name="T1" fmla="*/ 0 h 527"/>
              <a:gd name="T2" fmla="*/ 541021 w 1189"/>
              <a:gd name="T3" fmla="*/ 100600 h 527"/>
              <a:gd name="T4" fmla="*/ 586552 w 1189"/>
              <a:gd name="T5" fmla="*/ 204248 h 527"/>
              <a:gd name="T6" fmla="*/ 634762 w 1189"/>
              <a:gd name="T7" fmla="*/ 292654 h 527"/>
              <a:gd name="T8" fmla="*/ 664224 w 1189"/>
              <a:gd name="T9" fmla="*/ 396303 h 527"/>
              <a:gd name="T10" fmla="*/ 656189 w 1189"/>
              <a:gd name="T11" fmla="*/ 481660 h 527"/>
              <a:gd name="T12" fmla="*/ 621371 w 1189"/>
              <a:gd name="T13" fmla="*/ 563969 h 527"/>
              <a:gd name="T14" fmla="*/ 538343 w 1189"/>
              <a:gd name="T15" fmla="*/ 609696 h 527"/>
              <a:gd name="T16" fmla="*/ 436566 w 1189"/>
              <a:gd name="T17" fmla="*/ 576163 h 527"/>
              <a:gd name="T18" fmla="*/ 340147 w 1189"/>
              <a:gd name="T19" fmla="*/ 512145 h 527"/>
              <a:gd name="T20" fmla="*/ 262476 w 1189"/>
              <a:gd name="T21" fmla="*/ 460321 h 527"/>
              <a:gd name="T22" fmla="*/ 171413 w 1189"/>
              <a:gd name="T23" fmla="*/ 454224 h 527"/>
              <a:gd name="T24" fmla="*/ 88385 w 1189"/>
              <a:gd name="T25" fmla="*/ 506048 h 527"/>
              <a:gd name="T26" fmla="*/ 18748 w 1189"/>
              <a:gd name="T27" fmla="*/ 615793 h 527"/>
              <a:gd name="T28" fmla="*/ 2678 w 1189"/>
              <a:gd name="T29" fmla="*/ 740781 h 527"/>
              <a:gd name="T30" fmla="*/ 29462 w 1189"/>
              <a:gd name="T31" fmla="*/ 862720 h 527"/>
              <a:gd name="T32" fmla="*/ 96420 w 1189"/>
              <a:gd name="T33" fmla="*/ 960272 h 527"/>
              <a:gd name="T34" fmla="*/ 211587 w 1189"/>
              <a:gd name="T35" fmla="*/ 1030387 h 527"/>
              <a:gd name="T36" fmla="*/ 377643 w 1189"/>
              <a:gd name="T37" fmla="*/ 1045629 h 527"/>
              <a:gd name="T38" fmla="*/ 511559 w 1189"/>
              <a:gd name="T39" fmla="*/ 1048678 h 527"/>
              <a:gd name="T40" fmla="*/ 583874 w 1189"/>
              <a:gd name="T41" fmla="*/ 1140132 h 527"/>
              <a:gd name="T42" fmla="*/ 573161 w 1189"/>
              <a:gd name="T43" fmla="*/ 1252926 h 527"/>
              <a:gd name="T44" fmla="*/ 516916 w 1189"/>
              <a:gd name="T45" fmla="*/ 1387059 h 527"/>
              <a:gd name="T46" fmla="*/ 498168 w 1189"/>
              <a:gd name="T47" fmla="*/ 1499853 h 527"/>
              <a:gd name="T48" fmla="*/ 645476 w 1189"/>
              <a:gd name="T49" fmla="*/ 1521192 h 527"/>
              <a:gd name="T50" fmla="*/ 819567 w 1189"/>
              <a:gd name="T51" fmla="*/ 1542532 h 527"/>
              <a:gd name="T52" fmla="*/ 1063294 w 1189"/>
              <a:gd name="T53" fmla="*/ 1542532 h 527"/>
              <a:gd name="T54" fmla="*/ 1202566 w 1189"/>
              <a:gd name="T55" fmla="*/ 1515095 h 527"/>
              <a:gd name="T56" fmla="*/ 1280238 w 1189"/>
              <a:gd name="T57" fmla="*/ 1454126 h 527"/>
              <a:gd name="T58" fmla="*/ 1280238 w 1189"/>
              <a:gd name="T59" fmla="*/ 1350477 h 527"/>
              <a:gd name="T60" fmla="*/ 1253455 w 1189"/>
              <a:gd name="T61" fmla="*/ 1231587 h 527"/>
              <a:gd name="T62" fmla="*/ 1328448 w 1189"/>
              <a:gd name="T63" fmla="*/ 1143181 h 527"/>
              <a:gd name="T64" fmla="*/ 1459686 w 1189"/>
              <a:gd name="T65" fmla="*/ 1100502 h 527"/>
              <a:gd name="T66" fmla="*/ 1612350 w 1189"/>
              <a:gd name="T67" fmla="*/ 1085259 h 527"/>
              <a:gd name="T68" fmla="*/ 1743588 w 1189"/>
              <a:gd name="T69" fmla="*/ 1115744 h 527"/>
              <a:gd name="T70" fmla="*/ 1845364 w 1189"/>
              <a:gd name="T71" fmla="*/ 1191956 h 527"/>
              <a:gd name="T72" fmla="*/ 1856077 w 1189"/>
              <a:gd name="T73" fmla="*/ 1289508 h 527"/>
              <a:gd name="T74" fmla="*/ 1802511 w 1189"/>
              <a:gd name="T75" fmla="*/ 1408398 h 527"/>
              <a:gd name="T76" fmla="*/ 1802511 w 1189"/>
              <a:gd name="T77" fmla="*/ 1524241 h 527"/>
              <a:gd name="T78" fmla="*/ 1890895 w 1189"/>
              <a:gd name="T79" fmla="*/ 1582162 h 527"/>
              <a:gd name="T80" fmla="*/ 2035525 w 1189"/>
              <a:gd name="T81" fmla="*/ 1606550 h 527"/>
              <a:gd name="T82" fmla="*/ 2223007 w 1189"/>
              <a:gd name="T83" fmla="*/ 1591308 h 527"/>
              <a:gd name="T84" fmla="*/ 2426559 w 1189"/>
              <a:gd name="T85" fmla="*/ 1554725 h 527"/>
              <a:gd name="T86" fmla="*/ 2715818 w 1189"/>
              <a:gd name="T87" fmla="*/ 1487659 h 527"/>
              <a:gd name="T88" fmla="*/ 2667608 w 1189"/>
              <a:gd name="T89" fmla="*/ 1377914 h 527"/>
              <a:gd name="T90" fmla="*/ 2635469 w 1189"/>
              <a:gd name="T91" fmla="*/ 1234635 h 527"/>
              <a:gd name="T92" fmla="*/ 2664930 w 1189"/>
              <a:gd name="T93" fmla="*/ 1076114 h 527"/>
              <a:gd name="T94" fmla="*/ 2758672 w 1189"/>
              <a:gd name="T95" fmla="*/ 932835 h 527"/>
              <a:gd name="T96" fmla="*/ 2884553 w 1189"/>
              <a:gd name="T97" fmla="*/ 853575 h 527"/>
              <a:gd name="T98" fmla="*/ 3023826 w 1189"/>
              <a:gd name="T99" fmla="*/ 783460 h 527"/>
              <a:gd name="T100" fmla="*/ 3120245 w 1189"/>
              <a:gd name="T101" fmla="*/ 707248 h 527"/>
              <a:gd name="T102" fmla="*/ 3179168 w 1189"/>
              <a:gd name="T103" fmla="*/ 591405 h 527"/>
              <a:gd name="T104" fmla="*/ 3157742 w 1189"/>
              <a:gd name="T105" fmla="*/ 448127 h 527"/>
              <a:gd name="T106" fmla="*/ 3055966 w 1189"/>
              <a:gd name="T107" fmla="*/ 368866 h 527"/>
              <a:gd name="T108" fmla="*/ 2943476 w 1189"/>
              <a:gd name="T109" fmla="*/ 411545 h 527"/>
              <a:gd name="T110" fmla="*/ 2860448 w 1189"/>
              <a:gd name="T111" fmla="*/ 515193 h 527"/>
              <a:gd name="T112" fmla="*/ 2745280 w 1189"/>
              <a:gd name="T113" fmla="*/ 545678 h 527"/>
              <a:gd name="T114" fmla="*/ 2648860 w 1189"/>
              <a:gd name="T115" fmla="*/ 481660 h 527"/>
              <a:gd name="T116" fmla="*/ 2603329 w 1189"/>
              <a:gd name="T117" fmla="*/ 365818 h 527"/>
              <a:gd name="T118" fmla="*/ 2611364 w 1189"/>
              <a:gd name="T119" fmla="*/ 225588 h 527"/>
              <a:gd name="T120" fmla="*/ 2651538 w 1189"/>
              <a:gd name="T121" fmla="*/ 79261 h 52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189"/>
              <a:gd name="T184" fmla="*/ 0 h 527"/>
              <a:gd name="T185" fmla="*/ 1189 w 1189"/>
              <a:gd name="T186" fmla="*/ 527 h 52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189" h="527">
                <a:moveTo>
                  <a:pt x="996" y="14"/>
                </a:moveTo>
                <a:lnTo>
                  <a:pt x="1006" y="0"/>
                </a:lnTo>
                <a:lnTo>
                  <a:pt x="211" y="0"/>
                </a:lnTo>
                <a:lnTo>
                  <a:pt x="205" y="8"/>
                </a:lnTo>
                <a:lnTo>
                  <a:pt x="202" y="20"/>
                </a:lnTo>
                <a:lnTo>
                  <a:pt x="202" y="33"/>
                </a:lnTo>
                <a:lnTo>
                  <a:pt x="205" y="44"/>
                </a:lnTo>
                <a:lnTo>
                  <a:pt x="212" y="56"/>
                </a:lnTo>
                <a:lnTo>
                  <a:pt x="219" y="67"/>
                </a:lnTo>
                <a:lnTo>
                  <a:pt x="225" y="76"/>
                </a:lnTo>
                <a:lnTo>
                  <a:pt x="232" y="86"/>
                </a:lnTo>
                <a:lnTo>
                  <a:pt x="237" y="96"/>
                </a:lnTo>
                <a:lnTo>
                  <a:pt x="243" y="108"/>
                </a:lnTo>
                <a:lnTo>
                  <a:pt x="246" y="119"/>
                </a:lnTo>
                <a:lnTo>
                  <a:pt x="248" y="130"/>
                </a:lnTo>
                <a:lnTo>
                  <a:pt x="248" y="140"/>
                </a:lnTo>
                <a:lnTo>
                  <a:pt x="247" y="151"/>
                </a:lnTo>
                <a:lnTo>
                  <a:pt x="245" y="158"/>
                </a:lnTo>
                <a:lnTo>
                  <a:pt x="242" y="169"/>
                </a:lnTo>
                <a:lnTo>
                  <a:pt x="238" y="178"/>
                </a:lnTo>
                <a:lnTo>
                  <a:pt x="232" y="185"/>
                </a:lnTo>
                <a:lnTo>
                  <a:pt x="225" y="192"/>
                </a:lnTo>
                <a:lnTo>
                  <a:pt x="216" y="197"/>
                </a:lnTo>
                <a:lnTo>
                  <a:pt x="201" y="200"/>
                </a:lnTo>
                <a:lnTo>
                  <a:pt x="189" y="199"/>
                </a:lnTo>
                <a:lnTo>
                  <a:pt x="177" y="195"/>
                </a:lnTo>
                <a:lnTo>
                  <a:pt x="163" y="189"/>
                </a:lnTo>
                <a:lnTo>
                  <a:pt x="148" y="182"/>
                </a:lnTo>
                <a:lnTo>
                  <a:pt x="138" y="175"/>
                </a:lnTo>
                <a:lnTo>
                  <a:pt x="127" y="168"/>
                </a:lnTo>
                <a:lnTo>
                  <a:pt x="117" y="162"/>
                </a:lnTo>
                <a:lnTo>
                  <a:pt x="108" y="156"/>
                </a:lnTo>
                <a:lnTo>
                  <a:pt x="98" y="151"/>
                </a:lnTo>
                <a:lnTo>
                  <a:pt x="87" y="148"/>
                </a:lnTo>
                <a:lnTo>
                  <a:pt x="75" y="147"/>
                </a:lnTo>
                <a:lnTo>
                  <a:pt x="64" y="149"/>
                </a:lnTo>
                <a:lnTo>
                  <a:pt x="52" y="153"/>
                </a:lnTo>
                <a:lnTo>
                  <a:pt x="43" y="159"/>
                </a:lnTo>
                <a:lnTo>
                  <a:pt x="33" y="166"/>
                </a:lnTo>
                <a:lnTo>
                  <a:pt x="23" y="176"/>
                </a:lnTo>
                <a:lnTo>
                  <a:pt x="15" y="187"/>
                </a:lnTo>
                <a:lnTo>
                  <a:pt x="7" y="202"/>
                </a:lnTo>
                <a:lnTo>
                  <a:pt x="3" y="215"/>
                </a:lnTo>
                <a:lnTo>
                  <a:pt x="0" y="228"/>
                </a:lnTo>
                <a:lnTo>
                  <a:pt x="1" y="243"/>
                </a:lnTo>
                <a:lnTo>
                  <a:pt x="2" y="256"/>
                </a:lnTo>
                <a:lnTo>
                  <a:pt x="6" y="271"/>
                </a:lnTo>
                <a:lnTo>
                  <a:pt x="11" y="283"/>
                </a:lnTo>
                <a:lnTo>
                  <a:pt x="18" y="296"/>
                </a:lnTo>
                <a:lnTo>
                  <a:pt x="26" y="306"/>
                </a:lnTo>
                <a:lnTo>
                  <a:pt x="36" y="315"/>
                </a:lnTo>
                <a:lnTo>
                  <a:pt x="47" y="324"/>
                </a:lnTo>
                <a:lnTo>
                  <a:pt x="63" y="332"/>
                </a:lnTo>
                <a:lnTo>
                  <a:pt x="79" y="338"/>
                </a:lnTo>
                <a:lnTo>
                  <a:pt x="97" y="342"/>
                </a:lnTo>
                <a:lnTo>
                  <a:pt x="117" y="344"/>
                </a:lnTo>
                <a:lnTo>
                  <a:pt x="141" y="343"/>
                </a:lnTo>
                <a:lnTo>
                  <a:pt x="158" y="342"/>
                </a:lnTo>
                <a:lnTo>
                  <a:pt x="175" y="341"/>
                </a:lnTo>
                <a:lnTo>
                  <a:pt x="191" y="344"/>
                </a:lnTo>
                <a:lnTo>
                  <a:pt x="202" y="350"/>
                </a:lnTo>
                <a:lnTo>
                  <a:pt x="212" y="361"/>
                </a:lnTo>
                <a:lnTo>
                  <a:pt x="218" y="374"/>
                </a:lnTo>
                <a:lnTo>
                  <a:pt x="219" y="387"/>
                </a:lnTo>
                <a:lnTo>
                  <a:pt x="218" y="398"/>
                </a:lnTo>
                <a:lnTo>
                  <a:pt x="214" y="411"/>
                </a:lnTo>
                <a:lnTo>
                  <a:pt x="207" y="427"/>
                </a:lnTo>
                <a:lnTo>
                  <a:pt x="201" y="440"/>
                </a:lnTo>
                <a:lnTo>
                  <a:pt x="193" y="455"/>
                </a:lnTo>
                <a:lnTo>
                  <a:pt x="185" y="470"/>
                </a:lnTo>
                <a:lnTo>
                  <a:pt x="174" y="490"/>
                </a:lnTo>
                <a:lnTo>
                  <a:pt x="186" y="492"/>
                </a:lnTo>
                <a:lnTo>
                  <a:pt x="203" y="494"/>
                </a:lnTo>
                <a:lnTo>
                  <a:pt x="221" y="496"/>
                </a:lnTo>
                <a:lnTo>
                  <a:pt x="241" y="499"/>
                </a:lnTo>
                <a:lnTo>
                  <a:pt x="261" y="501"/>
                </a:lnTo>
                <a:lnTo>
                  <a:pt x="283" y="504"/>
                </a:lnTo>
                <a:lnTo>
                  <a:pt x="306" y="506"/>
                </a:lnTo>
                <a:lnTo>
                  <a:pt x="331" y="507"/>
                </a:lnTo>
                <a:lnTo>
                  <a:pt x="380" y="507"/>
                </a:lnTo>
                <a:lnTo>
                  <a:pt x="397" y="506"/>
                </a:lnTo>
                <a:lnTo>
                  <a:pt x="414" y="505"/>
                </a:lnTo>
                <a:lnTo>
                  <a:pt x="433" y="502"/>
                </a:lnTo>
                <a:lnTo>
                  <a:pt x="449" y="497"/>
                </a:lnTo>
                <a:lnTo>
                  <a:pt x="461" y="491"/>
                </a:lnTo>
                <a:lnTo>
                  <a:pt x="471" y="484"/>
                </a:lnTo>
                <a:lnTo>
                  <a:pt x="478" y="477"/>
                </a:lnTo>
                <a:lnTo>
                  <a:pt x="481" y="469"/>
                </a:lnTo>
                <a:lnTo>
                  <a:pt x="481" y="457"/>
                </a:lnTo>
                <a:lnTo>
                  <a:pt x="478" y="443"/>
                </a:lnTo>
                <a:lnTo>
                  <a:pt x="473" y="429"/>
                </a:lnTo>
                <a:lnTo>
                  <a:pt x="468" y="416"/>
                </a:lnTo>
                <a:lnTo>
                  <a:pt x="468" y="404"/>
                </a:lnTo>
                <a:lnTo>
                  <a:pt x="474" y="393"/>
                </a:lnTo>
                <a:lnTo>
                  <a:pt x="483" y="383"/>
                </a:lnTo>
                <a:lnTo>
                  <a:pt x="496" y="375"/>
                </a:lnTo>
                <a:lnTo>
                  <a:pt x="511" y="369"/>
                </a:lnTo>
                <a:lnTo>
                  <a:pt x="528" y="364"/>
                </a:lnTo>
                <a:lnTo>
                  <a:pt x="545" y="361"/>
                </a:lnTo>
                <a:lnTo>
                  <a:pt x="566" y="358"/>
                </a:lnTo>
                <a:lnTo>
                  <a:pt x="583" y="356"/>
                </a:lnTo>
                <a:lnTo>
                  <a:pt x="602" y="356"/>
                </a:lnTo>
                <a:lnTo>
                  <a:pt x="618" y="357"/>
                </a:lnTo>
                <a:lnTo>
                  <a:pt x="635" y="361"/>
                </a:lnTo>
                <a:lnTo>
                  <a:pt x="651" y="366"/>
                </a:lnTo>
                <a:lnTo>
                  <a:pt x="666" y="373"/>
                </a:lnTo>
                <a:lnTo>
                  <a:pt x="678" y="381"/>
                </a:lnTo>
                <a:lnTo>
                  <a:pt x="689" y="391"/>
                </a:lnTo>
                <a:lnTo>
                  <a:pt x="694" y="401"/>
                </a:lnTo>
                <a:lnTo>
                  <a:pt x="696" y="411"/>
                </a:lnTo>
                <a:lnTo>
                  <a:pt x="693" y="423"/>
                </a:lnTo>
                <a:lnTo>
                  <a:pt x="688" y="433"/>
                </a:lnTo>
                <a:lnTo>
                  <a:pt x="679" y="449"/>
                </a:lnTo>
                <a:lnTo>
                  <a:pt x="673" y="462"/>
                </a:lnTo>
                <a:lnTo>
                  <a:pt x="668" y="476"/>
                </a:lnTo>
                <a:lnTo>
                  <a:pt x="668" y="488"/>
                </a:lnTo>
                <a:lnTo>
                  <a:pt x="673" y="500"/>
                </a:lnTo>
                <a:lnTo>
                  <a:pt x="683" y="509"/>
                </a:lnTo>
                <a:lnTo>
                  <a:pt x="692" y="514"/>
                </a:lnTo>
                <a:lnTo>
                  <a:pt x="706" y="519"/>
                </a:lnTo>
                <a:lnTo>
                  <a:pt x="723" y="523"/>
                </a:lnTo>
                <a:lnTo>
                  <a:pt x="739" y="525"/>
                </a:lnTo>
                <a:lnTo>
                  <a:pt x="760" y="527"/>
                </a:lnTo>
                <a:lnTo>
                  <a:pt x="783" y="527"/>
                </a:lnTo>
                <a:lnTo>
                  <a:pt x="802" y="524"/>
                </a:lnTo>
                <a:lnTo>
                  <a:pt x="830" y="522"/>
                </a:lnTo>
                <a:lnTo>
                  <a:pt x="858" y="518"/>
                </a:lnTo>
                <a:lnTo>
                  <a:pt x="882" y="514"/>
                </a:lnTo>
                <a:lnTo>
                  <a:pt x="906" y="510"/>
                </a:lnTo>
                <a:lnTo>
                  <a:pt x="934" y="504"/>
                </a:lnTo>
                <a:lnTo>
                  <a:pt x="967" y="497"/>
                </a:lnTo>
                <a:lnTo>
                  <a:pt x="1014" y="488"/>
                </a:lnTo>
                <a:lnTo>
                  <a:pt x="1008" y="477"/>
                </a:lnTo>
                <a:lnTo>
                  <a:pt x="1002" y="465"/>
                </a:lnTo>
                <a:lnTo>
                  <a:pt x="996" y="452"/>
                </a:lnTo>
                <a:lnTo>
                  <a:pt x="991" y="439"/>
                </a:lnTo>
                <a:lnTo>
                  <a:pt x="987" y="423"/>
                </a:lnTo>
                <a:lnTo>
                  <a:pt x="984" y="405"/>
                </a:lnTo>
                <a:lnTo>
                  <a:pt x="985" y="388"/>
                </a:lnTo>
                <a:lnTo>
                  <a:pt x="988" y="371"/>
                </a:lnTo>
                <a:lnTo>
                  <a:pt x="995" y="353"/>
                </a:lnTo>
                <a:lnTo>
                  <a:pt x="1005" y="335"/>
                </a:lnTo>
                <a:lnTo>
                  <a:pt x="1016" y="319"/>
                </a:lnTo>
                <a:lnTo>
                  <a:pt x="1030" y="306"/>
                </a:lnTo>
                <a:lnTo>
                  <a:pt x="1045" y="296"/>
                </a:lnTo>
                <a:lnTo>
                  <a:pt x="1061" y="288"/>
                </a:lnTo>
                <a:lnTo>
                  <a:pt x="1077" y="280"/>
                </a:lnTo>
                <a:lnTo>
                  <a:pt x="1093" y="274"/>
                </a:lnTo>
                <a:lnTo>
                  <a:pt x="1109" y="267"/>
                </a:lnTo>
                <a:lnTo>
                  <a:pt x="1129" y="257"/>
                </a:lnTo>
                <a:lnTo>
                  <a:pt x="1142" y="251"/>
                </a:lnTo>
                <a:lnTo>
                  <a:pt x="1154" y="242"/>
                </a:lnTo>
                <a:lnTo>
                  <a:pt x="1165" y="232"/>
                </a:lnTo>
                <a:lnTo>
                  <a:pt x="1175" y="221"/>
                </a:lnTo>
                <a:lnTo>
                  <a:pt x="1182" y="208"/>
                </a:lnTo>
                <a:lnTo>
                  <a:pt x="1187" y="194"/>
                </a:lnTo>
                <a:lnTo>
                  <a:pt x="1189" y="178"/>
                </a:lnTo>
                <a:lnTo>
                  <a:pt x="1186" y="163"/>
                </a:lnTo>
                <a:lnTo>
                  <a:pt x="1179" y="147"/>
                </a:lnTo>
                <a:lnTo>
                  <a:pt x="1169" y="135"/>
                </a:lnTo>
                <a:lnTo>
                  <a:pt x="1156" y="126"/>
                </a:lnTo>
                <a:lnTo>
                  <a:pt x="1141" y="121"/>
                </a:lnTo>
                <a:lnTo>
                  <a:pt x="1127" y="121"/>
                </a:lnTo>
                <a:lnTo>
                  <a:pt x="1113" y="126"/>
                </a:lnTo>
                <a:lnTo>
                  <a:pt x="1099" y="135"/>
                </a:lnTo>
                <a:lnTo>
                  <a:pt x="1089" y="146"/>
                </a:lnTo>
                <a:lnTo>
                  <a:pt x="1078" y="158"/>
                </a:lnTo>
                <a:lnTo>
                  <a:pt x="1068" y="169"/>
                </a:lnTo>
                <a:lnTo>
                  <a:pt x="1057" y="176"/>
                </a:lnTo>
                <a:lnTo>
                  <a:pt x="1043" y="179"/>
                </a:lnTo>
                <a:lnTo>
                  <a:pt x="1025" y="179"/>
                </a:lnTo>
                <a:lnTo>
                  <a:pt x="1010" y="176"/>
                </a:lnTo>
                <a:lnTo>
                  <a:pt x="999" y="167"/>
                </a:lnTo>
                <a:lnTo>
                  <a:pt x="989" y="158"/>
                </a:lnTo>
                <a:lnTo>
                  <a:pt x="981" y="147"/>
                </a:lnTo>
                <a:lnTo>
                  <a:pt x="975" y="133"/>
                </a:lnTo>
                <a:lnTo>
                  <a:pt x="972" y="120"/>
                </a:lnTo>
                <a:lnTo>
                  <a:pt x="971" y="105"/>
                </a:lnTo>
                <a:lnTo>
                  <a:pt x="972" y="89"/>
                </a:lnTo>
                <a:lnTo>
                  <a:pt x="975" y="74"/>
                </a:lnTo>
                <a:lnTo>
                  <a:pt x="980" y="54"/>
                </a:lnTo>
                <a:lnTo>
                  <a:pt x="986" y="37"/>
                </a:lnTo>
                <a:lnTo>
                  <a:pt x="990" y="26"/>
                </a:lnTo>
                <a:lnTo>
                  <a:pt x="996" y="1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" name="Oval 70"/>
          <p:cNvSpPr>
            <a:spLocks noChangeArrowheads="1"/>
          </p:cNvSpPr>
          <p:nvPr/>
        </p:nvSpPr>
        <p:spPr bwMode="auto">
          <a:xfrm>
            <a:off x="661100" y="349718"/>
            <a:ext cx="1136650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25" name="Oval 71"/>
          <p:cNvSpPr>
            <a:spLocks noChangeArrowheads="1"/>
          </p:cNvSpPr>
          <p:nvPr/>
        </p:nvSpPr>
        <p:spPr bwMode="auto">
          <a:xfrm>
            <a:off x="682531" y="370355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6" name="Oval 72"/>
          <p:cNvSpPr>
            <a:spLocks noChangeArrowheads="1"/>
          </p:cNvSpPr>
          <p:nvPr/>
        </p:nvSpPr>
        <p:spPr bwMode="auto">
          <a:xfrm>
            <a:off x="682531" y="355274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Oval 73"/>
          <p:cNvSpPr>
            <a:spLocks noChangeArrowheads="1"/>
          </p:cNvSpPr>
          <p:nvPr/>
        </p:nvSpPr>
        <p:spPr bwMode="auto">
          <a:xfrm>
            <a:off x="682531" y="370355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Oval 74"/>
          <p:cNvSpPr>
            <a:spLocks noChangeArrowheads="1"/>
          </p:cNvSpPr>
          <p:nvPr/>
        </p:nvSpPr>
        <p:spPr bwMode="auto">
          <a:xfrm>
            <a:off x="682531" y="370355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9" name="Oval 75"/>
          <p:cNvSpPr>
            <a:spLocks noChangeArrowheads="1"/>
          </p:cNvSpPr>
          <p:nvPr/>
        </p:nvSpPr>
        <p:spPr bwMode="auto">
          <a:xfrm>
            <a:off x="688396" y="37734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0" name="Oval 75"/>
          <p:cNvSpPr>
            <a:spLocks noChangeArrowheads="1"/>
          </p:cNvSpPr>
          <p:nvPr/>
        </p:nvSpPr>
        <p:spPr bwMode="auto">
          <a:xfrm>
            <a:off x="661100" y="278872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" name="Oval 75"/>
          <p:cNvSpPr>
            <a:spLocks noChangeArrowheads="1"/>
          </p:cNvSpPr>
          <p:nvPr/>
        </p:nvSpPr>
        <p:spPr bwMode="auto">
          <a:xfrm>
            <a:off x="699681" y="36076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2" name="Oval 75"/>
          <p:cNvSpPr>
            <a:spLocks noChangeArrowheads="1"/>
          </p:cNvSpPr>
          <p:nvPr/>
        </p:nvSpPr>
        <p:spPr bwMode="auto">
          <a:xfrm>
            <a:off x="682531" y="381751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3" name="Oval 75"/>
          <p:cNvSpPr>
            <a:spLocks noChangeArrowheads="1"/>
          </p:cNvSpPr>
          <p:nvPr/>
        </p:nvSpPr>
        <p:spPr bwMode="auto">
          <a:xfrm>
            <a:off x="694071" y="39747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4" name="Oval 75"/>
          <p:cNvSpPr>
            <a:spLocks noChangeArrowheads="1"/>
          </p:cNvSpPr>
          <p:nvPr/>
        </p:nvSpPr>
        <p:spPr bwMode="auto">
          <a:xfrm>
            <a:off x="699681" y="36810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0</a:t>
            </a:r>
            <a:endParaRPr lang="en-US" altLang="en-US" sz="6600" b="1" dirty="0">
              <a:solidFill>
                <a:srgbClr val="FF0000"/>
              </a:solidFill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81"/>
          <p:cNvGrpSpPr>
            <a:grpSpLocks/>
          </p:cNvGrpSpPr>
          <p:nvPr/>
        </p:nvGrpSpPr>
        <p:grpSpPr bwMode="auto">
          <a:xfrm>
            <a:off x="532589" y="193573"/>
            <a:ext cx="1554480" cy="1389856"/>
            <a:chOff x="105" y="1842"/>
            <a:chExt cx="1392" cy="1248"/>
          </a:xfrm>
          <a:solidFill>
            <a:schemeClr val="bg1"/>
          </a:solidFill>
        </p:grpSpPr>
        <p:sp>
          <p:nvSpPr>
            <p:cNvPr id="36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37" name="Text Box 83"/>
            <p:cNvSpPr txBox="1">
              <a:spLocks noChangeArrowheads="1"/>
            </p:cNvSpPr>
            <p:nvPr/>
          </p:nvSpPr>
          <p:spPr bwMode="auto">
            <a:xfrm>
              <a:off x="105" y="2249"/>
              <a:ext cx="1392" cy="43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200" dirty="0" smtClean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  <a:endParaRPr lang="en-US" altLang="en-US" sz="2200" dirty="0">
                <a:solidFill>
                  <a:srgbClr val="CC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474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2909620" y="1173033"/>
                <a:ext cx="8229600" cy="1198661"/>
              </a:xfrm>
              <a:prstGeom prst="rect">
                <a:avLst/>
              </a:prstGeom>
              <a:noFill/>
              <a:ln w="9525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âu hỏi : Tính</a:t>
                </a:r>
              </a:p>
              <a:p>
                <a:pPr algn="ctr" eaLnBrk="1" hangingPunct="1"/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7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: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  <m:f>
                          <m:fPr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7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9620" y="1173033"/>
                <a:ext cx="8229600" cy="1198661"/>
              </a:xfrm>
              <a:prstGeom prst="rect">
                <a:avLst/>
              </a:prstGeom>
              <a:blipFill rotWithShape="1">
                <a:blip r:embed="rId2"/>
                <a:stretch>
                  <a:fillRect l="-1036" t="-3015"/>
                </a:stretch>
              </a:blipFill>
              <a:ln w="9525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291339" y="2851067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1313994" y="6342797"/>
            <a:ext cx="777922" cy="5117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226636" y="3802368"/>
                <a:ext cx="5093061" cy="829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/>
                            <a:cs typeface="Arial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/>
                            <a:cs typeface="Arial" pitchFamily="34" charset="0"/>
                          </a:rPr>
                          <m:t>7</m:t>
                        </m:r>
                      </m:den>
                    </m:f>
                    <m:r>
                      <a:rPr lang="en-US" sz="3200" i="1">
                        <a:solidFill>
                          <a:prstClr val="white"/>
                        </a:solidFill>
                        <a:latin typeface="Cambria Math"/>
                        <a:cs typeface="Arial" pitchFamily="34" charset="0"/>
                      </a:rPr>
                      <m:t>:</m:t>
                    </m:r>
                    <m:d>
                      <m:dPr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prstClr val="white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white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white"/>
                                </a:solidFill>
                                <a:latin typeface="Cambria Math"/>
                                <a:cs typeface="Arial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7</m:t>
                            </m:r>
                          </m:den>
                        </m:f>
                      </m:e>
                    </m:d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7</m:t>
                        </m:r>
                      </m:den>
                    </m:f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: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8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35</m:t>
                        </m:r>
                      </m:den>
                    </m:f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7</m:t>
                        </m:r>
                      </m:den>
                    </m:f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∙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3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8</m:t>
                        </m:r>
                      </m:den>
                    </m:f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6636" y="3802368"/>
                <a:ext cx="5093061" cy="8293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31191" y="4825950"/>
                <a:ext cx="5083956" cy="991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solidFill>
                                <a:prstClr val="white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prstClr val="white"/>
                              </a:solidFill>
                              <a:latin typeface="Cambria Math"/>
                              <a:cs typeface="Arial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prstClr val="white"/>
                              </a:solidFill>
                              <a:latin typeface="Cambria Math"/>
                              <a:cs typeface="Arial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i="1">
                          <a:solidFill>
                            <a:prstClr val="white"/>
                          </a:solidFill>
                          <a:latin typeface="Cambria Math"/>
                          <a:cs typeface="Arial" pitchFamily="34" charset="0"/>
                        </a:rPr>
                        <m:t>:</m:t>
                      </m:r>
                      <m:d>
                        <m:dPr>
                          <m:ctrlPr>
                            <a:rPr lang="en-US" sz="2600" i="1">
                              <a:solidFill>
                                <a:prstClr val="white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600" i="1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600" i="1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260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sz="2600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600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6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6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6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26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6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6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</m:oMath>
                  </m:oMathPara>
                </a14:m>
                <a:endParaRPr lang="en-US" sz="2600" dirty="0">
                  <a:solidFill>
                    <a:prstClr val="white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1191" y="4825950"/>
                <a:ext cx="5083956" cy="99136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8125353" y="5061761"/>
            <a:ext cx="3706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6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6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495967" y="4853425"/>
                <a:ext cx="1223733" cy="852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26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600" dirty="0">
                  <a:solidFill>
                    <a:prstClr val="white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5967" y="4853425"/>
                <a:ext cx="1223733" cy="85222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354842" y="516769"/>
            <a:ext cx="2060812" cy="2511188"/>
            <a:chOff x="7703425" y="885813"/>
            <a:chExt cx="3523148" cy="4324907"/>
          </a:xfrm>
        </p:grpSpPr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7741587" y="885813"/>
              <a:ext cx="3484986" cy="2346560"/>
            </a:xfrm>
            <a:custGeom>
              <a:avLst/>
              <a:gdLst>
                <a:gd name="T0" fmla="*/ 93745 w 828"/>
                <a:gd name="T1" fmla="*/ 0 h 610"/>
                <a:gd name="T2" fmla="*/ 2212381 w 828"/>
                <a:gd name="T3" fmla="*/ 1514597 h 610"/>
                <a:gd name="T4" fmla="*/ 2134707 w 828"/>
                <a:gd name="T5" fmla="*/ 1465838 h 610"/>
                <a:gd name="T6" fmla="*/ 2051676 w 828"/>
                <a:gd name="T7" fmla="*/ 1429268 h 610"/>
                <a:gd name="T8" fmla="*/ 1952574 w 828"/>
                <a:gd name="T9" fmla="*/ 1407936 h 610"/>
                <a:gd name="T10" fmla="*/ 1834723 w 828"/>
                <a:gd name="T11" fmla="*/ 1395746 h 610"/>
                <a:gd name="T12" fmla="*/ 1714194 w 828"/>
                <a:gd name="T13" fmla="*/ 1392698 h 610"/>
                <a:gd name="T14" fmla="*/ 1580272 w 828"/>
                <a:gd name="T15" fmla="*/ 1398793 h 610"/>
                <a:gd name="T16" fmla="*/ 1470457 w 828"/>
                <a:gd name="T17" fmla="*/ 1410983 h 610"/>
                <a:gd name="T18" fmla="*/ 1384747 w 828"/>
                <a:gd name="T19" fmla="*/ 1435363 h 610"/>
                <a:gd name="T20" fmla="*/ 1325822 w 828"/>
                <a:gd name="T21" fmla="*/ 1468885 h 610"/>
                <a:gd name="T22" fmla="*/ 1296359 w 828"/>
                <a:gd name="T23" fmla="*/ 1514597 h 610"/>
                <a:gd name="T24" fmla="*/ 1309751 w 828"/>
                <a:gd name="T25" fmla="*/ 1569452 h 610"/>
                <a:gd name="T26" fmla="*/ 1336535 w 828"/>
                <a:gd name="T27" fmla="*/ 1618212 h 610"/>
                <a:gd name="T28" fmla="*/ 1320465 w 828"/>
                <a:gd name="T29" fmla="*/ 1685257 h 610"/>
                <a:gd name="T30" fmla="*/ 1266896 w 828"/>
                <a:gd name="T31" fmla="*/ 1746206 h 610"/>
                <a:gd name="T32" fmla="*/ 1202614 w 828"/>
                <a:gd name="T33" fmla="*/ 1791918 h 610"/>
                <a:gd name="T34" fmla="*/ 1135653 w 828"/>
                <a:gd name="T35" fmla="*/ 1825441 h 610"/>
                <a:gd name="T36" fmla="*/ 1060657 w 828"/>
                <a:gd name="T37" fmla="*/ 1846773 h 610"/>
                <a:gd name="T38" fmla="*/ 991018 w 828"/>
                <a:gd name="T39" fmla="*/ 1858963 h 610"/>
                <a:gd name="T40" fmla="*/ 910665 w 828"/>
                <a:gd name="T41" fmla="*/ 1852868 h 610"/>
                <a:gd name="T42" fmla="*/ 843705 w 828"/>
                <a:gd name="T43" fmla="*/ 1834583 h 610"/>
                <a:gd name="T44" fmla="*/ 779423 w 828"/>
                <a:gd name="T45" fmla="*/ 1801061 h 610"/>
                <a:gd name="T46" fmla="*/ 752638 w 828"/>
                <a:gd name="T47" fmla="*/ 1758396 h 610"/>
                <a:gd name="T48" fmla="*/ 752638 w 828"/>
                <a:gd name="T49" fmla="*/ 1706589 h 610"/>
                <a:gd name="T50" fmla="*/ 779423 w 828"/>
                <a:gd name="T51" fmla="*/ 1639545 h 610"/>
                <a:gd name="T52" fmla="*/ 822277 w 828"/>
                <a:gd name="T53" fmla="*/ 1578595 h 610"/>
                <a:gd name="T54" fmla="*/ 846383 w 828"/>
                <a:gd name="T55" fmla="*/ 1523740 h 610"/>
                <a:gd name="T56" fmla="*/ 846383 w 828"/>
                <a:gd name="T57" fmla="*/ 1462790 h 610"/>
                <a:gd name="T58" fmla="*/ 800850 w 828"/>
                <a:gd name="T59" fmla="*/ 1417078 h 610"/>
                <a:gd name="T60" fmla="*/ 736568 w 828"/>
                <a:gd name="T61" fmla="*/ 1398793 h 610"/>
                <a:gd name="T62" fmla="*/ 599968 w 828"/>
                <a:gd name="T63" fmla="*/ 1392698 h 610"/>
                <a:gd name="T64" fmla="*/ 471403 w 828"/>
                <a:gd name="T65" fmla="*/ 1407936 h 610"/>
                <a:gd name="T66" fmla="*/ 318733 w 828"/>
                <a:gd name="T67" fmla="*/ 1435363 h 610"/>
                <a:gd name="T68" fmla="*/ 179455 w 828"/>
                <a:gd name="T69" fmla="*/ 1462790 h 610"/>
                <a:gd name="T70" fmla="*/ 115172 w 828"/>
                <a:gd name="T71" fmla="*/ 1487170 h 610"/>
                <a:gd name="T72" fmla="*/ 83031 w 828"/>
                <a:gd name="T73" fmla="*/ 1417078 h 610"/>
                <a:gd name="T74" fmla="*/ 53569 w 828"/>
                <a:gd name="T75" fmla="*/ 1337844 h 610"/>
                <a:gd name="T76" fmla="*/ 34820 w 828"/>
                <a:gd name="T77" fmla="*/ 1234229 h 610"/>
                <a:gd name="T78" fmla="*/ 45533 w 828"/>
                <a:gd name="T79" fmla="*/ 1130615 h 610"/>
                <a:gd name="T80" fmla="*/ 91067 w 828"/>
                <a:gd name="T81" fmla="*/ 1020906 h 610"/>
                <a:gd name="T82" fmla="*/ 158027 w 828"/>
                <a:gd name="T83" fmla="*/ 932529 h 610"/>
                <a:gd name="T84" fmla="*/ 241058 w 828"/>
                <a:gd name="T85" fmla="*/ 877674 h 610"/>
                <a:gd name="T86" fmla="*/ 326768 w 828"/>
                <a:gd name="T87" fmla="*/ 835010 h 610"/>
                <a:gd name="T88" fmla="*/ 423192 w 828"/>
                <a:gd name="T89" fmla="*/ 783203 h 610"/>
                <a:gd name="T90" fmla="*/ 490152 w 828"/>
                <a:gd name="T91" fmla="*/ 737490 h 610"/>
                <a:gd name="T92" fmla="*/ 546399 w 828"/>
                <a:gd name="T93" fmla="*/ 673493 h 610"/>
                <a:gd name="T94" fmla="*/ 578540 w 828"/>
                <a:gd name="T95" fmla="*/ 591211 h 610"/>
                <a:gd name="T96" fmla="*/ 575862 w 828"/>
                <a:gd name="T97" fmla="*/ 496739 h 610"/>
                <a:gd name="T98" fmla="*/ 530329 w 828"/>
                <a:gd name="T99" fmla="*/ 411410 h 610"/>
                <a:gd name="T100" fmla="*/ 455333 w 828"/>
                <a:gd name="T101" fmla="*/ 368745 h 610"/>
                <a:gd name="T102" fmla="*/ 380337 w 828"/>
                <a:gd name="T103" fmla="*/ 383982 h 610"/>
                <a:gd name="T104" fmla="*/ 316054 w 828"/>
                <a:gd name="T105" fmla="*/ 444932 h 610"/>
                <a:gd name="T106" fmla="*/ 259807 w 828"/>
                <a:gd name="T107" fmla="*/ 515024 h 610"/>
                <a:gd name="T108" fmla="*/ 192847 w 828"/>
                <a:gd name="T109" fmla="*/ 545499 h 610"/>
                <a:gd name="T110" fmla="*/ 104459 w 828"/>
                <a:gd name="T111" fmla="*/ 536357 h 610"/>
                <a:gd name="T112" fmla="*/ 48212 w 828"/>
                <a:gd name="T113" fmla="*/ 481502 h 610"/>
                <a:gd name="T114" fmla="*/ 10714 w 828"/>
                <a:gd name="T115" fmla="*/ 405315 h 610"/>
                <a:gd name="T116" fmla="*/ 0 w 828"/>
                <a:gd name="T117" fmla="*/ 319985 h 610"/>
                <a:gd name="T118" fmla="*/ 10714 w 828"/>
                <a:gd name="T119" fmla="*/ 225514 h 610"/>
                <a:gd name="T120" fmla="*/ 40176 w 828"/>
                <a:gd name="T121" fmla="*/ 112757 h 610"/>
                <a:gd name="T122" fmla="*/ 66961 w 828"/>
                <a:gd name="T123" fmla="*/ 42665 h 61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28"/>
                <a:gd name="T187" fmla="*/ 0 h 610"/>
                <a:gd name="T188" fmla="*/ 828 w 828"/>
                <a:gd name="T189" fmla="*/ 610 h 61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28" h="610">
                  <a:moveTo>
                    <a:pt x="25" y="14"/>
                  </a:moveTo>
                  <a:lnTo>
                    <a:pt x="35" y="0"/>
                  </a:lnTo>
                  <a:lnTo>
                    <a:pt x="828" y="4"/>
                  </a:lnTo>
                  <a:lnTo>
                    <a:pt x="826" y="497"/>
                  </a:lnTo>
                  <a:lnTo>
                    <a:pt x="809" y="488"/>
                  </a:lnTo>
                  <a:lnTo>
                    <a:pt x="797" y="481"/>
                  </a:lnTo>
                  <a:lnTo>
                    <a:pt x="783" y="475"/>
                  </a:lnTo>
                  <a:lnTo>
                    <a:pt x="766" y="469"/>
                  </a:lnTo>
                  <a:lnTo>
                    <a:pt x="748" y="465"/>
                  </a:lnTo>
                  <a:lnTo>
                    <a:pt x="729" y="462"/>
                  </a:lnTo>
                  <a:lnTo>
                    <a:pt x="706" y="459"/>
                  </a:lnTo>
                  <a:lnTo>
                    <a:pt x="685" y="458"/>
                  </a:lnTo>
                  <a:lnTo>
                    <a:pt x="664" y="457"/>
                  </a:lnTo>
                  <a:lnTo>
                    <a:pt x="640" y="457"/>
                  </a:lnTo>
                  <a:lnTo>
                    <a:pt x="612" y="457"/>
                  </a:lnTo>
                  <a:lnTo>
                    <a:pt x="590" y="459"/>
                  </a:lnTo>
                  <a:lnTo>
                    <a:pt x="568" y="461"/>
                  </a:lnTo>
                  <a:lnTo>
                    <a:pt x="549" y="463"/>
                  </a:lnTo>
                  <a:lnTo>
                    <a:pt x="531" y="467"/>
                  </a:lnTo>
                  <a:lnTo>
                    <a:pt x="517" y="471"/>
                  </a:lnTo>
                  <a:lnTo>
                    <a:pt x="505" y="476"/>
                  </a:lnTo>
                  <a:lnTo>
                    <a:pt x="495" y="482"/>
                  </a:lnTo>
                  <a:lnTo>
                    <a:pt x="488" y="488"/>
                  </a:lnTo>
                  <a:lnTo>
                    <a:pt x="484" y="497"/>
                  </a:lnTo>
                  <a:lnTo>
                    <a:pt x="484" y="506"/>
                  </a:lnTo>
                  <a:lnTo>
                    <a:pt x="489" y="515"/>
                  </a:lnTo>
                  <a:lnTo>
                    <a:pt x="495" y="523"/>
                  </a:lnTo>
                  <a:lnTo>
                    <a:pt x="499" y="531"/>
                  </a:lnTo>
                  <a:lnTo>
                    <a:pt x="499" y="543"/>
                  </a:lnTo>
                  <a:lnTo>
                    <a:pt x="493" y="553"/>
                  </a:lnTo>
                  <a:lnTo>
                    <a:pt x="485" y="563"/>
                  </a:lnTo>
                  <a:lnTo>
                    <a:pt x="473" y="573"/>
                  </a:lnTo>
                  <a:lnTo>
                    <a:pt x="461" y="582"/>
                  </a:lnTo>
                  <a:lnTo>
                    <a:pt x="449" y="588"/>
                  </a:lnTo>
                  <a:lnTo>
                    <a:pt x="437" y="593"/>
                  </a:lnTo>
                  <a:lnTo>
                    <a:pt x="424" y="599"/>
                  </a:lnTo>
                  <a:lnTo>
                    <a:pt x="410" y="603"/>
                  </a:lnTo>
                  <a:lnTo>
                    <a:pt x="396" y="606"/>
                  </a:lnTo>
                  <a:lnTo>
                    <a:pt x="382" y="608"/>
                  </a:lnTo>
                  <a:lnTo>
                    <a:pt x="370" y="610"/>
                  </a:lnTo>
                  <a:lnTo>
                    <a:pt x="354" y="610"/>
                  </a:lnTo>
                  <a:lnTo>
                    <a:pt x="340" y="608"/>
                  </a:lnTo>
                  <a:lnTo>
                    <a:pt x="327" y="606"/>
                  </a:lnTo>
                  <a:lnTo>
                    <a:pt x="315" y="602"/>
                  </a:lnTo>
                  <a:lnTo>
                    <a:pt x="302" y="597"/>
                  </a:lnTo>
                  <a:lnTo>
                    <a:pt x="291" y="591"/>
                  </a:lnTo>
                  <a:lnTo>
                    <a:pt x="284" y="584"/>
                  </a:lnTo>
                  <a:lnTo>
                    <a:pt x="281" y="577"/>
                  </a:lnTo>
                  <a:lnTo>
                    <a:pt x="280" y="570"/>
                  </a:lnTo>
                  <a:lnTo>
                    <a:pt x="281" y="560"/>
                  </a:lnTo>
                  <a:lnTo>
                    <a:pt x="284" y="550"/>
                  </a:lnTo>
                  <a:lnTo>
                    <a:pt x="291" y="538"/>
                  </a:lnTo>
                  <a:lnTo>
                    <a:pt x="300" y="527"/>
                  </a:lnTo>
                  <a:lnTo>
                    <a:pt x="307" y="518"/>
                  </a:lnTo>
                  <a:lnTo>
                    <a:pt x="312" y="511"/>
                  </a:lnTo>
                  <a:lnTo>
                    <a:pt x="316" y="500"/>
                  </a:lnTo>
                  <a:lnTo>
                    <a:pt x="319" y="489"/>
                  </a:lnTo>
                  <a:lnTo>
                    <a:pt x="316" y="480"/>
                  </a:lnTo>
                  <a:lnTo>
                    <a:pt x="310" y="472"/>
                  </a:lnTo>
                  <a:lnTo>
                    <a:pt x="299" y="465"/>
                  </a:lnTo>
                  <a:lnTo>
                    <a:pt x="287" y="462"/>
                  </a:lnTo>
                  <a:lnTo>
                    <a:pt x="275" y="459"/>
                  </a:lnTo>
                  <a:lnTo>
                    <a:pt x="258" y="457"/>
                  </a:lnTo>
                  <a:lnTo>
                    <a:pt x="224" y="457"/>
                  </a:lnTo>
                  <a:lnTo>
                    <a:pt x="199" y="459"/>
                  </a:lnTo>
                  <a:lnTo>
                    <a:pt x="176" y="462"/>
                  </a:lnTo>
                  <a:lnTo>
                    <a:pt x="146" y="466"/>
                  </a:lnTo>
                  <a:lnTo>
                    <a:pt x="119" y="471"/>
                  </a:lnTo>
                  <a:lnTo>
                    <a:pt x="89" y="476"/>
                  </a:lnTo>
                  <a:lnTo>
                    <a:pt x="67" y="480"/>
                  </a:lnTo>
                  <a:lnTo>
                    <a:pt x="52" y="483"/>
                  </a:lnTo>
                  <a:lnTo>
                    <a:pt x="43" y="488"/>
                  </a:lnTo>
                  <a:lnTo>
                    <a:pt x="37" y="477"/>
                  </a:lnTo>
                  <a:lnTo>
                    <a:pt x="31" y="465"/>
                  </a:lnTo>
                  <a:lnTo>
                    <a:pt x="25" y="452"/>
                  </a:lnTo>
                  <a:lnTo>
                    <a:pt x="20" y="439"/>
                  </a:lnTo>
                  <a:lnTo>
                    <a:pt x="16" y="423"/>
                  </a:lnTo>
                  <a:lnTo>
                    <a:pt x="13" y="405"/>
                  </a:lnTo>
                  <a:lnTo>
                    <a:pt x="14" y="388"/>
                  </a:lnTo>
                  <a:lnTo>
                    <a:pt x="17" y="371"/>
                  </a:lnTo>
                  <a:lnTo>
                    <a:pt x="24" y="353"/>
                  </a:lnTo>
                  <a:lnTo>
                    <a:pt x="34" y="335"/>
                  </a:lnTo>
                  <a:lnTo>
                    <a:pt x="45" y="319"/>
                  </a:lnTo>
                  <a:lnTo>
                    <a:pt x="59" y="306"/>
                  </a:lnTo>
                  <a:lnTo>
                    <a:pt x="74" y="296"/>
                  </a:lnTo>
                  <a:lnTo>
                    <a:pt x="90" y="288"/>
                  </a:lnTo>
                  <a:lnTo>
                    <a:pt x="106" y="280"/>
                  </a:lnTo>
                  <a:lnTo>
                    <a:pt x="122" y="274"/>
                  </a:lnTo>
                  <a:lnTo>
                    <a:pt x="138" y="267"/>
                  </a:lnTo>
                  <a:lnTo>
                    <a:pt x="158" y="257"/>
                  </a:lnTo>
                  <a:lnTo>
                    <a:pt x="171" y="251"/>
                  </a:lnTo>
                  <a:lnTo>
                    <a:pt x="183" y="242"/>
                  </a:lnTo>
                  <a:lnTo>
                    <a:pt x="194" y="232"/>
                  </a:lnTo>
                  <a:lnTo>
                    <a:pt x="204" y="221"/>
                  </a:lnTo>
                  <a:lnTo>
                    <a:pt x="211" y="208"/>
                  </a:lnTo>
                  <a:lnTo>
                    <a:pt x="216" y="194"/>
                  </a:lnTo>
                  <a:lnTo>
                    <a:pt x="218" y="178"/>
                  </a:lnTo>
                  <a:lnTo>
                    <a:pt x="215" y="163"/>
                  </a:lnTo>
                  <a:lnTo>
                    <a:pt x="208" y="147"/>
                  </a:lnTo>
                  <a:lnTo>
                    <a:pt x="198" y="135"/>
                  </a:lnTo>
                  <a:lnTo>
                    <a:pt x="185" y="126"/>
                  </a:lnTo>
                  <a:lnTo>
                    <a:pt x="170" y="121"/>
                  </a:lnTo>
                  <a:lnTo>
                    <a:pt x="156" y="121"/>
                  </a:lnTo>
                  <a:lnTo>
                    <a:pt x="142" y="126"/>
                  </a:lnTo>
                  <a:lnTo>
                    <a:pt x="128" y="135"/>
                  </a:lnTo>
                  <a:lnTo>
                    <a:pt x="118" y="146"/>
                  </a:lnTo>
                  <a:lnTo>
                    <a:pt x="107" y="158"/>
                  </a:lnTo>
                  <a:lnTo>
                    <a:pt x="97" y="169"/>
                  </a:lnTo>
                  <a:lnTo>
                    <a:pt x="86" y="176"/>
                  </a:lnTo>
                  <a:lnTo>
                    <a:pt x="72" y="179"/>
                  </a:lnTo>
                  <a:lnTo>
                    <a:pt x="54" y="179"/>
                  </a:lnTo>
                  <a:lnTo>
                    <a:pt x="39" y="176"/>
                  </a:lnTo>
                  <a:lnTo>
                    <a:pt x="28" y="167"/>
                  </a:lnTo>
                  <a:lnTo>
                    <a:pt x="18" y="158"/>
                  </a:lnTo>
                  <a:lnTo>
                    <a:pt x="10" y="147"/>
                  </a:lnTo>
                  <a:lnTo>
                    <a:pt x="4" y="133"/>
                  </a:lnTo>
                  <a:lnTo>
                    <a:pt x="1" y="120"/>
                  </a:lnTo>
                  <a:lnTo>
                    <a:pt x="0" y="105"/>
                  </a:lnTo>
                  <a:lnTo>
                    <a:pt x="1" y="89"/>
                  </a:lnTo>
                  <a:lnTo>
                    <a:pt x="4" y="74"/>
                  </a:lnTo>
                  <a:lnTo>
                    <a:pt x="9" y="54"/>
                  </a:lnTo>
                  <a:lnTo>
                    <a:pt x="15" y="37"/>
                  </a:lnTo>
                  <a:lnTo>
                    <a:pt x="19" y="26"/>
                  </a:lnTo>
                  <a:lnTo>
                    <a:pt x="25" y="14"/>
                  </a:lnTo>
                  <a:close/>
                </a:path>
              </a:pathLst>
            </a:custGeom>
            <a:solidFill>
              <a:srgbClr val="FFFF00"/>
            </a:solidFill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7703425" y="2615678"/>
              <a:ext cx="3489974" cy="2595042"/>
            </a:xfrm>
            <a:custGeom>
              <a:avLst/>
              <a:gdLst>
                <a:gd name="T0" fmla="*/ 211643 w 829"/>
                <a:gd name="T1" fmla="*/ 1662341 h 674"/>
                <a:gd name="T2" fmla="*/ 364348 w 829"/>
                <a:gd name="T3" fmla="*/ 1695893 h 674"/>
                <a:gd name="T4" fmla="*/ 514373 w 829"/>
                <a:gd name="T5" fmla="*/ 1692842 h 674"/>
                <a:gd name="T6" fmla="*/ 664398 w 829"/>
                <a:gd name="T7" fmla="*/ 1628789 h 674"/>
                <a:gd name="T8" fmla="*/ 817103 w 829"/>
                <a:gd name="T9" fmla="*/ 1583036 h 674"/>
                <a:gd name="T10" fmla="*/ 945696 w 829"/>
                <a:gd name="T11" fmla="*/ 1647090 h 674"/>
                <a:gd name="T12" fmla="*/ 924264 w 829"/>
                <a:gd name="T13" fmla="*/ 1830100 h 674"/>
                <a:gd name="T14" fmla="*/ 956412 w 829"/>
                <a:gd name="T15" fmla="*/ 1991759 h 674"/>
                <a:gd name="T16" fmla="*/ 1117154 w 829"/>
                <a:gd name="T17" fmla="*/ 2046662 h 674"/>
                <a:gd name="T18" fmla="*/ 1326117 w 829"/>
                <a:gd name="T19" fmla="*/ 2040561 h 674"/>
                <a:gd name="T20" fmla="*/ 1492217 w 829"/>
                <a:gd name="T21" fmla="*/ 1961257 h 674"/>
                <a:gd name="T22" fmla="*/ 1559193 w 829"/>
                <a:gd name="T23" fmla="*/ 1790448 h 674"/>
                <a:gd name="T24" fmla="*/ 1607415 w 829"/>
                <a:gd name="T25" fmla="*/ 1628789 h 674"/>
                <a:gd name="T26" fmla="*/ 1752083 w 829"/>
                <a:gd name="T27" fmla="*/ 1543384 h 674"/>
                <a:gd name="T28" fmla="*/ 1950331 w 829"/>
                <a:gd name="T29" fmla="*/ 1525083 h 674"/>
                <a:gd name="T30" fmla="*/ 2137862 w 829"/>
                <a:gd name="T31" fmla="*/ 1543384 h 674"/>
                <a:gd name="T32" fmla="*/ 2175369 w 829"/>
                <a:gd name="T33" fmla="*/ 94555 h 674"/>
                <a:gd name="T34" fmla="*/ 2011948 w 829"/>
                <a:gd name="T35" fmla="*/ 24401 h 674"/>
                <a:gd name="T36" fmla="*/ 1786910 w 829"/>
                <a:gd name="T37" fmla="*/ 0 h 674"/>
                <a:gd name="T38" fmla="*/ 1529724 w 829"/>
                <a:gd name="T39" fmla="*/ 12201 h 674"/>
                <a:gd name="T40" fmla="*/ 1360945 w 829"/>
                <a:gd name="T41" fmla="*/ 57953 h 674"/>
                <a:gd name="T42" fmla="*/ 1304685 w 829"/>
                <a:gd name="T43" fmla="*/ 149458 h 674"/>
                <a:gd name="T44" fmla="*/ 1344871 w 829"/>
                <a:gd name="T45" fmla="*/ 262314 h 674"/>
                <a:gd name="T46" fmla="*/ 1243068 w 829"/>
                <a:gd name="T47" fmla="*/ 381271 h 674"/>
                <a:gd name="T48" fmla="*/ 1106437 w 829"/>
                <a:gd name="T49" fmla="*/ 445324 h 674"/>
                <a:gd name="T50" fmla="*/ 956412 w 829"/>
                <a:gd name="T51" fmla="*/ 466675 h 674"/>
                <a:gd name="T52" fmla="*/ 817103 w 829"/>
                <a:gd name="T53" fmla="*/ 427023 h 674"/>
                <a:gd name="T54" fmla="*/ 758164 w 829"/>
                <a:gd name="T55" fmla="*/ 344669 h 674"/>
                <a:gd name="T56" fmla="*/ 811745 w 829"/>
                <a:gd name="T57" fmla="*/ 213512 h 674"/>
                <a:gd name="T58" fmla="*/ 862646 w 829"/>
                <a:gd name="T59" fmla="*/ 97605 h 674"/>
                <a:gd name="T60" fmla="*/ 776917 w 829"/>
                <a:gd name="T61" fmla="*/ 15251 h 674"/>
                <a:gd name="T62" fmla="*/ 541163 w 829"/>
                <a:gd name="T63" fmla="*/ 6100 h 674"/>
                <a:gd name="T64" fmla="*/ 246470 w 829"/>
                <a:gd name="T65" fmla="*/ 57953 h 674"/>
                <a:gd name="T66" fmla="*/ 131272 w 829"/>
                <a:gd name="T67" fmla="*/ 122007 h 674"/>
                <a:gd name="T68" fmla="*/ 144667 w 829"/>
                <a:gd name="T69" fmla="*/ 283665 h 674"/>
                <a:gd name="T70" fmla="*/ 101803 w 829"/>
                <a:gd name="T71" fmla="*/ 430073 h 674"/>
                <a:gd name="T72" fmla="*/ 34827 w 829"/>
                <a:gd name="T73" fmla="*/ 610033 h 674"/>
                <a:gd name="T74" fmla="*/ 0 w 829"/>
                <a:gd name="T75" fmla="*/ 783893 h 674"/>
                <a:gd name="T76" fmla="*/ 58939 w 829"/>
                <a:gd name="T77" fmla="*/ 915050 h 674"/>
                <a:gd name="T78" fmla="*/ 211643 w 829"/>
                <a:gd name="T79" fmla="*/ 896749 h 674"/>
                <a:gd name="T80" fmla="*/ 297372 w 829"/>
                <a:gd name="T81" fmla="*/ 741190 h 674"/>
                <a:gd name="T82" fmla="*/ 391138 w 829"/>
                <a:gd name="T83" fmla="*/ 622234 h 674"/>
                <a:gd name="T84" fmla="*/ 530447 w 829"/>
                <a:gd name="T85" fmla="*/ 616134 h 674"/>
                <a:gd name="T86" fmla="*/ 642966 w 829"/>
                <a:gd name="T87" fmla="*/ 707638 h 674"/>
                <a:gd name="T88" fmla="*/ 653682 w 829"/>
                <a:gd name="T89" fmla="*/ 881498 h 674"/>
                <a:gd name="T90" fmla="*/ 559916 w 829"/>
                <a:gd name="T91" fmla="*/ 1043157 h 674"/>
                <a:gd name="T92" fmla="*/ 434002 w 829"/>
                <a:gd name="T93" fmla="*/ 1143812 h 674"/>
                <a:gd name="T94" fmla="*/ 289335 w 829"/>
                <a:gd name="T95" fmla="*/ 1183464 h 674"/>
                <a:gd name="T96" fmla="*/ 158062 w 829"/>
                <a:gd name="T97" fmla="*/ 1290220 h 674"/>
                <a:gd name="T98" fmla="*/ 85729 w 829"/>
                <a:gd name="T99" fmla="*/ 1442728 h 674"/>
                <a:gd name="T100" fmla="*/ 93766 w 829"/>
                <a:gd name="T101" fmla="*/ 1622689 h 67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29"/>
                <a:gd name="T154" fmla="*/ 0 h 674"/>
                <a:gd name="T155" fmla="*/ 829 w 829"/>
                <a:gd name="T156" fmla="*/ 674 h 67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29" h="674">
                  <a:moveTo>
                    <a:pt x="38" y="549"/>
                  </a:moveTo>
                  <a:lnTo>
                    <a:pt x="50" y="546"/>
                  </a:lnTo>
                  <a:lnTo>
                    <a:pt x="66" y="543"/>
                  </a:lnTo>
                  <a:lnTo>
                    <a:pt x="79" y="545"/>
                  </a:lnTo>
                  <a:lnTo>
                    <a:pt x="93" y="547"/>
                  </a:lnTo>
                  <a:lnTo>
                    <a:pt x="106" y="550"/>
                  </a:lnTo>
                  <a:lnTo>
                    <a:pt x="120" y="553"/>
                  </a:lnTo>
                  <a:lnTo>
                    <a:pt x="136" y="556"/>
                  </a:lnTo>
                  <a:lnTo>
                    <a:pt x="148" y="558"/>
                  </a:lnTo>
                  <a:lnTo>
                    <a:pt x="164" y="559"/>
                  </a:lnTo>
                  <a:lnTo>
                    <a:pt x="179" y="558"/>
                  </a:lnTo>
                  <a:lnTo>
                    <a:pt x="192" y="555"/>
                  </a:lnTo>
                  <a:lnTo>
                    <a:pt x="207" y="551"/>
                  </a:lnTo>
                  <a:lnTo>
                    <a:pt x="221" y="546"/>
                  </a:lnTo>
                  <a:lnTo>
                    <a:pt x="234" y="540"/>
                  </a:lnTo>
                  <a:lnTo>
                    <a:pt x="248" y="534"/>
                  </a:lnTo>
                  <a:lnTo>
                    <a:pt x="261" y="528"/>
                  </a:lnTo>
                  <a:lnTo>
                    <a:pt x="277" y="523"/>
                  </a:lnTo>
                  <a:lnTo>
                    <a:pt x="290" y="520"/>
                  </a:lnTo>
                  <a:lnTo>
                    <a:pt x="305" y="519"/>
                  </a:lnTo>
                  <a:lnTo>
                    <a:pt x="319" y="521"/>
                  </a:lnTo>
                  <a:lnTo>
                    <a:pt x="332" y="525"/>
                  </a:lnTo>
                  <a:lnTo>
                    <a:pt x="345" y="533"/>
                  </a:lnTo>
                  <a:lnTo>
                    <a:pt x="353" y="540"/>
                  </a:lnTo>
                  <a:lnTo>
                    <a:pt x="357" y="553"/>
                  </a:lnTo>
                  <a:lnTo>
                    <a:pt x="355" y="567"/>
                  </a:lnTo>
                  <a:lnTo>
                    <a:pt x="351" y="583"/>
                  </a:lnTo>
                  <a:lnTo>
                    <a:pt x="345" y="600"/>
                  </a:lnTo>
                  <a:lnTo>
                    <a:pt x="340" y="614"/>
                  </a:lnTo>
                  <a:lnTo>
                    <a:pt x="341" y="628"/>
                  </a:lnTo>
                  <a:lnTo>
                    <a:pt x="347" y="642"/>
                  </a:lnTo>
                  <a:lnTo>
                    <a:pt x="357" y="653"/>
                  </a:lnTo>
                  <a:lnTo>
                    <a:pt x="367" y="660"/>
                  </a:lnTo>
                  <a:lnTo>
                    <a:pt x="381" y="664"/>
                  </a:lnTo>
                  <a:lnTo>
                    <a:pt x="396" y="668"/>
                  </a:lnTo>
                  <a:lnTo>
                    <a:pt x="417" y="671"/>
                  </a:lnTo>
                  <a:lnTo>
                    <a:pt x="435" y="673"/>
                  </a:lnTo>
                  <a:lnTo>
                    <a:pt x="457" y="674"/>
                  </a:lnTo>
                  <a:lnTo>
                    <a:pt x="477" y="672"/>
                  </a:lnTo>
                  <a:lnTo>
                    <a:pt x="495" y="669"/>
                  </a:lnTo>
                  <a:lnTo>
                    <a:pt x="514" y="664"/>
                  </a:lnTo>
                  <a:lnTo>
                    <a:pt x="531" y="658"/>
                  </a:lnTo>
                  <a:lnTo>
                    <a:pt x="544" y="651"/>
                  </a:lnTo>
                  <a:lnTo>
                    <a:pt x="557" y="643"/>
                  </a:lnTo>
                  <a:lnTo>
                    <a:pt x="567" y="634"/>
                  </a:lnTo>
                  <a:lnTo>
                    <a:pt x="576" y="623"/>
                  </a:lnTo>
                  <a:lnTo>
                    <a:pt x="581" y="609"/>
                  </a:lnTo>
                  <a:lnTo>
                    <a:pt x="582" y="587"/>
                  </a:lnTo>
                  <a:lnTo>
                    <a:pt x="582" y="570"/>
                  </a:lnTo>
                  <a:lnTo>
                    <a:pt x="585" y="555"/>
                  </a:lnTo>
                  <a:lnTo>
                    <a:pt x="591" y="544"/>
                  </a:lnTo>
                  <a:lnTo>
                    <a:pt x="600" y="534"/>
                  </a:lnTo>
                  <a:lnTo>
                    <a:pt x="610" y="525"/>
                  </a:lnTo>
                  <a:lnTo>
                    <a:pt x="623" y="517"/>
                  </a:lnTo>
                  <a:lnTo>
                    <a:pt x="636" y="511"/>
                  </a:lnTo>
                  <a:lnTo>
                    <a:pt x="654" y="506"/>
                  </a:lnTo>
                  <a:lnTo>
                    <a:pt x="671" y="504"/>
                  </a:lnTo>
                  <a:lnTo>
                    <a:pt x="689" y="502"/>
                  </a:lnTo>
                  <a:lnTo>
                    <a:pt x="708" y="501"/>
                  </a:lnTo>
                  <a:lnTo>
                    <a:pt x="728" y="500"/>
                  </a:lnTo>
                  <a:lnTo>
                    <a:pt x="750" y="501"/>
                  </a:lnTo>
                  <a:lnTo>
                    <a:pt x="767" y="502"/>
                  </a:lnTo>
                  <a:lnTo>
                    <a:pt x="782" y="504"/>
                  </a:lnTo>
                  <a:lnTo>
                    <a:pt x="798" y="506"/>
                  </a:lnTo>
                  <a:lnTo>
                    <a:pt x="813" y="508"/>
                  </a:lnTo>
                  <a:lnTo>
                    <a:pt x="829" y="509"/>
                  </a:lnTo>
                  <a:lnTo>
                    <a:pt x="829" y="40"/>
                  </a:lnTo>
                  <a:lnTo>
                    <a:pt x="812" y="31"/>
                  </a:lnTo>
                  <a:lnTo>
                    <a:pt x="800" y="24"/>
                  </a:lnTo>
                  <a:lnTo>
                    <a:pt x="786" y="18"/>
                  </a:lnTo>
                  <a:lnTo>
                    <a:pt x="769" y="12"/>
                  </a:lnTo>
                  <a:lnTo>
                    <a:pt x="751" y="8"/>
                  </a:lnTo>
                  <a:lnTo>
                    <a:pt x="732" y="5"/>
                  </a:lnTo>
                  <a:lnTo>
                    <a:pt x="709" y="2"/>
                  </a:lnTo>
                  <a:lnTo>
                    <a:pt x="688" y="1"/>
                  </a:lnTo>
                  <a:lnTo>
                    <a:pt x="667" y="0"/>
                  </a:lnTo>
                  <a:lnTo>
                    <a:pt x="643" y="0"/>
                  </a:lnTo>
                  <a:lnTo>
                    <a:pt x="615" y="0"/>
                  </a:lnTo>
                  <a:lnTo>
                    <a:pt x="593" y="2"/>
                  </a:lnTo>
                  <a:lnTo>
                    <a:pt x="571" y="4"/>
                  </a:lnTo>
                  <a:lnTo>
                    <a:pt x="552" y="6"/>
                  </a:lnTo>
                  <a:lnTo>
                    <a:pt x="534" y="10"/>
                  </a:lnTo>
                  <a:lnTo>
                    <a:pt x="520" y="14"/>
                  </a:lnTo>
                  <a:lnTo>
                    <a:pt x="508" y="19"/>
                  </a:lnTo>
                  <a:lnTo>
                    <a:pt x="498" y="25"/>
                  </a:lnTo>
                  <a:lnTo>
                    <a:pt x="491" y="31"/>
                  </a:lnTo>
                  <a:lnTo>
                    <a:pt x="487" y="40"/>
                  </a:lnTo>
                  <a:lnTo>
                    <a:pt x="487" y="49"/>
                  </a:lnTo>
                  <a:lnTo>
                    <a:pt x="492" y="58"/>
                  </a:lnTo>
                  <a:lnTo>
                    <a:pt x="498" y="66"/>
                  </a:lnTo>
                  <a:lnTo>
                    <a:pt x="502" y="74"/>
                  </a:lnTo>
                  <a:lnTo>
                    <a:pt x="502" y="86"/>
                  </a:lnTo>
                  <a:lnTo>
                    <a:pt x="496" y="96"/>
                  </a:lnTo>
                  <a:lnTo>
                    <a:pt x="488" y="106"/>
                  </a:lnTo>
                  <a:lnTo>
                    <a:pt x="476" y="116"/>
                  </a:lnTo>
                  <a:lnTo>
                    <a:pt x="464" y="125"/>
                  </a:lnTo>
                  <a:lnTo>
                    <a:pt x="452" y="131"/>
                  </a:lnTo>
                  <a:lnTo>
                    <a:pt x="440" y="136"/>
                  </a:lnTo>
                  <a:lnTo>
                    <a:pt x="427" y="142"/>
                  </a:lnTo>
                  <a:lnTo>
                    <a:pt x="413" y="146"/>
                  </a:lnTo>
                  <a:lnTo>
                    <a:pt x="399" y="149"/>
                  </a:lnTo>
                  <a:lnTo>
                    <a:pt x="385" y="151"/>
                  </a:lnTo>
                  <a:lnTo>
                    <a:pt x="373" y="153"/>
                  </a:lnTo>
                  <a:lnTo>
                    <a:pt x="357" y="153"/>
                  </a:lnTo>
                  <a:lnTo>
                    <a:pt x="343" y="151"/>
                  </a:lnTo>
                  <a:lnTo>
                    <a:pt x="330" y="149"/>
                  </a:lnTo>
                  <a:lnTo>
                    <a:pt x="318" y="145"/>
                  </a:lnTo>
                  <a:lnTo>
                    <a:pt x="305" y="140"/>
                  </a:lnTo>
                  <a:lnTo>
                    <a:pt x="294" y="134"/>
                  </a:lnTo>
                  <a:lnTo>
                    <a:pt x="287" y="127"/>
                  </a:lnTo>
                  <a:lnTo>
                    <a:pt x="284" y="120"/>
                  </a:lnTo>
                  <a:lnTo>
                    <a:pt x="283" y="113"/>
                  </a:lnTo>
                  <a:lnTo>
                    <a:pt x="284" y="103"/>
                  </a:lnTo>
                  <a:lnTo>
                    <a:pt x="287" y="93"/>
                  </a:lnTo>
                  <a:lnTo>
                    <a:pt x="294" y="81"/>
                  </a:lnTo>
                  <a:lnTo>
                    <a:pt x="303" y="70"/>
                  </a:lnTo>
                  <a:lnTo>
                    <a:pt x="310" y="61"/>
                  </a:lnTo>
                  <a:lnTo>
                    <a:pt x="315" y="54"/>
                  </a:lnTo>
                  <a:lnTo>
                    <a:pt x="319" y="43"/>
                  </a:lnTo>
                  <a:lnTo>
                    <a:pt x="322" y="32"/>
                  </a:lnTo>
                  <a:lnTo>
                    <a:pt x="319" y="23"/>
                  </a:lnTo>
                  <a:lnTo>
                    <a:pt x="313" y="15"/>
                  </a:lnTo>
                  <a:lnTo>
                    <a:pt x="302" y="8"/>
                  </a:lnTo>
                  <a:lnTo>
                    <a:pt x="290" y="5"/>
                  </a:lnTo>
                  <a:lnTo>
                    <a:pt x="278" y="2"/>
                  </a:lnTo>
                  <a:lnTo>
                    <a:pt x="261" y="0"/>
                  </a:lnTo>
                  <a:lnTo>
                    <a:pt x="227" y="0"/>
                  </a:lnTo>
                  <a:lnTo>
                    <a:pt x="202" y="2"/>
                  </a:lnTo>
                  <a:lnTo>
                    <a:pt x="179" y="5"/>
                  </a:lnTo>
                  <a:lnTo>
                    <a:pt x="149" y="9"/>
                  </a:lnTo>
                  <a:lnTo>
                    <a:pt x="122" y="14"/>
                  </a:lnTo>
                  <a:lnTo>
                    <a:pt x="92" y="19"/>
                  </a:lnTo>
                  <a:lnTo>
                    <a:pt x="72" y="23"/>
                  </a:lnTo>
                  <a:lnTo>
                    <a:pt x="55" y="27"/>
                  </a:lnTo>
                  <a:lnTo>
                    <a:pt x="46" y="31"/>
                  </a:lnTo>
                  <a:lnTo>
                    <a:pt x="49" y="40"/>
                  </a:lnTo>
                  <a:lnTo>
                    <a:pt x="53" y="55"/>
                  </a:lnTo>
                  <a:lnTo>
                    <a:pt x="55" y="69"/>
                  </a:lnTo>
                  <a:lnTo>
                    <a:pt x="56" y="80"/>
                  </a:lnTo>
                  <a:lnTo>
                    <a:pt x="54" y="93"/>
                  </a:lnTo>
                  <a:lnTo>
                    <a:pt x="51" y="104"/>
                  </a:lnTo>
                  <a:lnTo>
                    <a:pt x="47" y="116"/>
                  </a:lnTo>
                  <a:lnTo>
                    <a:pt x="43" y="126"/>
                  </a:lnTo>
                  <a:lnTo>
                    <a:pt x="38" y="141"/>
                  </a:lnTo>
                  <a:lnTo>
                    <a:pt x="32" y="156"/>
                  </a:lnTo>
                  <a:lnTo>
                    <a:pt x="26" y="171"/>
                  </a:lnTo>
                  <a:lnTo>
                    <a:pt x="18" y="186"/>
                  </a:lnTo>
                  <a:lnTo>
                    <a:pt x="13" y="200"/>
                  </a:lnTo>
                  <a:lnTo>
                    <a:pt x="9" y="212"/>
                  </a:lnTo>
                  <a:lnTo>
                    <a:pt x="5" y="225"/>
                  </a:lnTo>
                  <a:lnTo>
                    <a:pt x="1" y="242"/>
                  </a:lnTo>
                  <a:lnTo>
                    <a:pt x="0" y="257"/>
                  </a:lnTo>
                  <a:lnTo>
                    <a:pt x="2" y="270"/>
                  </a:lnTo>
                  <a:lnTo>
                    <a:pt x="6" y="283"/>
                  </a:lnTo>
                  <a:lnTo>
                    <a:pt x="13" y="292"/>
                  </a:lnTo>
                  <a:lnTo>
                    <a:pt x="22" y="300"/>
                  </a:lnTo>
                  <a:lnTo>
                    <a:pt x="34" y="304"/>
                  </a:lnTo>
                  <a:lnTo>
                    <a:pt x="47" y="304"/>
                  </a:lnTo>
                  <a:lnTo>
                    <a:pt x="64" y="301"/>
                  </a:lnTo>
                  <a:lnTo>
                    <a:pt x="79" y="294"/>
                  </a:lnTo>
                  <a:lnTo>
                    <a:pt x="92" y="286"/>
                  </a:lnTo>
                  <a:lnTo>
                    <a:pt x="102" y="273"/>
                  </a:lnTo>
                  <a:lnTo>
                    <a:pt x="109" y="258"/>
                  </a:lnTo>
                  <a:lnTo>
                    <a:pt x="111" y="243"/>
                  </a:lnTo>
                  <a:lnTo>
                    <a:pt x="116" y="231"/>
                  </a:lnTo>
                  <a:lnTo>
                    <a:pt x="124" y="220"/>
                  </a:lnTo>
                  <a:lnTo>
                    <a:pt x="134" y="211"/>
                  </a:lnTo>
                  <a:lnTo>
                    <a:pt x="146" y="204"/>
                  </a:lnTo>
                  <a:lnTo>
                    <a:pt x="159" y="201"/>
                  </a:lnTo>
                  <a:lnTo>
                    <a:pt x="170" y="200"/>
                  </a:lnTo>
                  <a:lnTo>
                    <a:pt x="183" y="200"/>
                  </a:lnTo>
                  <a:lnTo>
                    <a:pt x="198" y="202"/>
                  </a:lnTo>
                  <a:lnTo>
                    <a:pt x="210" y="206"/>
                  </a:lnTo>
                  <a:lnTo>
                    <a:pt x="221" y="212"/>
                  </a:lnTo>
                  <a:lnTo>
                    <a:pt x="232" y="222"/>
                  </a:lnTo>
                  <a:lnTo>
                    <a:pt x="240" y="232"/>
                  </a:lnTo>
                  <a:lnTo>
                    <a:pt x="247" y="247"/>
                  </a:lnTo>
                  <a:lnTo>
                    <a:pt x="249" y="261"/>
                  </a:lnTo>
                  <a:lnTo>
                    <a:pt x="248" y="274"/>
                  </a:lnTo>
                  <a:lnTo>
                    <a:pt x="244" y="289"/>
                  </a:lnTo>
                  <a:lnTo>
                    <a:pt x="238" y="304"/>
                  </a:lnTo>
                  <a:lnTo>
                    <a:pt x="230" y="317"/>
                  </a:lnTo>
                  <a:lnTo>
                    <a:pt x="219" y="331"/>
                  </a:lnTo>
                  <a:lnTo>
                    <a:pt x="209" y="342"/>
                  </a:lnTo>
                  <a:lnTo>
                    <a:pt x="196" y="354"/>
                  </a:lnTo>
                  <a:lnTo>
                    <a:pt x="185" y="363"/>
                  </a:lnTo>
                  <a:lnTo>
                    <a:pt x="173" y="371"/>
                  </a:lnTo>
                  <a:lnTo>
                    <a:pt x="162" y="375"/>
                  </a:lnTo>
                  <a:lnTo>
                    <a:pt x="146" y="379"/>
                  </a:lnTo>
                  <a:lnTo>
                    <a:pt x="134" y="381"/>
                  </a:lnTo>
                  <a:lnTo>
                    <a:pt x="120" y="384"/>
                  </a:lnTo>
                  <a:lnTo>
                    <a:pt x="108" y="388"/>
                  </a:lnTo>
                  <a:lnTo>
                    <a:pt x="93" y="395"/>
                  </a:lnTo>
                  <a:lnTo>
                    <a:pt x="80" y="403"/>
                  </a:lnTo>
                  <a:lnTo>
                    <a:pt x="70" y="412"/>
                  </a:lnTo>
                  <a:lnTo>
                    <a:pt x="59" y="423"/>
                  </a:lnTo>
                  <a:lnTo>
                    <a:pt x="51" y="433"/>
                  </a:lnTo>
                  <a:lnTo>
                    <a:pt x="42" y="447"/>
                  </a:lnTo>
                  <a:lnTo>
                    <a:pt x="37" y="459"/>
                  </a:lnTo>
                  <a:lnTo>
                    <a:pt x="32" y="473"/>
                  </a:lnTo>
                  <a:lnTo>
                    <a:pt x="30" y="487"/>
                  </a:lnTo>
                  <a:lnTo>
                    <a:pt x="30" y="499"/>
                  </a:lnTo>
                  <a:lnTo>
                    <a:pt x="32" y="514"/>
                  </a:lnTo>
                  <a:lnTo>
                    <a:pt x="35" y="532"/>
                  </a:lnTo>
                  <a:lnTo>
                    <a:pt x="38" y="549"/>
                  </a:lnTo>
                  <a:close/>
                </a:path>
              </a:pathLst>
            </a:custGeom>
            <a:solidFill>
              <a:srgbClr val="FFFF00"/>
            </a:solidFill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396409" y="3986200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h 1 :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375545" y="5092539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h 2 :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Oval 70"/>
          <p:cNvSpPr>
            <a:spLocks noChangeArrowheads="1"/>
          </p:cNvSpPr>
          <p:nvPr/>
        </p:nvSpPr>
        <p:spPr bwMode="auto">
          <a:xfrm>
            <a:off x="828084" y="1081285"/>
            <a:ext cx="1136650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28" name="Oval 71"/>
          <p:cNvSpPr>
            <a:spLocks noChangeArrowheads="1"/>
          </p:cNvSpPr>
          <p:nvPr/>
        </p:nvSpPr>
        <p:spPr bwMode="auto">
          <a:xfrm>
            <a:off x="849515" y="1101922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9" name="Oval 72"/>
          <p:cNvSpPr>
            <a:spLocks noChangeArrowheads="1"/>
          </p:cNvSpPr>
          <p:nvPr/>
        </p:nvSpPr>
        <p:spPr bwMode="auto">
          <a:xfrm>
            <a:off x="849515" y="1086841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0" name="Oval 73"/>
          <p:cNvSpPr>
            <a:spLocks noChangeArrowheads="1"/>
          </p:cNvSpPr>
          <p:nvPr/>
        </p:nvSpPr>
        <p:spPr bwMode="auto">
          <a:xfrm>
            <a:off x="849515" y="1101922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" name="Oval 74"/>
          <p:cNvSpPr>
            <a:spLocks noChangeArrowheads="1"/>
          </p:cNvSpPr>
          <p:nvPr/>
        </p:nvSpPr>
        <p:spPr bwMode="auto">
          <a:xfrm>
            <a:off x="849515" y="1101922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2" name="Oval 75"/>
          <p:cNvSpPr>
            <a:spLocks noChangeArrowheads="1"/>
          </p:cNvSpPr>
          <p:nvPr/>
        </p:nvSpPr>
        <p:spPr bwMode="auto">
          <a:xfrm>
            <a:off x="855380" y="1108911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3" name="Oval 75"/>
          <p:cNvSpPr>
            <a:spLocks noChangeArrowheads="1"/>
          </p:cNvSpPr>
          <p:nvPr/>
        </p:nvSpPr>
        <p:spPr bwMode="auto">
          <a:xfrm>
            <a:off x="828084" y="1010439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4" name="Oval 75"/>
          <p:cNvSpPr>
            <a:spLocks noChangeArrowheads="1"/>
          </p:cNvSpPr>
          <p:nvPr/>
        </p:nvSpPr>
        <p:spPr bwMode="auto">
          <a:xfrm>
            <a:off x="866665" y="1092327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5" name="Oval 75"/>
          <p:cNvSpPr>
            <a:spLocks noChangeArrowheads="1"/>
          </p:cNvSpPr>
          <p:nvPr/>
        </p:nvSpPr>
        <p:spPr bwMode="auto">
          <a:xfrm>
            <a:off x="849515" y="1113318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6" name="Oval 75"/>
          <p:cNvSpPr>
            <a:spLocks noChangeArrowheads="1"/>
          </p:cNvSpPr>
          <p:nvPr/>
        </p:nvSpPr>
        <p:spPr bwMode="auto">
          <a:xfrm>
            <a:off x="861055" y="1129037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7" name="Oval 75"/>
          <p:cNvSpPr>
            <a:spLocks noChangeArrowheads="1"/>
          </p:cNvSpPr>
          <p:nvPr/>
        </p:nvSpPr>
        <p:spPr bwMode="auto">
          <a:xfrm>
            <a:off x="866665" y="109967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0</a:t>
            </a:r>
            <a:endParaRPr lang="en-US" altLang="en-US" sz="6600" b="1" dirty="0">
              <a:solidFill>
                <a:srgbClr val="FF0000"/>
              </a:solidFill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81"/>
          <p:cNvGrpSpPr>
            <a:grpSpLocks/>
          </p:cNvGrpSpPr>
          <p:nvPr/>
        </p:nvGrpSpPr>
        <p:grpSpPr bwMode="auto">
          <a:xfrm>
            <a:off x="699573" y="925140"/>
            <a:ext cx="1554480" cy="1389856"/>
            <a:chOff x="105" y="1842"/>
            <a:chExt cx="1392" cy="1248"/>
          </a:xfrm>
          <a:solidFill>
            <a:schemeClr val="bg1"/>
          </a:solidFill>
        </p:grpSpPr>
        <p:sp>
          <p:nvSpPr>
            <p:cNvPr id="39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40" name="Text Box 83"/>
            <p:cNvSpPr txBox="1">
              <a:spLocks noChangeArrowheads="1"/>
            </p:cNvSpPr>
            <p:nvPr/>
          </p:nvSpPr>
          <p:spPr bwMode="auto">
            <a:xfrm>
              <a:off x="105" y="2249"/>
              <a:ext cx="1392" cy="43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200" dirty="0" smtClean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  <a:endParaRPr lang="en-US" altLang="en-US" sz="2200" dirty="0">
                <a:solidFill>
                  <a:srgbClr val="CC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4873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7" grpId="0"/>
      <p:bldP spid="10" grpId="0"/>
      <p:bldP spid="12" grpId="0"/>
      <p:bldP spid="16" grpId="0"/>
      <p:bldP spid="17" grpId="0"/>
      <p:bldP spid="28" grpId="0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606" y="980078"/>
            <a:ext cx="7376164" cy="46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videoplayback (online-video-cutter.com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415148" y="1119116"/>
            <a:ext cx="6769289" cy="39442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52520" y="6256653"/>
            <a:ext cx="9471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ài hát </a:t>
            </a:r>
            <a:r>
              <a:rPr lang="en-US" dirty="0" smtClean="0"/>
              <a:t>“</a:t>
            </a:r>
            <a:r>
              <a:rPr lang="en-US" dirty="0" smtClean="0"/>
              <a:t>Điều nhỏ bé nhưng vĩ đại” của nhạc sĩ Nguyễn Hồng Thuận do ca sĩ Kiều Oanh thể hiệ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48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6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792876" y="2137955"/>
            <a:ext cx="957570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àm 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 : 89; 90 b,d; 92; 93 (SGK tr43 - 44)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uyến khích tự làm bài : 85; 87 (SGK tr43)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ẩn bị bài tiết sau : Hỗn số. 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ố thập phân. Phần trăm.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158818" y="1296761"/>
            <a:ext cx="6985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/>
            <a:r>
              <a:rPr lang="en-US" altLang="vi-VN" sz="3600" b="1" dirty="0">
                <a:solidFill>
                  <a:srgbClr val="FFFF00"/>
                </a:solidFill>
                <a:latin typeface="Arial" charset="0"/>
              </a:rPr>
              <a:t>HƯỚNG DẪN </a:t>
            </a:r>
            <a:r>
              <a:rPr lang="en-US" altLang="vi-VN" sz="3600" b="1" dirty="0" smtClean="0">
                <a:solidFill>
                  <a:srgbClr val="FFFF00"/>
                </a:solidFill>
                <a:latin typeface="Arial" charset="0"/>
              </a:rPr>
              <a:t>ÔN TẬP Ở NHÀ</a:t>
            </a:r>
            <a:endParaRPr lang="vi-VN" altLang="vi-VN" sz="36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331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6" y="426044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89105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20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6</a:t>
            </a:r>
          </a:p>
        </p:txBody>
      </p:sp>
    </p:spTree>
    <p:extLst>
      <p:ext uri="{BB962C8B-B14F-4D97-AF65-F5344CB8AC3E}">
        <p14:creationId xmlns:p14="http://schemas.microsoft.com/office/powerpoint/2010/main" val="244272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7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5535" y="873454"/>
            <a:ext cx="3562360" cy="2349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286" y="3029800"/>
            <a:ext cx="3831609" cy="3412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696" y="873454"/>
            <a:ext cx="4016839" cy="2326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621" y="873452"/>
            <a:ext cx="3648075" cy="5581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696" y="3029800"/>
            <a:ext cx="4016839" cy="342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5535" y="3664419"/>
            <a:ext cx="1560963" cy="258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286" y="1620884"/>
            <a:ext cx="692621" cy="784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2055" y="4585012"/>
            <a:ext cx="613769" cy="767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0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9388" y="3944420"/>
            <a:ext cx="999200" cy="128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4577" y="1189608"/>
            <a:ext cx="999200" cy="128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882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74559" y="398995"/>
            <a:ext cx="100435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A PHÂN SỐ TRONG SÁCH GIÁO KHOA TOÁN LỚP 4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002" y="1051869"/>
            <a:ext cx="10368140" cy="5683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88207" y="4067032"/>
            <a:ext cx="9302456" cy="8461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09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67898" y="421091"/>
            <a:ext cx="58284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</a:t>
            </a:r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8 : PHÉP CHIA PHÂN SỐ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6297" y="1284838"/>
            <a:ext cx="30588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Số nghịch đảo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69986" y="4291988"/>
            <a:ext cx="8895987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nói        là </a:t>
            </a:r>
            <a:r>
              <a:rPr lang="en-US" sz="2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nghịch đảo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8,</a:t>
            </a:r>
          </a:p>
          <a:p>
            <a:pPr algn="just">
              <a:lnSpc>
                <a:spcPct val="150000"/>
              </a:lnSpc>
            </a:pP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         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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8 cũng là số nghịch đảo của </a:t>
            </a:r>
          </a:p>
          <a:p>
            <a:pPr algn="just">
              <a:lnSpc>
                <a:spcPct val="150000"/>
              </a:lnSpc>
            </a:pP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          hai số 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8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        là hai số nghịch đảo của nhau.                   </a:t>
            </a:r>
            <a:endParaRPr lang="vi-VN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13673" y="4274121"/>
                <a:ext cx="667170" cy="786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8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673" y="4274121"/>
                <a:ext cx="667170" cy="7863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881698" y="1689782"/>
                <a:ext cx="1775486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−8 ∙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8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698" y="1689782"/>
                <a:ext cx="1775486" cy="7861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7294595" y="4839225"/>
                <a:ext cx="800219" cy="786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8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595" y="4839225"/>
                <a:ext cx="800219" cy="7863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4854491" y="5441999"/>
                <a:ext cx="667169" cy="786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8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491" y="5441999"/>
                <a:ext cx="667169" cy="78636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356476" y="1918755"/>
            <a:ext cx="251543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0" dirty="0" smtClean="0">
                <a:solidFill>
                  <a:schemeClr val="bg1"/>
                </a:solidFill>
                <a:cs typeface="Arial" panose="020B0604020202020204" pitchFamily="34" charset="0"/>
              </a:rPr>
              <a:t>Làm phép nhân : </a:t>
            </a:r>
            <a:endParaRPr lang="en-US" sz="2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96533" y="1648838"/>
                <a:ext cx="2122632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8 . 1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8</m:t>
                          </m:r>
                        </m:den>
                      </m:f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=1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533" y="1648838"/>
                <a:ext cx="2122632" cy="8440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22969" y="1814250"/>
            <a:ext cx="633507" cy="553998"/>
          </a:xfrm>
          <a:prstGeom prst="rect">
            <a:avLst/>
          </a:prstGeom>
          <a:noFill/>
          <a:ln w="31750">
            <a:solidFill>
              <a:schemeClr val="bg1">
                <a:alpha val="99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1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911217" y="2462311"/>
                <a:ext cx="1809663" cy="841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4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217" y="2462311"/>
                <a:ext cx="1809663" cy="84119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496533" y="2471103"/>
                <a:ext cx="2473113" cy="899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4 . 7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7 . </m:t>
                          </m:r>
                          <m:d>
                            <m:dPr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Arial" panose="020B0604020202020204" pitchFamily="34" charset="0"/>
                                </a:rPr>
                                <m:t>−4</m:t>
                              </m:r>
                            </m:e>
                          </m:d>
                        </m:den>
                      </m:f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1</m:t>
                      </m:r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533" y="2471103"/>
                <a:ext cx="2473113" cy="89928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1805625" y="3527941"/>
            <a:ext cx="6273205" cy="786177"/>
            <a:chOff x="1739675" y="1702033"/>
            <a:chExt cx="6273205" cy="786177"/>
          </a:xfrm>
        </p:grpSpPr>
        <p:sp>
          <p:nvSpPr>
            <p:cNvPr id="21" name="TextBox 20"/>
            <p:cNvSpPr txBox="1"/>
            <p:nvPr/>
          </p:nvSpPr>
          <p:spPr>
            <a:xfrm>
              <a:off x="1739675" y="1748830"/>
              <a:ext cx="6273205" cy="692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6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* Ta có : </a:t>
              </a:r>
              <a:endParaRPr lang="vi-V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2981843" y="1702033"/>
                  <a:ext cx="1834156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−8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∙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−8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=1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1843" y="1702033"/>
                  <a:ext cx="1834156" cy="78617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15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uiExpand="1" build="p"/>
      <p:bldP spid="4" grpId="0" uiExpand="1" build="p"/>
      <p:bldP spid="27" grpId="0"/>
      <p:bldP spid="42" grpId="0" uiExpand="1"/>
      <p:bldP spid="43" grpId="0"/>
      <p:bldP spid="13" grpId="0" build="p"/>
      <p:bldP spid="3" grpId="0"/>
      <p:bldP spid="14" grpId="0" animBg="1"/>
      <p:bldP spid="17" grpId="0" build="p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67898" y="421091"/>
            <a:ext cx="58284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</a:t>
            </a:r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8 : PHÉP CHIA PHÂN SỐ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6297" y="1284838"/>
            <a:ext cx="30588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Số nghịch đảo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85244" y="2859730"/>
            <a:ext cx="88959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        ......................    của  </a:t>
            </a:r>
            <a:endParaRPr lang="en-US" sz="2600" i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              .........................  của      </a:t>
            </a:r>
          </a:p>
          <a:p>
            <a:pPr algn="just"/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                            </a:t>
            </a:r>
          </a:p>
          <a:p>
            <a:pPr algn="just"/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        hai số     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        là hai số.......................                  </a:t>
            </a:r>
            <a:endParaRPr lang="vi-VN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37859" y="2828215"/>
                <a:ext cx="667169" cy="7850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4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7859" y="2828215"/>
                <a:ext cx="667169" cy="78502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739675" y="1742977"/>
            <a:ext cx="6273205" cy="783548"/>
            <a:chOff x="1739675" y="1742977"/>
            <a:chExt cx="6273205" cy="783548"/>
          </a:xfrm>
        </p:grpSpPr>
        <p:sp>
          <p:nvSpPr>
            <p:cNvPr id="15" name="TextBox 14"/>
            <p:cNvSpPr txBox="1"/>
            <p:nvPr/>
          </p:nvSpPr>
          <p:spPr>
            <a:xfrm>
              <a:off x="1739675" y="1748830"/>
              <a:ext cx="6273205" cy="6183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sz="26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 có : </a:t>
              </a:r>
              <a:endParaRPr lang="vi-V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2845363" y="1742977"/>
                  <a:ext cx="1834156" cy="783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−4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7</m:t>
                            </m:r>
                          </m:den>
                        </m:f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∙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−4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=1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5363" y="1742977"/>
                  <a:ext cx="1834156" cy="78354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372462" y="2861557"/>
                <a:ext cx="780983" cy="781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,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462" y="2861557"/>
                <a:ext cx="780983" cy="7813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681587" y="3640534"/>
                <a:ext cx="667170" cy="781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1587" y="3640534"/>
                <a:ext cx="667170" cy="78136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6351605" y="3678540"/>
                <a:ext cx="800219" cy="7829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𝟒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𝟕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605" y="3678540"/>
                <a:ext cx="800219" cy="78290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624963" y="4449872"/>
                <a:ext cx="667169" cy="7850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4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963" y="4449872"/>
                <a:ext cx="667169" cy="78502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624927" y="4461447"/>
                <a:ext cx="667170" cy="781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927" y="4461447"/>
                <a:ext cx="667170" cy="78136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3348757" y="3062922"/>
            <a:ext cx="2399937" cy="492443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txBody>
          <a:bodyPr wrap="square">
            <a:spAutoFit/>
          </a:bodyPr>
          <a:lstStyle/>
          <a:p>
            <a:endParaRPr lang="en-US" sz="2600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63884" y="2996372"/>
            <a:ext cx="280397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số nghịch đảo </a:t>
            </a:r>
            <a:endParaRPr lang="en-US" sz="2600" dirty="0">
              <a:solidFill>
                <a:srgbClr val="FFFF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21460" y="3626886"/>
            <a:ext cx="2399937" cy="492443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txBody>
          <a:bodyPr wrap="square">
            <a:spAutoFit/>
          </a:bodyPr>
          <a:lstStyle/>
          <a:p>
            <a:endParaRPr lang="en-US" sz="2600" dirty="0">
              <a:solidFill>
                <a:srgbClr val="FFFF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22940" y="3739500"/>
            <a:ext cx="280397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số nghịch đảo  </a:t>
            </a:r>
            <a:endParaRPr lang="en-US" sz="2600" dirty="0">
              <a:solidFill>
                <a:srgbClr val="FFFF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35487" y="4571552"/>
            <a:ext cx="2399937" cy="492443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txBody>
          <a:bodyPr wrap="square">
            <a:spAutoFit/>
          </a:bodyPr>
          <a:lstStyle/>
          <a:p>
            <a:endParaRPr lang="en-US" sz="2600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663388" y="4582513"/>
            <a:ext cx="338105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ịch đảo của 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.</a:t>
            </a:r>
            <a:endParaRPr lang="en-US" sz="2600" dirty="0">
              <a:solidFill>
                <a:srgbClr val="FFFF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86742" y="2946021"/>
            <a:ext cx="633507" cy="553998"/>
          </a:xfrm>
          <a:prstGeom prst="rect">
            <a:avLst/>
          </a:prstGeom>
          <a:noFill/>
          <a:ln w="31750">
            <a:solidFill>
              <a:schemeClr val="bg1">
                <a:alpha val="99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2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014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  <p:bldP spid="14" grpId="0"/>
      <p:bldP spid="17" grpId="0"/>
      <p:bldP spid="18" grpId="0"/>
      <p:bldP spid="19" grpId="0"/>
      <p:bldP spid="20" grpId="0"/>
      <p:bldP spid="23" grpId="0" animBg="1"/>
      <p:bldP spid="3" grpId="0"/>
      <p:bldP spid="24" grpId="0" animBg="1"/>
      <p:bldP spid="21" grpId="0"/>
      <p:bldP spid="25" grpId="0" animBg="1"/>
      <p:bldP spid="5" grpId="0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55215" y="1398723"/>
            <a:ext cx="9890295" cy="577850"/>
          </a:xfrm>
          <a:prstGeom prst="rect">
            <a:avLst/>
          </a:prstGeom>
          <a:ln w="285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số gọi là nghịch đảo của nhau nếu tích của chúng bằng 1</a:t>
            </a:r>
            <a:endParaRPr lang="en-US" sz="2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02048" y="424216"/>
            <a:ext cx="285526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Số nghịch đảo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73329" y="874588"/>
            <a:ext cx="3656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 nghĩa (SGK – tr42) :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55215" y="2114599"/>
            <a:ext cx="574196" cy="492443"/>
          </a:xfrm>
          <a:prstGeom prst="rect">
            <a:avLst/>
          </a:prstGeom>
          <a:noFill/>
          <a:ln w="31750">
            <a:solidFill>
              <a:schemeClr val="bg1">
                <a:alpha val="99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3</a:t>
            </a:r>
            <a:endParaRPr lang="en-US" sz="2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27655" y="2148383"/>
            <a:ext cx="3469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số nghịch đảo của :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925800" y="2022493"/>
                <a:ext cx="5381152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−5;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∈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  <a:sym typeface="Symbol"/>
                            </a:rPr>
                            <m:t>,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  <a:sym typeface="Symbol"/>
                            </a:rPr>
                            <m:t>𝑎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  <a:sym typeface="Symbol"/>
                            </a:rPr>
                            <m:t>≠0,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  <a:sym typeface="Symbol"/>
                            </a:rPr>
                            <m:t>𝑏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  <a:sym typeface="Symbol"/>
                            </a:rPr>
                            <m:t>≠0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  <a:sym typeface="Symbol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800" y="2022493"/>
                <a:ext cx="5381152" cy="7861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178047" y="3216812"/>
            <a:ext cx="3658374" cy="784895"/>
            <a:chOff x="1055215" y="3925399"/>
            <a:chExt cx="3658374" cy="784895"/>
          </a:xfrm>
        </p:grpSpPr>
        <p:sp>
          <p:nvSpPr>
            <p:cNvPr id="23" name="TextBox 22"/>
            <p:cNvSpPr txBox="1"/>
            <p:nvPr/>
          </p:nvSpPr>
          <p:spPr>
            <a:xfrm>
              <a:off x="1055215" y="4057978"/>
              <a:ext cx="3658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 nghịch đảo của    là 7 </a:t>
              </a:r>
              <a:endPara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3639958" y="3925399"/>
                  <a:ext cx="423513" cy="7848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39958" y="3925399"/>
                  <a:ext cx="423513" cy="7848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686293" y="3174127"/>
                <a:ext cx="2069797" cy="784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(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𝑣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ì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7=1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293" y="3174127"/>
                <a:ext cx="2069797" cy="78489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1178047" y="3931802"/>
            <a:ext cx="4016763" cy="786177"/>
            <a:chOff x="1055215" y="3880554"/>
            <a:chExt cx="4016763" cy="786177"/>
          </a:xfrm>
        </p:grpSpPr>
        <p:sp>
          <p:nvSpPr>
            <p:cNvPr id="38" name="TextBox 37"/>
            <p:cNvSpPr txBox="1"/>
            <p:nvPr/>
          </p:nvSpPr>
          <p:spPr>
            <a:xfrm>
              <a:off x="1055215" y="4057978"/>
              <a:ext cx="34868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 nghịch đảo của      là</a:t>
              </a:r>
              <a:endPara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3552638" y="4074984"/>
                  <a:ext cx="65274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5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638" y="4074984"/>
                  <a:ext cx="652743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4419235" y="3880554"/>
                  <a:ext cx="652743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5</m:t>
                            </m:r>
                          </m:den>
                        </m:f>
                      </m:oMath>
                    </m:oMathPara>
                  </a14:m>
                  <a:endParaRPr lang="en-US" sz="2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9235" y="3880554"/>
                  <a:ext cx="652743" cy="78617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495884" y="3873387"/>
                <a:ext cx="2613792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(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𝑣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ì −5∙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5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1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5884" y="3873387"/>
                <a:ext cx="2613792" cy="7861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1178047" y="4752624"/>
            <a:ext cx="4364105" cy="816831"/>
            <a:chOff x="1055215" y="3880554"/>
            <a:chExt cx="4364105" cy="816831"/>
          </a:xfrm>
        </p:grpSpPr>
        <p:sp>
          <p:nvSpPr>
            <p:cNvPr id="44" name="TextBox 43"/>
            <p:cNvSpPr txBox="1"/>
            <p:nvPr/>
          </p:nvSpPr>
          <p:spPr>
            <a:xfrm>
              <a:off x="1055215" y="4057978"/>
              <a:ext cx="36567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 nghịch đảo của        là</a:t>
              </a:r>
              <a:endPara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3593582" y="3911208"/>
                  <a:ext cx="822661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−1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3582" y="3911208"/>
                  <a:ext cx="822661" cy="78617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45"/>
                <p:cNvSpPr/>
                <p:nvPr/>
              </p:nvSpPr>
              <p:spPr>
                <a:xfrm>
                  <a:off x="4596659" y="3880554"/>
                  <a:ext cx="822661" cy="783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0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11</m:t>
                            </m:r>
                          </m:den>
                        </m:f>
                      </m:oMath>
                    </m:oMathPara>
                  </a14:m>
                  <a:endParaRPr lang="en-US" sz="2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Rectangle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6659" y="3880554"/>
                  <a:ext cx="822661" cy="783804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663705" y="4720143"/>
                <a:ext cx="2868093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(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𝑣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ì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1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−11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1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705" y="4720143"/>
                <a:ext cx="2868093" cy="7861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/>
          <p:cNvGrpSpPr/>
          <p:nvPr/>
        </p:nvGrpSpPr>
        <p:grpSpPr>
          <a:xfrm>
            <a:off x="1263515" y="5608239"/>
            <a:ext cx="3769342" cy="793615"/>
            <a:chOff x="1055215" y="3880554"/>
            <a:chExt cx="3769342" cy="793615"/>
          </a:xfrm>
        </p:grpSpPr>
        <p:sp>
          <p:nvSpPr>
            <p:cNvPr id="54" name="TextBox 53"/>
            <p:cNvSpPr txBox="1"/>
            <p:nvPr/>
          </p:nvSpPr>
          <p:spPr>
            <a:xfrm>
              <a:off x="1055215" y="4057978"/>
              <a:ext cx="34868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 nghịch đảo của     là</a:t>
              </a:r>
              <a:endPara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/>
                <p:nvPr/>
              </p:nvSpPr>
              <p:spPr>
                <a:xfrm>
                  <a:off x="3634526" y="3938504"/>
                  <a:ext cx="432618" cy="72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𝑏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34526" y="3938504"/>
                  <a:ext cx="432618" cy="724814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/>
                <p:cNvSpPr/>
                <p:nvPr/>
              </p:nvSpPr>
              <p:spPr>
                <a:xfrm>
                  <a:off x="4391939" y="3880554"/>
                  <a:ext cx="432618" cy="7936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oMath>
                    </m:oMathPara>
                  </a14:m>
                  <a:endParaRPr lang="en-US" sz="2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Rectangle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1939" y="3880554"/>
                  <a:ext cx="432618" cy="793615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5459766" y="5569455"/>
                <a:ext cx="2088007" cy="793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(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𝑣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Arial" panose="020B0604020202020204" pitchFamily="34" charset="0"/>
                        </a:rPr>
                        <m:t>ì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=1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766" y="5569455"/>
                <a:ext cx="2088007" cy="79361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8447963" y="3025607"/>
            <a:ext cx="3426001" cy="2037674"/>
            <a:chOff x="7928077" y="2901491"/>
            <a:chExt cx="3863595" cy="20376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7928077" y="2901491"/>
                  <a:ext cx="3863595" cy="2037674"/>
                </a:xfrm>
                <a:prstGeom prst="rect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ó học sinh viết số nghịch đảo của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</m:oMath>
                  </a14:m>
                  <a:r>
                    <a:rPr lang="en-US" sz="3000" dirty="0" smtClean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</a:p>
                <a:p>
                  <a:endParaRPr lang="en-US" sz="3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28077" y="2901491"/>
                  <a:ext cx="3863595" cy="2037674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t="-1471"/>
                  </a:stretch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/>
                <p:cNvSpPr/>
                <p:nvPr/>
              </p:nvSpPr>
              <p:spPr>
                <a:xfrm>
                  <a:off x="9322807" y="4059920"/>
                  <a:ext cx="993605" cy="7848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7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22807" y="4059920"/>
                  <a:ext cx="993605" cy="784895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" name="TextBox 33"/>
          <p:cNvSpPr txBox="1"/>
          <p:nvPr/>
        </p:nvSpPr>
        <p:spPr>
          <a:xfrm>
            <a:off x="8706441" y="5288968"/>
            <a:ext cx="2837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 là cách viết sa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5130821" y="2816942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3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3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77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" grpId="0"/>
      <p:bldP spid="18" grpId="0" animBg="1"/>
      <p:bldP spid="20" grpId="0"/>
      <p:bldP spid="21" grpId="0"/>
      <p:bldP spid="26" grpId="0"/>
      <p:bldP spid="26" grpId="1"/>
      <p:bldP spid="40" grpId="0"/>
      <p:bldP spid="40" grpId="1"/>
      <p:bldP spid="47" grpId="0"/>
      <p:bldP spid="47" grpId="1"/>
      <p:bldP spid="57" grpId="0"/>
      <p:bldP spid="57" grpId="1"/>
      <p:bldP spid="34" grpId="0"/>
      <p:bldP spid="34" grpId="1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1809102" y="1848366"/>
            <a:ext cx="4241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0 không có số nghịch đảo.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89707" y="2423496"/>
            <a:ext cx="567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1 và -1 có số nghịch đảo là chính nó.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789707" y="2891363"/>
                <a:ext cx="5790816" cy="746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nguyên a (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0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có số nghịch đảo là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707" y="2891363"/>
                <a:ext cx="5790816" cy="746743"/>
              </a:xfrm>
              <a:prstGeom prst="rect">
                <a:avLst/>
              </a:prstGeom>
              <a:blipFill rotWithShape="1">
                <a:blip r:embed="rId3"/>
                <a:stretch>
                  <a:fillRect l="-1684" r="-632" b="-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1809102" y="3638106"/>
            <a:ext cx="3769342" cy="793615"/>
            <a:chOff x="1055215" y="3880554"/>
            <a:chExt cx="3769342" cy="793615"/>
          </a:xfrm>
        </p:grpSpPr>
        <p:sp>
          <p:nvSpPr>
            <p:cNvPr id="42" name="TextBox 41"/>
            <p:cNvSpPr txBox="1"/>
            <p:nvPr/>
          </p:nvSpPr>
          <p:spPr>
            <a:xfrm>
              <a:off x="1055215" y="4057978"/>
              <a:ext cx="34868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 nghịch đảo của     là</a:t>
              </a:r>
              <a:endPara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3634526" y="3938504"/>
                  <a:ext cx="432618" cy="72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𝑏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34526" y="3938504"/>
                  <a:ext cx="432618" cy="724814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/>
                <p:cNvSpPr/>
                <p:nvPr/>
              </p:nvSpPr>
              <p:spPr>
                <a:xfrm>
                  <a:off x="4391939" y="3880554"/>
                  <a:ext cx="432618" cy="7936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oMath>
                    </m:oMathPara>
                  </a14:m>
                  <a:endParaRPr lang="en-US" sz="2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Rectangle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1939" y="3880554"/>
                  <a:ext cx="432618" cy="793615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05031" y="3827630"/>
                <a:ext cx="32464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  <a:sym typeface="Symbol"/>
                          </a:rPr>
                          <m:t>,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  <a:sym typeface="Symbol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  <a:sym typeface="Symbol"/>
                          </a:rPr>
                          <m:t>≠0,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  <a:sym typeface="Symbol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Arial" panose="020B0604020202020204" pitchFamily="34" charset="0"/>
                            <a:sym typeface="Symbol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.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031" y="3827630"/>
                <a:ext cx="3246466" cy="461665"/>
              </a:xfrm>
              <a:prstGeom prst="rect">
                <a:avLst/>
              </a:prstGeom>
              <a:blipFill rotWithShape="1">
                <a:blip r:embed="rId14"/>
                <a:stretch>
                  <a:fillRect t="-10526" r="-225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903959" y="1373053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 ý : 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3" grpId="0"/>
      <p:bldP spid="35" grpId="0"/>
      <p:bldP spid="4" grpId="0"/>
      <p:bldP spid="5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54</TotalTime>
  <Words>2842</Words>
  <Application>Microsoft Office PowerPoint</Application>
  <PresentationFormat>Custom</PresentationFormat>
  <Paragraphs>341</Paragraphs>
  <Slides>34</Slides>
  <Notes>8</Notes>
  <HiddenSlides>0</HiddenSlides>
  <MMClips>2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ien Ich May Tin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Tien Duat</dc:creator>
  <cp:lastModifiedBy>Windows User</cp:lastModifiedBy>
  <cp:revision>392</cp:revision>
  <dcterms:created xsi:type="dcterms:W3CDTF">2020-03-17T12:00:33Z</dcterms:created>
  <dcterms:modified xsi:type="dcterms:W3CDTF">2020-04-15T09:06:54Z</dcterms:modified>
</cp:coreProperties>
</file>